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6E9D82" w14:textId="1BF43266" w:rsidR="00E0449B" w:rsidRPr="00C72186" w:rsidRDefault="00361209" w:rsidP="00760ABE">
      <w:pPr>
        <w:pStyle w:val="1"/>
      </w:pPr>
      <w:r w:rsidRPr="00361209">
        <w:rPr>
          <w:rFonts w:hint="eastAsia"/>
        </w:rPr>
        <w:t>虹口区</w:t>
      </w:r>
      <w:r w:rsidRPr="00361209">
        <w:rPr>
          <w:rFonts w:hint="eastAsia"/>
        </w:rPr>
        <w:t>20</w:t>
      </w:r>
      <w:r w:rsidR="00AF43BD">
        <w:rPr>
          <w:rFonts w:hint="eastAsia"/>
        </w:rPr>
        <w:t>20</w:t>
      </w:r>
      <w:r w:rsidRPr="00361209">
        <w:rPr>
          <w:rFonts w:hint="eastAsia"/>
        </w:rPr>
        <w:t>学年度第二学期</w:t>
      </w:r>
      <w:r w:rsidR="00E50294">
        <w:rPr>
          <w:rFonts w:hint="eastAsia"/>
        </w:rPr>
        <w:t>期中</w:t>
      </w:r>
      <w:r w:rsidRPr="00361209">
        <w:rPr>
          <w:rFonts w:hint="eastAsia"/>
        </w:rPr>
        <w:t>学生学习能力诊断</w:t>
      </w:r>
      <w:commentRangeStart w:id="0"/>
      <w:r w:rsidRPr="00361209">
        <w:rPr>
          <w:rFonts w:hint="eastAsia"/>
        </w:rPr>
        <w:t>测试</w:t>
      </w:r>
      <w:commentRangeEnd w:id="0"/>
      <w:r w:rsidR="00760ABE">
        <w:rPr>
          <w:rStyle w:val="ae"/>
        </w:rPr>
        <w:commentReference w:id="0"/>
      </w:r>
    </w:p>
    <w:p w14:paraId="0D21130A" w14:textId="77777777" w:rsidR="00760ABE" w:rsidRDefault="00DF37D2" w:rsidP="00760ABE">
      <w:pPr>
        <w:pStyle w:val="1"/>
      </w:pPr>
      <w:r>
        <w:rPr>
          <w:rFonts w:hint="eastAsia"/>
        </w:rPr>
        <w:t>高三</w:t>
      </w:r>
      <w:r w:rsidRPr="008E70FA">
        <w:rPr>
          <w:rFonts w:hint="eastAsia"/>
        </w:rPr>
        <w:t>物理</w:t>
      </w:r>
      <w:r>
        <w:rPr>
          <w:rFonts w:hint="eastAsia"/>
        </w:rPr>
        <w:t xml:space="preserve">   </w:t>
      </w:r>
      <w:r>
        <w:rPr>
          <w:rFonts w:hint="eastAsia"/>
        </w:rPr>
        <w:t>试</w:t>
      </w:r>
      <w:r w:rsidR="00B535B8">
        <w:rPr>
          <w:rFonts w:hint="eastAsia"/>
        </w:rPr>
        <w:t xml:space="preserve"> </w:t>
      </w:r>
      <w:r>
        <w:rPr>
          <w:rFonts w:hint="eastAsia"/>
        </w:rPr>
        <w:t>卷</w:t>
      </w:r>
    </w:p>
    <w:p w14:paraId="509D305C" w14:textId="60CCFCFE" w:rsidR="00DF37D2" w:rsidRPr="00760ABE" w:rsidRDefault="00DF37D2" w:rsidP="00760ABE">
      <w:pPr>
        <w:jc w:val="right"/>
        <w:rPr>
          <w:rFonts w:ascii="Calibri" w:hAnsi="Calibri"/>
          <w:bCs/>
          <w:szCs w:val="21"/>
        </w:rPr>
      </w:pPr>
      <w:r w:rsidRPr="00760ABE">
        <w:rPr>
          <w:bCs/>
          <w:szCs w:val="21"/>
        </w:rPr>
        <w:t>20</w:t>
      </w:r>
      <w:r w:rsidRPr="00760ABE">
        <w:rPr>
          <w:rFonts w:hint="eastAsia"/>
          <w:bCs/>
          <w:szCs w:val="21"/>
        </w:rPr>
        <w:t>2</w:t>
      </w:r>
      <w:r w:rsidR="00AF43BD" w:rsidRPr="00760ABE">
        <w:rPr>
          <w:rFonts w:hint="eastAsia"/>
          <w:bCs/>
          <w:szCs w:val="21"/>
        </w:rPr>
        <w:t>1</w:t>
      </w:r>
      <w:r w:rsidRPr="00760ABE">
        <w:rPr>
          <w:bCs/>
          <w:szCs w:val="21"/>
        </w:rPr>
        <w:t>.</w:t>
      </w:r>
      <w:r w:rsidR="00AF43BD" w:rsidRPr="00760ABE">
        <w:rPr>
          <w:rFonts w:hint="eastAsia"/>
          <w:bCs/>
          <w:szCs w:val="21"/>
        </w:rPr>
        <w:t>4</w:t>
      </w:r>
    </w:p>
    <w:p w14:paraId="0FBCA3EC" w14:textId="77777777" w:rsidR="00E0449B" w:rsidRPr="0014456E" w:rsidRDefault="00E0449B" w:rsidP="00760ABE">
      <w:pPr>
        <w:rPr>
          <w:rFonts w:ascii="黑体" w:hAnsi="黑体"/>
          <w:sz w:val="22"/>
          <w:szCs w:val="22"/>
        </w:rPr>
      </w:pPr>
      <w:r w:rsidRPr="0014456E">
        <w:rPr>
          <w:rFonts w:ascii="黑体" w:hAnsi="黑体" w:hint="eastAsia"/>
          <w:sz w:val="22"/>
          <w:szCs w:val="22"/>
        </w:rPr>
        <w:t>考生注意：</w:t>
      </w:r>
    </w:p>
    <w:p w14:paraId="52E93E3E" w14:textId="77777777" w:rsidR="00E0449B" w:rsidRPr="0014456E" w:rsidRDefault="00E0449B" w:rsidP="00760ABE">
      <w:pPr>
        <w:rPr>
          <w:rFonts w:ascii="黑体" w:hAnsi="黑体"/>
          <w:sz w:val="22"/>
          <w:szCs w:val="22"/>
        </w:rPr>
      </w:pPr>
      <w:r w:rsidRPr="0014456E">
        <w:rPr>
          <w:rFonts w:ascii="黑体" w:hAnsi="黑体"/>
          <w:sz w:val="22"/>
          <w:szCs w:val="22"/>
        </w:rPr>
        <w:t>1</w:t>
      </w:r>
      <w:r w:rsidRPr="0014456E">
        <w:rPr>
          <w:rFonts w:ascii="黑体" w:hAnsi="黑体"/>
          <w:sz w:val="22"/>
          <w:szCs w:val="22"/>
        </w:rPr>
        <w:t>．答题前，</w:t>
      </w:r>
      <w:r w:rsidRPr="0014456E">
        <w:rPr>
          <w:rFonts w:ascii="黑体" w:hAnsi="黑体" w:hint="eastAsia"/>
          <w:sz w:val="22"/>
          <w:szCs w:val="22"/>
        </w:rPr>
        <w:t>务必在答题纸上填写学校、姓名、准考证号</w:t>
      </w:r>
      <w:r>
        <w:rPr>
          <w:rFonts w:ascii="黑体" w:hAnsi="黑体" w:hint="eastAsia"/>
          <w:sz w:val="22"/>
          <w:szCs w:val="22"/>
        </w:rPr>
        <w:t>，并将条形码贴在规定位置处</w:t>
      </w:r>
      <w:r w:rsidRPr="0014456E">
        <w:rPr>
          <w:rFonts w:ascii="黑体" w:hAnsi="黑体" w:hint="eastAsia"/>
          <w:sz w:val="22"/>
          <w:szCs w:val="22"/>
        </w:rPr>
        <w:t>。</w:t>
      </w:r>
    </w:p>
    <w:p w14:paraId="5905C27D" w14:textId="77777777" w:rsidR="00E0449B" w:rsidRPr="0014456E" w:rsidRDefault="00E0449B" w:rsidP="00760ABE">
      <w:pPr>
        <w:rPr>
          <w:rFonts w:ascii="黑体" w:hAnsi="黑体"/>
          <w:sz w:val="22"/>
          <w:szCs w:val="22"/>
        </w:rPr>
      </w:pPr>
      <w:r w:rsidRPr="0014456E">
        <w:rPr>
          <w:rFonts w:ascii="黑体" w:hAnsi="黑体"/>
          <w:sz w:val="22"/>
          <w:szCs w:val="22"/>
        </w:rPr>
        <w:t>2</w:t>
      </w:r>
      <w:r w:rsidRPr="0014456E">
        <w:rPr>
          <w:rFonts w:ascii="黑体" w:hAnsi="黑体"/>
          <w:sz w:val="22"/>
          <w:szCs w:val="22"/>
        </w:rPr>
        <w:t>．试卷满分</w:t>
      </w:r>
      <w:r w:rsidRPr="0014456E">
        <w:rPr>
          <w:rFonts w:ascii="黑体" w:hAnsi="黑体"/>
          <w:sz w:val="22"/>
          <w:szCs w:val="22"/>
        </w:rPr>
        <w:t>100</w:t>
      </w:r>
      <w:r w:rsidRPr="0014456E">
        <w:rPr>
          <w:rFonts w:ascii="黑体" w:hAnsi="黑体"/>
          <w:sz w:val="22"/>
          <w:szCs w:val="22"/>
        </w:rPr>
        <w:t>分，考试时间</w:t>
      </w:r>
      <w:r w:rsidRPr="0014456E">
        <w:rPr>
          <w:rFonts w:ascii="黑体" w:hAnsi="黑体" w:hint="eastAsia"/>
          <w:sz w:val="22"/>
          <w:szCs w:val="22"/>
        </w:rPr>
        <w:t>6</w:t>
      </w:r>
      <w:r w:rsidRPr="0014456E">
        <w:rPr>
          <w:rFonts w:ascii="黑体" w:hAnsi="黑体"/>
          <w:sz w:val="22"/>
          <w:szCs w:val="22"/>
        </w:rPr>
        <w:t>0</w:t>
      </w:r>
      <w:r w:rsidRPr="0014456E">
        <w:rPr>
          <w:rFonts w:ascii="黑体" w:hAnsi="黑体"/>
          <w:sz w:val="22"/>
          <w:szCs w:val="22"/>
        </w:rPr>
        <w:t>分钟</w:t>
      </w:r>
      <w:r>
        <w:rPr>
          <w:rFonts w:ascii="黑体" w:hAnsi="黑体" w:hint="eastAsia"/>
          <w:sz w:val="22"/>
          <w:szCs w:val="22"/>
        </w:rPr>
        <w:t>，</w:t>
      </w:r>
      <w:r w:rsidRPr="00490B26">
        <w:rPr>
          <w:rFonts w:ascii="黑体" w:hAnsi="黑体" w:hint="eastAsia"/>
          <w:sz w:val="22"/>
          <w:szCs w:val="22"/>
        </w:rPr>
        <w:t>共</w:t>
      </w:r>
      <w:r w:rsidRPr="00490B26">
        <w:rPr>
          <w:rFonts w:ascii="黑体" w:hAnsi="黑体" w:hint="eastAsia"/>
          <w:sz w:val="22"/>
          <w:szCs w:val="22"/>
        </w:rPr>
        <w:t>6</w:t>
      </w:r>
      <w:r w:rsidRPr="00490B26">
        <w:rPr>
          <w:rFonts w:ascii="黑体" w:hAnsi="黑体" w:hint="eastAsia"/>
          <w:sz w:val="22"/>
          <w:szCs w:val="22"/>
        </w:rPr>
        <w:t>页</w:t>
      </w:r>
      <w:r w:rsidRPr="0014456E">
        <w:rPr>
          <w:rFonts w:ascii="黑体" w:hAnsi="黑体"/>
          <w:sz w:val="22"/>
          <w:szCs w:val="22"/>
        </w:rPr>
        <w:t>。</w:t>
      </w:r>
    </w:p>
    <w:p w14:paraId="4D0319D0" w14:textId="77777777" w:rsidR="00E0449B" w:rsidRDefault="00E0449B" w:rsidP="00760ABE">
      <w:pPr>
        <w:rPr>
          <w:rFonts w:ascii="黑体" w:hAnsi="黑体"/>
          <w:sz w:val="22"/>
          <w:szCs w:val="22"/>
        </w:rPr>
      </w:pPr>
      <w:r w:rsidRPr="0014456E">
        <w:rPr>
          <w:rFonts w:ascii="黑体" w:hAnsi="黑体"/>
          <w:sz w:val="22"/>
          <w:szCs w:val="22"/>
        </w:rPr>
        <w:t>3</w:t>
      </w:r>
      <w:r w:rsidRPr="0014456E">
        <w:rPr>
          <w:rFonts w:ascii="黑体" w:hAnsi="黑体"/>
          <w:sz w:val="22"/>
          <w:szCs w:val="22"/>
        </w:rPr>
        <w:t>．本考试分设试卷和答题纸。试卷包括</w:t>
      </w:r>
      <w:r w:rsidRPr="0014456E">
        <w:rPr>
          <w:rFonts w:ascii="黑体" w:hAnsi="黑体" w:hint="eastAsia"/>
          <w:sz w:val="22"/>
          <w:szCs w:val="22"/>
        </w:rPr>
        <w:t>三大部分</w:t>
      </w:r>
      <w:r w:rsidRPr="0014456E">
        <w:rPr>
          <w:rFonts w:ascii="黑体" w:hAnsi="黑体"/>
          <w:sz w:val="22"/>
          <w:szCs w:val="22"/>
        </w:rPr>
        <w:t>，第一</w:t>
      </w:r>
      <w:r w:rsidRPr="0014456E">
        <w:rPr>
          <w:rFonts w:ascii="黑体" w:hAnsi="黑体" w:hint="eastAsia"/>
          <w:sz w:val="22"/>
          <w:szCs w:val="22"/>
        </w:rPr>
        <w:t>部分</w:t>
      </w:r>
      <w:r w:rsidRPr="0014456E">
        <w:rPr>
          <w:rFonts w:ascii="黑体" w:hAnsi="黑体"/>
          <w:sz w:val="22"/>
          <w:szCs w:val="22"/>
        </w:rPr>
        <w:t>为单项选择题，第</w:t>
      </w:r>
      <w:r w:rsidRPr="0014456E">
        <w:rPr>
          <w:rFonts w:ascii="黑体" w:hAnsi="黑体" w:hint="eastAsia"/>
          <w:sz w:val="22"/>
          <w:szCs w:val="22"/>
        </w:rPr>
        <w:t>二部分</w:t>
      </w:r>
      <w:r w:rsidRPr="0014456E">
        <w:rPr>
          <w:rFonts w:ascii="黑体" w:hAnsi="黑体"/>
          <w:sz w:val="22"/>
          <w:szCs w:val="22"/>
        </w:rPr>
        <w:t>为</w:t>
      </w:r>
      <w:r w:rsidRPr="0014456E">
        <w:rPr>
          <w:rFonts w:ascii="黑体" w:hAnsi="黑体" w:hint="eastAsia"/>
          <w:sz w:val="22"/>
          <w:szCs w:val="22"/>
        </w:rPr>
        <w:t>填空</w:t>
      </w:r>
      <w:r w:rsidRPr="0014456E">
        <w:rPr>
          <w:rFonts w:ascii="黑体" w:hAnsi="黑体"/>
          <w:sz w:val="22"/>
          <w:szCs w:val="22"/>
        </w:rPr>
        <w:t>题，第</w:t>
      </w:r>
      <w:r w:rsidRPr="0014456E">
        <w:rPr>
          <w:rFonts w:ascii="黑体" w:hAnsi="黑体" w:hint="eastAsia"/>
          <w:sz w:val="22"/>
          <w:szCs w:val="22"/>
        </w:rPr>
        <w:t>三部分</w:t>
      </w:r>
      <w:r w:rsidRPr="0014456E">
        <w:rPr>
          <w:rFonts w:ascii="黑体" w:hAnsi="黑体"/>
          <w:sz w:val="22"/>
          <w:szCs w:val="22"/>
        </w:rPr>
        <w:t>为</w:t>
      </w:r>
      <w:r w:rsidRPr="0014456E">
        <w:rPr>
          <w:rFonts w:ascii="黑体" w:hAnsi="黑体" w:hint="eastAsia"/>
          <w:sz w:val="22"/>
          <w:szCs w:val="22"/>
        </w:rPr>
        <w:t>综合题</w:t>
      </w:r>
      <w:r w:rsidRPr="0014456E">
        <w:rPr>
          <w:rFonts w:ascii="黑体" w:hAnsi="黑体"/>
          <w:sz w:val="22"/>
          <w:szCs w:val="22"/>
        </w:rPr>
        <w:t>。</w:t>
      </w:r>
    </w:p>
    <w:p w14:paraId="0B0229B1" w14:textId="77777777" w:rsidR="00E0449B" w:rsidRPr="0014456E" w:rsidRDefault="00E0449B" w:rsidP="00760ABE">
      <w:pPr>
        <w:rPr>
          <w:rFonts w:ascii="黑体" w:hAnsi="黑体"/>
          <w:sz w:val="22"/>
          <w:szCs w:val="22"/>
        </w:rPr>
      </w:pPr>
      <w:r w:rsidRPr="0014456E">
        <w:rPr>
          <w:rFonts w:ascii="黑体" w:hAnsi="黑体" w:hint="eastAsia"/>
          <w:sz w:val="22"/>
          <w:szCs w:val="22"/>
        </w:rPr>
        <w:t>4</w:t>
      </w:r>
      <w:r w:rsidRPr="0014456E">
        <w:rPr>
          <w:rFonts w:ascii="黑体" w:hAnsi="黑体"/>
          <w:sz w:val="22"/>
          <w:szCs w:val="22"/>
        </w:rPr>
        <w:t>．</w:t>
      </w:r>
      <w:r w:rsidRPr="0014456E">
        <w:rPr>
          <w:rFonts w:ascii="黑体" w:hAnsi="黑体" w:hint="eastAsia"/>
          <w:sz w:val="22"/>
          <w:szCs w:val="22"/>
        </w:rPr>
        <w:t>作答必须涂或写在答题纸上相应的位置，在试卷上作答</w:t>
      </w:r>
      <w:r>
        <w:rPr>
          <w:rFonts w:ascii="黑体" w:hAnsi="黑体" w:hint="eastAsia"/>
          <w:sz w:val="22"/>
          <w:szCs w:val="22"/>
        </w:rPr>
        <w:t>一律</w:t>
      </w:r>
      <w:r w:rsidRPr="0014456E">
        <w:rPr>
          <w:rFonts w:ascii="黑体" w:hAnsi="黑体" w:hint="eastAsia"/>
          <w:sz w:val="22"/>
          <w:szCs w:val="22"/>
        </w:rPr>
        <w:t>无效</w:t>
      </w:r>
      <w:r>
        <w:rPr>
          <w:rFonts w:ascii="黑体" w:hAnsi="黑体" w:hint="eastAsia"/>
          <w:sz w:val="22"/>
          <w:szCs w:val="22"/>
        </w:rPr>
        <w:t>！</w:t>
      </w:r>
    </w:p>
    <w:p w14:paraId="6D0618B4" w14:textId="77777777" w:rsidR="00E0449B" w:rsidRPr="00252CB6" w:rsidRDefault="00E0449B" w:rsidP="00EE380C">
      <w:pPr>
        <w:pStyle w:val="2"/>
      </w:pPr>
      <w:r w:rsidRPr="00252CB6">
        <w:t>一</w:t>
      </w:r>
      <w:r w:rsidRPr="00920FA0">
        <w:rPr>
          <w:rFonts w:hint="eastAsia"/>
        </w:rPr>
        <w:t>．</w:t>
      </w:r>
      <w:r w:rsidRPr="00252CB6">
        <w:t>单项选择题（共</w:t>
      </w:r>
      <w:r w:rsidRPr="00252CB6">
        <w:rPr>
          <w:rFonts w:hint="eastAsia"/>
        </w:rPr>
        <w:t>40</w:t>
      </w:r>
      <w:r w:rsidRPr="00252CB6">
        <w:t>分</w:t>
      </w:r>
      <w:r w:rsidRPr="00252CB6">
        <w:rPr>
          <w:rFonts w:hint="eastAsia"/>
        </w:rPr>
        <w:t>，</w:t>
      </w:r>
      <w:r w:rsidRPr="00252CB6">
        <w:rPr>
          <w:rFonts w:hint="eastAsia"/>
        </w:rPr>
        <w:t>1</w:t>
      </w:r>
      <w:r w:rsidRPr="00BD0049">
        <w:rPr>
          <w:szCs w:val="21"/>
        </w:rPr>
        <w:t>-</w:t>
      </w:r>
      <w:r w:rsidRPr="00252CB6">
        <w:rPr>
          <w:rFonts w:hint="eastAsia"/>
        </w:rPr>
        <w:t>8</w:t>
      </w:r>
      <w:r w:rsidRPr="00252CB6">
        <w:rPr>
          <w:rFonts w:hint="eastAsia"/>
        </w:rPr>
        <w:t>题</w:t>
      </w:r>
      <w:r w:rsidRPr="00252CB6">
        <w:t>每</w:t>
      </w:r>
      <w:r w:rsidRPr="00252CB6">
        <w:rPr>
          <w:rFonts w:hint="eastAsia"/>
        </w:rPr>
        <w:t>小</w:t>
      </w:r>
      <w:r w:rsidRPr="00252CB6">
        <w:t>题</w:t>
      </w:r>
      <w:r w:rsidRPr="00252CB6">
        <w:rPr>
          <w:rFonts w:hint="eastAsia"/>
        </w:rPr>
        <w:t>3</w:t>
      </w:r>
      <w:r w:rsidRPr="00252CB6">
        <w:t>分</w:t>
      </w:r>
      <w:r w:rsidRPr="00252CB6">
        <w:rPr>
          <w:rFonts w:hint="eastAsia"/>
        </w:rPr>
        <w:t>，</w:t>
      </w:r>
      <w:r w:rsidRPr="00252CB6">
        <w:rPr>
          <w:rFonts w:hint="eastAsia"/>
        </w:rPr>
        <w:t>9</w:t>
      </w:r>
      <w:r w:rsidRPr="00BD0049">
        <w:rPr>
          <w:szCs w:val="21"/>
        </w:rPr>
        <w:t>-</w:t>
      </w:r>
      <w:r w:rsidRPr="00252CB6">
        <w:rPr>
          <w:rFonts w:hint="eastAsia"/>
        </w:rPr>
        <w:t>12</w:t>
      </w:r>
      <w:r w:rsidRPr="00252CB6">
        <w:rPr>
          <w:rFonts w:hint="eastAsia"/>
        </w:rPr>
        <w:t>题每小题</w:t>
      </w:r>
      <w:r w:rsidRPr="00252CB6">
        <w:rPr>
          <w:rFonts w:hint="eastAsia"/>
        </w:rPr>
        <w:t>4</w:t>
      </w:r>
      <w:r w:rsidRPr="00252CB6">
        <w:rPr>
          <w:rFonts w:hint="eastAsia"/>
        </w:rPr>
        <w:t>分</w:t>
      </w:r>
      <w:r w:rsidRPr="00252CB6">
        <w:t>。每</w:t>
      </w:r>
      <w:r w:rsidRPr="00252CB6">
        <w:rPr>
          <w:rFonts w:hint="eastAsia"/>
        </w:rPr>
        <w:t>小</w:t>
      </w:r>
      <w:r w:rsidRPr="00252CB6">
        <w:t>题只有一个正确</w:t>
      </w:r>
      <w:r w:rsidRPr="00252CB6">
        <w:rPr>
          <w:rFonts w:hint="eastAsia"/>
        </w:rPr>
        <w:t>选项</w:t>
      </w:r>
      <w:r>
        <w:rPr>
          <w:rFonts w:hint="eastAsia"/>
        </w:rPr>
        <w:t>。</w:t>
      </w:r>
      <w:r w:rsidRPr="00252CB6">
        <w:t>）</w:t>
      </w:r>
      <w:r>
        <w:rPr>
          <w:rFonts w:hint="eastAsia"/>
        </w:rPr>
        <w:t xml:space="preserve"> </w:t>
      </w:r>
    </w:p>
    <w:p w14:paraId="1DEEB471" w14:textId="21207ED2" w:rsidR="00AF43BD" w:rsidRPr="00284515" w:rsidRDefault="00AF43BD" w:rsidP="003C19EC">
      <w:pPr>
        <w:numPr>
          <w:ilvl w:val="0"/>
          <w:numId w:val="23"/>
        </w:numPr>
        <w:rPr>
          <w:szCs w:val="21"/>
        </w:rPr>
      </w:pPr>
      <w:r w:rsidRPr="00284515">
        <w:rPr>
          <w:szCs w:val="21"/>
        </w:rPr>
        <w:t>天然放射现象的发现揭示</w:t>
      </w:r>
      <w:commentRangeStart w:id="1"/>
      <w:r w:rsidRPr="00284515">
        <w:rPr>
          <w:szCs w:val="21"/>
        </w:rPr>
        <w:t>了</w:t>
      </w:r>
      <w:commentRangeEnd w:id="1"/>
      <w:r w:rsidR="009E2E55">
        <w:rPr>
          <w:rStyle w:val="ae"/>
        </w:rPr>
        <w:commentReference w:id="1"/>
      </w:r>
      <w:r w:rsidR="00A42077" w:rsidRPr="005017C3">
        <w:rPr>
          <w:szCs w:val="21"/>
        </w:rPr>
        <w:t>（</w:t>
      </w:r>
      <w:r w:rsidR="00A42077" w:rsidRPr="005017C3">
        <w:rPr>
          <w:szCs w:val="21"/>
        </w:rPr>
        <w:t xml:space="preserve">    </w:t>
      </w:r>
      <w:r w:rsidR="00A42077" w:rsidRPr="005017C3">
        <w:rPr>
          <w:szCs w:val="21"/>
        </w:rPr>
        <w:t>）</w:t>
      </w:r>
    </w:p>
    <w:p w14:paraId="698D210D" w14:textId="67FCB74B" w:rsidR="00AF43BD" w:rsidRPr="00284515" w:rsidRDefault="003C19EC" w:rsidP="00760ABE">
      <w:pPr>
        <w:rPr>
          <w:szCs w:val="21"/>
        </w:rPr>
      </w:pPr>
      <w:r>
        <w:rPr>
          <w:szCs w:val="21"/>
        </w:rPr>
        <w:t>（</w:t>
      </w:r>
      <w:r>
        <w:rPr>
          <w:szCs w:val="21"/>
        </w:rPr>
        <w:t>A</w:t>
      </w:r>
      <w:r>
        <w:rPr>
          <w:szCs w:val="21"/>
        </w:rPr>
        <w:t>）</w:t>
      </w:r>
      <w:r w:rsidR="00AF43BD" w:rsidRPr="00284515">
        <w:rPr>
          <w:szCs w:val="21"/>
        </w:rPr>
        <w:t>原子</w:t>
      </w:r>
      <w:r w:rsidR="00576967">
        <w:rPr>
          <w:rFonts w:hint="eastAsia"/>
          <w:szCs w:val="21"/>
        </w:rPr>
        <w:t>可以</w:t>
      </w:r>
      <w:r w:rsidR="00AF43BD" w:rsidRPr="00284515">
        <w:rPr>
          <w:szCs w:val="21"/>
        </w:rPr>
        <w:t>再分</w:t>
      </w:r>
      <w:r>
        <w:rPr>
          <w:szCs w:val="21"/>
        </w:rPr>
        <w:tab/>
      </w:r>
      <w:r>
        <w:rPr>
          <w:szCs w:val="21"/>
        </w:rPr>
        <w:tab/>
      </w:r>
      <w:r>
        <w:rPr>
          <w:szCs w:val="21"/>
        </w:rPr>
        <w:t>（</w:t>
      </w:r>
      <w:r>
        <w:rPr>
          <w:szCs w:val="21"/>
        </w:rPr>
        <w:t>B</w:t>
      </w:r>
      <w:r>
        <w:rPr>
          <w:szCs w:val="21"/>
        </w:rPr>
        <w:t>）</w:t>
      </w:r>
      <w:r w:rsidR="00AF43BD" w:rsidRPr="00284515">
        <w:rPr>
          <w:szCs w:val="21"/>
        </w:rPr>
        <w:t>原子的核式结构</w:t>
      </w:r>
      <w:r w:rsidR="00AF43BD" w:rsidRPr="00284515">
        <w:rPr>
          <w:szCs w:val="21"/>
        </w:rPr>
        <w:t xml:space="preserve">   </w:t>
      </w:r>
    </w:p>
    <w:p w14:paraId="6639CCEE" w14:textId="070D886E" w:rsidR="00AF43BD" w:rsidRPr="00284515" w:rsidRDefault="003C19EC" w:rsidP="00760ABE">
      <w:pPr>
        <w:rPr>
          <w:szCs w:val="21"/>
        </w:rPr>
      </w:pPr>
      <w:r>
        <w:rPr>
          <w:szCs w:val="21"/>
        </w:rPr>
        <w:t>（</w:t>
      </w:r>
      <w:r>
        <w:rPr>
          <w:szCs w:val="21"/>
        </w:rPr>
        <w:t>C</w:t>
      </w:r>
      <w:r>
        <w:rPr>
          <w:szCs w:val="21"/>
        </w:rPr>
        <w:t>）</w:t>
      </w:r>
      <w:r w:rsidR="00AF43BD" w:rsidRPr="00284515">
        <w:rPr>
          <w:szCs w:val="21"/>
        </w:rPr>
        <w:t>原子核</w:t>
      </w:r>
      <w:r w:rsidR="00576967">
        <w:rPr>
          <w:rFonts w:hint="eastAsia"/>
          <w:szCs w:val="21"/>
        </w:rPr>
        <w:t>可以</w:t>
      </w:r>
      <w:r w:rsidR="00AF43BD" w:rsidRPr="00284515">
        <w:rPr>
          <w:szCs w:val="21"/>
        </w:rPr>
        <w:t>再分</w:t>
      </w:r>
      <w:r>
        <w:rPr>
          <w:szCs w:val="21"/>
        </w:rPr>
        <w:tab/>
      </w:r>
      <w:r>
        <w:rPr>
          <w:szCs w:val="21"/>
        </w:rPr>
        <w:tab/>
      </w:r>
      <w:r>
        <w:rPr>
          <w:szCs w:val="21"/>
        </w:rPr>
        <w:t>（</w:t>
      </w:r>
      <w:r>
        <w:rPr>
          <w:szCs w:val="21"/>
        </w:rPr>
        <w:t>D</w:t>
      </w:r>
      <w:r>
        <w:rPr>
          <w:szCs w:val="21"/>
        </w:rPr>
        <w:t>）</w:t>
      </w:r>
      <w:r w:rsidR="00AF43BD" w:rsidRPr="00284515">
        <w:rPr>
          <w:szCs w:val="21"/>
        </w:rPr>
        <w:t>原子核由质子和中子组成</w:t>
      </w:r>
      <w:r w:rsidR="00AF43BD" w:rsidRPr="00284515">
        <w:rPr>
          <w:szCs w:val="21"/>
        </w:rPr>
        <w:t xml:space="preserve"> </w:t>
      </w:r>
    </w:p>
    <w:p w14:paraId="57D3BC04" w14:textId="1C54C528" w:rsidR="00AF43BD" w:rsidRPr="00284515" w:rsidRDefault="00AC523C" w:rsidP="00760ABE">
      <w:pPr>
        <w:rPr>
          <w:szCs w:val="21"/>
        </w:rPr>
      </w:pPr>
      <w:r>
        <w:rPr>
          <w:noProof/>
          <w:szCs w:val="21"/>
        </w:rPr>
        <w:drawing>
          <wp:anchor distT="0" distB="0" distL="114300" distR="114300" simplePos="0" relativeHeight="251648512" behindDoc="0" locked="0" layoutInCell="1" allowOverlap="1" wp14:anchorId="16F5A55F" wp14:editId="2DA8DEF8">
            <wp:simplePos x="0" y="0"/>
            <wp:positionH relativeFrom="column">
              <wp:posOffset>4255135</wp:posOffset>
            </wp:positionH>
            <wp:positionV relativeFrom="paragraph">
              <wp:posOffset>165735</wp:posOffset>
            </wp:positionV>
            <wp:extent cx="1115060" cy="1035050"/>
            <wp:effectExtent l="0" t="0" r="8890" b="0"/>
            <wp:wrapSquare wrapText="bothSides"/>
            <wp:docPr id="3106" name="图片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 name="图片 3106"/>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115060" cy="1035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E0C489" w14:textId="6C7C7B5E" w:rsidR="00AF43BD" w:rsidRPr="00284515" w:rsidRDefault="00576967" w:rsidP="003C19EC">
      <w:pPr>
        <w:numPr>
          <w:ilvl w:val="0"/>
          <w:numId w:val="23"/>
        </w:numPr>
        <w:rPr>
          <w:szCs w:val="21"/>
        </w:rPr>
      </w:pPr>
      <w:r>
        <w:rPr>
          <w:rFonts w:hint="eastAsia"/>
          <w:szCs w:val="21"/>
        </w:rPr>
        <w:t>一束平行</w:t>
      </w:r>
      <w:r w:rsidR="007241B0">
        <w:rPr>
          <w:rFonts w:hint="eastAsia"/>
          <w:szCs w:val="21"/>
        </w:rPr>
        <w:t>单色</w:t>
      </w:r>
      <w:r>
        <w:rPr>
          <w:rFonts w:hint="eastAsia"/>
          <w:szCs w:val="21"/>
        </w:rPr>
        <w:t>光照射不透明的</w:t>
      </w:r>
      <w:r w:rsidR="007241B0">
        <w:rPr>
          <w:rFonts w:hint="eastAsia"/>
          <w:szCs w:val="21"/>
        </w:rPr>
        <w:t>小</w:t>
      </w:r>
      <w:r>
        <w:rPr>
          <w:rFonts w:hint="eastAsia"/>
          <w:szCs w:val="21"/>
        </w:rPr>
        <w:t>圆板</w:t>
      </w:r>
      <w:r w:rsidR="00280C7C">
        <w:rPr>
          <w:rFonts w:hint="eastAsia"/>
          <w:szCs w:val="21"/>
        </w:rPr>
        <w:t>，</w:t>
      </w:r>
      <w:r w:rsidR="00280C7C">
        <w:rPr>
          <w:rFonts w:hint="eastAsia"/>
        </w:rPr>
        <w:t>在其阴影中央可以</w:t>
      </w:r>
      <w:r>
        <w:rPr>
          <w:rFonts w:hint="eastAsia"/>
          <w:szCs w:val="21"/>
        </w:rPr>
        <w:t>观察到</w:t>
      </w:r>
      <w:r w:rsidR="007241B0">
        <w:rPr>
          <w:rFonts w:hint="eastAsia"/>
          <w:szCs w:val="21"/>
        </w:rPr>
        <w:t>如图所示</w:t>
      </w:r>
      <w:r>
        <w:rPr>
          <w:rFonts w:hint="eastAsia"/>
          <w:szCs w:val="21"/>
        </w:rPr>
        <w:t>的</w:t>
      </w:r>
      <w:r w:rsidR="00AF43BD" w:rsidRPr="00284515">
        <w:rPr>
          <w:szCs w:val="21"/>
        </w:rPr>
        <w:t>泊松亮斑</w:t>
      </w:r>
      <w:r>
        <w:rPr>
          <w:rFonts w:hint="eastAsia"/>
          <w:szCs w:val="21"/>
        </w:rPr>
        <w:t>。</w:t>
      </w:r>
      <w:r w:rsidR="007241B0">
        <w:rPr>
          <w:rFonts w:hint="eastAsia"/>
          <w:szCs w:val="21"/>
        </w:rPr>
        <w:t>这是光</w:t>
      </w:r>
      <w:commentRangeStart w:id="2"/>
      <w:r w:rsidR="007241B0">
        <w:rPr>
          <w:rFonts w:hint="eastAsia"/>
          <w:szCs w:val="21"/>
        </w:rPr>
        <w:t>的</w:t>
      </w:r>
      <w:commentRangeEnd w:id="2"/>
      <w:r w:rsidR="00F6086D">
        <w:rPr>
          <w:rStyle w:val="ae"/>
        </w:rPr>
        <w:commentReference w:id="2"/>
      </w:r>
      <w:r w:rsidR="00A42077" w:rsidRPr="005017C3">
        <w:rPr>
          <w:szCs w:val="21"/>
        </w:rPr>
        <w:t>（</w:t>
      </w:r>
      <w:r w:rsidR="00A42077" w:rsidRPr="005017C3">
        <w:rPr>
          <w:szCs w:val="21"/>
        </w:rPr>
        <w:t xml:space="preserve">    </w:t>
      </w:r>
      <w:r w:rsidR="00A42077" w:rsidRPr="005017C3">
        <w:rPr>
          <w:szCs w:val="21"/>
        </w:rPr>
        <w:t>）</w:t>
      </w:r>
    </w:p>
    <w:p w14:paraId="79E0A8DD" w14:textId="3BD1C397" w:rsidR="007241B0" w:rsidRDefault="003C19EC" w:rsidP="00760ABE">
      <w:pPr>
        <w:rPr>
          <w:szCs w:val="21"/>
        </w:rPr>
      </w:pPr>
      <w:r>
        <w:rPr>
          <w:szCs w:val="21"/>
        </w:rPr>
        <w:t>（</w:t>
      </w:r>
      <w:r>
        <w:rPr>
          <w:szCs w:val="21"/>
        </w:rPr>
        <w:t>A</w:t>
      </w:r>
      <w:r>
        <w:rPr>
          <w:szCs w:val="21"/>
        </w:rPr>
        <w:t>）</w:t>
      </w:r>
      <w:r w:rsidR="00AF43BD" w:rsidRPr="00284515">
        <w:rPr>
          <w:szCs w:val="21"/>
        </w:rPr>
        <w:t>干涉现象</w:t>
      </w:r>
      <w:r>
        <w:rPr>
          <w:szCs w:val="21"/>
        </w:rPr>
        <w:tab/>
      </w:r>
      <w:r>
        <w:rPr>
          <w:szCs w:val="21"/>
        </w:rPr>
        <w:tab/>
      </w:r>
      <w:r>
        <w:rPr>
          <w:szCs w:val="21"/>
        </w:rPr>
        <w:tab/>
      </w:r>
      <w:r>
        <w:rPr>
          <w:szCs w:val="21"/>
        </w:rPr>
        <w:t>（</w:t>
      </w:r>
      <w:r>
        <w:rPr>
          <w:szCs w:val="21"/>
        </w:rPr>
        <w:t>B</w:t>
      </w:r>
      <w:r>
        <w:rPr>
          <w:szCs w:val="21"/>
        </w:rPr>
        <w:t>）</w:t>
      </w:r>
      <w:r w:rsidR="00AF43BD" w:rsidRPr="00284515">
        <w:rPr>
          <w:szCs w:val="21"/>
        </w:rPr>
        <w:t>衍射现象</w:t>
      </w:r>
    </w:p>
    <w:p w14:paraId="3ABB121C" w14:textId="6E1F472F" w:rsidR="00AF43BD" w:rsidRPr="00284515" w:rsidRDefault="003C19EC" w:rsidP="00760ABE">
      <w:pPr>
        <w:rPr>
          <w:szCs w:val="21"/>
        </w:rPr>
      </w:pPr>
      <w:r>
        <w:rPr>
          <w:szCs w:val="21"/>
        </w:rPr>
        <w:t>（</w:t>
      </w:r>
      <w:r>
        <w:rPr>
          <w:szCs w:val="21"/>
        </w:rPr>
        <w:t>C</w:t>
      </w:r>
      <w:r>
        <w:rPr>
          <w:szCs w:val="21"/>
        </w:rPr>
        <w:t>）</w:t>
      </w:r>
      <w:r w:rsidR="00AF43BD" w:rsidRPr="00284515">
        <w:rPr>
          <w:szCs w:val="21"/>
        </w:rPr>
        <w:t>直线传播现象</w:t>
      </w:r>
      <w:r>
        <w:rPr>
          <w:szCs w:val="21"/>
        </w:rPr>
        <w:tab/>
      </w:r>
      <w:r>
        <w:rPr>
          <w:szCs w:val="21"/>
        </w:rPr>
        <w:tab/>
      </w:r>
      <w:r>
        <w:rPr>
          <w:szCs w:val="21"/>
        </w:rPr>
        <w:t>（</w:t>
      </w:r>
      <w:r>
        <w:rPr>
          <w:szCs w:val="21"/>
        </w:rPr>
        <w:t>D</w:t>
      </w:r>
      <w:r>
        <w:rPr>
          <w:szCs w:val="21"/>
        </w:rPr>
        <w:t>）</w:t>
      </w:r>
      <w:r w:rsidR="00AF43BD" w:rsidRPr="00284515">
        <w:rPr>
          <w:szCs w:val="21"/>
        </w:rPr>
        <w:t>光电效应现象</w:t>
      </w:r>
    </w:p>
    <w:p w14:paraId="27E39A79" w14:textId="7F261A4B" w:rsidR="003C19EC" w:rsidRDefault="003C19EC" w:rsidP="003C19EC">
      <w:pPr>
        <w:rPr>
          <w:szCs w:val="21"/>
        </w:rPr>
      </w:pPr>
    </w:p>
    <w:p w14:paraId="341ED6C8" w14:textId="45825A39" w:rsidR="00AF43BD" w:rsidRPr="00284515" w:rsidRDefault="00AC523C" w:rsidP="003C19EC">
      <w:pPr>
        <w:rPr>
          <w:szCs w:val="21"/>
        </w:rPr>
      </w:pPr>
      <w:r>
        <w:rPr>
          <w:noProof/>
          <w:color w:val="FF0000"/>
          <w:szCs w:val="21"/>
        </w:rPr>
        <w:drawing>
          <wp:anchor distT="0" distB="0" distL="114300" distR="114300" simplePos="0" relativeHeight="251649536" behindDoc="0" locked="0" layoutInCell="1" allowOverlap="1" wp14:anchorId="68D5ECE6" wp14:editId="136D3756">
            <wp:simplePos x="0" y="0"/>
            <wp:positionH relativeFrom="column">
              <wp:posOffset>3983990</wp:posOffset>
            </wp:positionH>
            <wp:positionV relativeFrom="paragraph">
              <wp:posOffset>144780</wp:posOffset>
            </wp:positionV>
            <wp:extent cx="1583690" cy="1110615"/>
            <wp:effectExtent l="0" t="0" r="0" b="0"/>
            <wp:wrapSquare wrapText="bothSides"/>
            <wp:docPr id="3107" name="图片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83690" cy="1110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228196" w14:textId="43BF1E10" w:rsidR="00AF43BD" w:rsidRPr="004A42C1" w:rsidRDefault="00AF43BD" w:rsidP="003C19EC">
      <w:pPr>
        <w:numPr>
          <w:ilvl w:val="0"/>
          <w:numId w:val="23"/>
        </w:numPr>
        <w:rPr>
          <w:szCs w:val="21"/>
        </w:rPr>
      </w:pPr>
      <w:r w:rsidRPr="004A42C1">
        <w:rPr>
          <w:szCs w:val="21"/>
        </w:rPr>
        <w:t>1919</w:t>
      </w:r>
      <w:r w:rsidRPr="004A42C1">
        <w:rPr>
          <w:szCs w:val="21"/>
        </w:rPr>
        <w:t>年卢瑟福</w:t>
      </w:r>
      <w:r w:rsidR="00422907">
        <w:rPr>
          <w:rFonts w:hint="eastAsia"/>
          <w:szCs w:val="21"/>
        </w:rPr>
        <w:t>利用</w:t>
      </w:r>
      <w:r w:rsidRPr="004A42C1">
        <w:rPr>
          <w:szCs w:val="21"/>
        </w:rPr>
        <w:t>图示装置</w:t>
      </w:r>
      <w:r w:rsidR="00190AD4">
        <w:rPr>
          <w:rFonts w:hint="eastAsia"/>
        </w:rPr>
        <w:t>的实验发现</w:t>
      </w:r>
      <w:r w:rsidRPr="004A42C1">
        <w:rPr>
          <w:szCs w:val="21"/>
        </w:rPr>
        <w:t>了</w:t>
      </w:r>
      <w:r w:rsidRPr="004A42C1">
        <w:rPr>
          <w:kern w:val="0"/>
          <w:szCs w:val="21"/>
        </w:rPr>
        <w:t>质子</w:t>
      </w:r>
      <w:r w:rsidR="007241B0" w:rsidRPr="004A42C1">
        <w:rPr>
          <w:rFonts w:hint="eastAsia"/>
          <w:kern w:val="0"/>
          <w:szCs w:val="21"/>
        </w:rPr>
        <w:t>。</w:t>
      </w:r>
      <w:r w:rsidRPr="004A42C1">
        <w:rPr>
          <w:szCs w:val="21"/>
        </w:rPr>
        <w:t>图中银箔的作用是</w:t>
      </w:r>
      <w:r w:rsidR="007241B0" w:rsidRPr="004A42C1">
        <w:rPr>
          <w:rFonts w:hint="eastAsia"/>
          <w:szCs w:val="21"/>
        </w:rPr>
        <w:t>恰好</w:t>
      </w:r>
      <w:commentRangeStart w:id="3"/>
      <w:r w:rsidRPr="004A42C1">
        <w:rPr>
          <w:szCs w:val="21"/>
        </w:rPr>
        <w:t>阻挡</w:t>
      </w:r>
      <w:commentRangeEnd w:id="3"/>
      <w:r w:rsidR="00F6086D">
        <w:rPr>
          <w:rStyle w:val="ae"/>
        </w:rPr>
        <w:commentReference w:id="3"/>
      </w:r>
      <w:r w:rsidR="00A42077" w:rsidRPr="004A42C1">
        <w:rPr>
          <w:szCs w:val="21"/>
        </w:rPr>
        <w:t>（</w:t>
      </w:r>
      <w:r w:rsidR="00A42077" w:rsidRPr="004A42C1">
        <w:rPr>
          <w:szCs w:val="21"/>
        </w:rPr>
        <w:t xml:space="preserve">     </w:t>
      </w:r>
      <w:r w:rsidR="00A42077" w:rsidRPr="004A42C1">
        <w:rPr>
          <w:szCs w:val="21"/>
        </w:rPr>
        <w:t>）</w:t>
      </w:r>
    </w:p>
    <w:p w14:paraId="2CD2238C" w14:textId="042265E8" w:rsidR="00AF43BD" w:rsidRPr="004A42C1" w:rsidRDefault="003C19EC" w:rsidP="00760ABE">
      <w:pPr>
        <w:rPr>
          <w:szCs w:val="21"/>
        </w:rPr>
      </w:pPr>
      <w:r>
        <w:rPr>
          <w:szCs w:val="21"/>
        </w:rPr>
        <w:t>（</w:t>
      </w:r>
      <w:r>
        <w:rPr>
          <w:szCs w:val="21"/>
        </w:rPr>
        <w:t>A</w:t>
      </w:r>
      <w:r>
        <w:rPr>
          <w:szCs w:val="21"/>
        </w:rPr>
        <w:t>）</w:t>
      </w:r>
      <w:r w:rsidR="00AF43BD" w:rsidRPr="004A42C1">
        <w:rPr>
          <w:rFonts w:eastAsia="楷体_GB2312"/>
          <w:szCs w:val="21"/>
        </w:rPr>
        <w:t>α</w:t>
      </w:r>
      <w:r w:rsidR="00AF43BD" w:rsidRPr="004A42C1">
        <w:rPr>
          <w:szCs w:val="21"/>
        </w:rPr>
        <w:t>粒子</w:t>
      </w:r>
      <w:r>
        <w:rPr>
          <w:szCs w:val="21"/>
        </w:rPr>
        <w:tab/>
      </w:r>
      <w:r>
        <w:rPr>
          <w:szCs w:val="21"/>
        </w:rPr>
        <w:tab/>
      </w:r>
      <w:r>
        <w:rPr>
          <w:szCs w:val="21"/>
        </w:rPr>
        <w:t>（</w:t>
      </w:r>
      <w:r>
        <w:rPr>
          <w:szCs w:val="21"/>
        </w:rPr>
        <w:t>B</w:t>
      </w:r>
      <w:r>
        <w:rPr>
          <w:szCs w:val="21"/>
        </w:rPr>
        <w:t>）</w:t>
      </w:r>
      <w:r w:rsidR="007241B0" w:rsidRPr="004A42C1">
        <w:rPr>
          <w:szCs w:val="21"/>
        </w:rPr>
        <w:t>β</w:t>
      </w:r>
      <w:r w:rsidR="007241B0" w:rsidRPr="004A42C1">
        <w:rPr>
          <w:szCs w:val="21"/>
        </w:rPr>
        <w:t>粒子</w:t>
      </w:r>
    </w:p>
    <w:p w14:paraId="14AA735A" w14:textId="57AFD9D7" w:rsidR="00AF43BD" w:rsidRPr="004A42C1" w:rsidRDefault="003C19EC" w:rsidP="00760ABE">
      <w:pPr>
        <w:rPr>
          <w:szCs w:val="21"/>
        </w:rPr>
      </w:pPr>
      <w:r>
        <w:rPr>
          <w:szCs w:val="21"/>
        </w:rPr>
        <w:t>（</w:t>
      </w:r>
      <w:r>
        <w:rPr>
          <w:szCs w:val="21"/>
        </w:rPr>
        <w:t>C</w:t>
      </w:r>
      <w:r>
        <w:rPr>
          <w:szCs w:val="21"/>
        </w:rPr>
        <w:t>）</w:t>
      </w:r>
      <w:r w:rsidR="007241B0" w:rsidRPr="004A42C1">
        <w:rPr>
          <w:szCs w:val="21"/>
        </w:rPr>
        <w:t>中子</w:t>
      </w:r>
      <w:r>
        <w:rPr>
          <w:szCs w:val="21"/>
        </w:rPr>
        <w:tab/>
      </w:r>
      <w:r>
        <w:rPr>
          <w:szCs w:val="21"/>
        </w:rPr>
        <w:tab/>
      </w:r>
      <w:r>
        <w:rPr>
          <w:szCs w:val="21"/>
        </w:rPr>
        <w:t>（</w:t>
      </w:r>
      <w:r>
        <w:rPr>
          <w:szCs w:val="21"/>
        </w:rPr>
        <w:t>D</w:t>
      </w:r>
      <w:r>
        <w:rPr>
          <w:szCs w:val="21"/>
        </w:rPr>
        <w:t>）</w:t>
      </w:r>
      <w:r w:rsidR="007241B0" w:rsidRPr="004A42C1">
        <w:rPr>
          <w:kern w:val="0"/>
          <w:szCs w:val="21"/>
        </w:rPr>
        <w:t>质子</w:t>
      </w:r>
    </w:p>
    <w:p w14:paraId="6A17EDBA" w14:textId="1FE17520" w:rsidR="00AF43BD" w:rsidRDefault="00AF43BD" w:rsidP="00760ABE">
      <w:pPr>
        <w:rPr>
          <w:szCs w:val="21"/>
        </w:rPr>
      </w:pPr>
    </w:p>
    <w:p w14:paraId="6BE9AADB" w14:textId="24EABA20" w:rsidR="003C19EC" w:rsidRPr="00284515" w:rsidRDefault="003C19EC" w:rsidP="00760ABE">
      <w:pPr>
        <w:rPr>
          <w:szCs w:val="21"/>
        </w:rPr>
      </w:pPr>
    </w:p>
    <w:p w14:paraId="3307F4F4" w14:textId="25FF9B29" w:rsidR="00AF43BD" w:rsidRPr="00284515" w:rsidRDefault="002765BC" w:rsidP="003C19EC">
      <w:pPr>
        <w:numPr>
          <w:ilvl w:val="0"/>
          <w:numId w:val="23"/>
        </w:numPr>
        <w:rPr>
          <w:szCs w:val="21"/>
        </w:rPr>
      </w:pPr>
      <w:r>
        <w:rPr>
          <w:rFonts w:hint="eastAsia"/>
          <w:szCs w:val="21"/>
        </w:rPr>
        <w:t>有一种</w:t>
      </w:r>
      <w:r w:rsidR="00AF43BD" w:rsidRPr="00284515">
        <w:rPr>
          <w:szCs w:val="21"/>
        </w:rPr>
        <w:t>手电筒内部没有电池，</w:t>
      </w:r>
      <w:r>
        <w:rPr>
          <w:rFonts w:hint="eastAsia"/>
          <w:szCs w:val="21"/>
        </w:rPr>
        <w:t>但</w:t>
      </w:r>
      <w:r w:rsidR="00AF43BD" w:rsidRPr="00284515">
        <w:rPr>
          <w:szCs w:val="21"/>
        </w:rPr>
        <w:t>在晃动电筒时，其内部的永磁体在线圈中</w:t>
      </w:r>
      <w:r>
        <w:rPr>
          <w:rFonts w:hint="eastAsia"/>
          <w:szCs w:val="21"/>
        </w:rPr>
        <w:t>发生相对</w:t>
      </w:r>
      <w:r w:rsidR="00AF43BD" w:rsidRPr="00284515">
        <w:rPr>
          <w:szCs w:val="21"/>
        </w:rPr>
        <w:t>运动，灯泡就会发光</w:t>
      </w:r>
      <w:r>
        <w:rPr>
          <w:rFonts w:hint="eastAsia"/>
          <w:szCs w:val="21"/>
        </w:rPr>
        <w:t>。发现与此相关的</w:t>
      </w:r>
      <w:r w:rsidR="00AF43BD" w:rsidRPr="00284515">
        <w:rPr>
          <w:snapToGrid w:val="0"/>
          <w:kern w:val="0"/>
          <w:szCs w:val="21"/>
        </w:rPr>
        <w:t>电磁学规律的</w:t>
      </w:r>
      <w:r>
        <w:rPr>
          <w:rFonts w:hint="eastAsia"/>
          <w:snapToGrid w:val="0"/>
          <w:kern w:val="0"/>
          <w:szCs w:val="21"/>
        </w:rPr>
        <w:t>是</w:t>
      </w:r>
      <w:commentRangeStart w:id="4"/>
      <w:commentRangeEnd w:id="4"/>
      <w:r w:rsidR="00F6086D">
        <w:rPr>
          <w:rStyle w:val="ae"/>
        </w:rPr>
        <w:commentReference w:id="4"/>
      </w:r>
      <w:r w:rsidR="00A42077" w:rsidRPr="005017C3">
        <w:rPr>
          <w:szCs w:val="21"/>
        </w:rPr>
        <w:t>（</w:t>
      </w:r>
      <w:r w:rsidR="00A42077" w:rsidRPr="005017C3">
        <w:rPr>
          <w:szCs w:val="21"/>
        </w:rPr>
        <w:t xml:space="preserve">  </w:t>
      </w:r>
      <w:r w:rsidR="00A42077" w:rsidRPr="005017C3">
        <w:rPr>
          <w:rFonts w:hint="eastAsia"/>
          <w:szCs w:val="21"/>
        </w:rPr>
        <w:t xml:space="preserve"> </w:t>
      </w:r>
      <w:r w:rsidR="00A42077" w:rsidRPr="005017C3">
        <w:rPr>
          <w:szCs w:val="21"/>
        </w:rPr>
        <w:t xml:space="preserve"> </w:t>
      </w:r>
      <w:r w:rsidR="00A42077" w:rsidRPr="005017C3">
        <w:rPr>
          <w:szCs w:val="21"/>
        </w:rPr>
        <w:t>）</w:t>
      </w:r>
    </w:p>
    <w:p w14:paraId="534CFC32" w14:textId="2B9D13F5" w:rsidR="00AF43BD" w:rsidRPr="00284515" w:rsidRDefault="003C19EC" w:rsidP="00760ABE">
      <w:pPr>
        <w:rPr>
          <w:color w:val="FF0000"/>
          <w:szCs w:val="21"/>
        </w:rPr>
      </w:pPr>
      <w:r>
        <w:rPr>
          <w:szCs w:val="21"/>
        </w:rPr>
        <w:t>（</w:t>
      </w:r>
      <w:r>
        <w:rPr>
          <w:szCs w:val="21"/>
        </w:rPr>
        <w:t>A</w:t>
      </w:r>
      <w:r>
        <w:rPr>
          <w:szCs w:val="21"/>
        </w:rPr>
        <w:t>）</w:t>
      </w:r>
      <w:r w:rsidR="00AF43BD" w:rsidRPr="00284515">
        <w:rPr>
          <w:szCs w:val="21"/>
        </w:rPr>
        <w:t>库仑</w:t>
      </w:r>
      <w:r>
        <w:rPr>
          <w:szCs w:val="21"/>
        </w:rPr>
        <w:tab/>
      </w:r>
      <w:r>
        <w:rPr>
          <w:szCs w:val="21"/>
        </w:rPr>
        <w:tab/>
      </w:r>
      <w:r>
        <w:rPr>
          <w:szCs w:val="21"/>
        </w:rPr>
        <w:t>（</w:t>
      </w:r>
      <w:r>
        <w:rPr>
          <w:szCs w:val="21"/>
        </w:rPr>
        <w:t>B</w:t>
      </w:r>
      <w:r>
        <w:rPr>
          <w:szCs w:val="21"/>
        </w:rPr>
        <w:t>）</w:t>
      </w:r>
      <w:r w:rsidR="00907B8E">
        <w:rPr>
          <w:rFonts w:hint="eastAsia"/>
        </w:rPr>
        <w:t>奥斯特</w:t>
      </w:r>
      <w:r>
        <w:tab/>
      </w:r>
      <w:r>
        <w:tab/>
      </w:r>
      <w:r>
        <w:rPr>
          <w:szCs w:val="21"/>
        </w:rPr>
        <w:t>（</w:t>
      </w:r>
      <w:r>
        <w:rPr>
          <w:szCs w:val="21"/>
        </w:rPr>
        <w:t>C</w:t>
      </w:r>
      <w:r>
        <w:rPr>
          <w:szCs w:val="21"/>
        </w:rPr>
        <w:t>）</w:t>
      </w:r>
      <w:r w:rsidR="00AF43BD" w:rsidRPr="00284515">
        <w:rPr>
          <w:szCs w:val="21"/>
        </w:rPr>
        <w:t>法拉第</w:t>
      </w:r>
      <w:r>
        <w:rPr>
          <w:szCs w:val="21"/>
        </w:rPr>
        <w:tab/>
      </w:r>
      <w:r>
        <w:rPr>
          <w:szCs w:val="21"/>
        </w:rPr>
        <w:tab/>
      </w:r>
      <w:r>
        <w:rPr>
          <w:szCs w:val="21"/>
        </w:rPr>
        <w:t>（</w:t>
      </w:r>
      <w:r>
        <w:rPr>
          <w:szCs w:val="21"/>
        </w:rPr>
        <w:t>D</w:t>
      </w:r>
      <w:r>
        <w:rPr>
          <w:szCs w:val="21"/>
        </w:rPr>
        <w:t>）</w:t>
      </w:r>
      <w:r w:rsidR="002765BC">
        <w:rPr>
          <w:rFonts w:hint="eastAsia"/>
          <w:szCs w:val="21"/>
        </w:rPr>
        <w:t>爱因斯坦</w:t>
      </w:r>
    </w:p>
    <w:p w14:paraId="38A32A87" w14:textId="35B754F1" w:rsidR="00A84453" w:rsidRPr="00284515" w:rsidRDefault="00A84453" w:rsidP="00760ABE">
      <w:pPr>
        <w:rPr>
          <w:szCs w:val="21"/>
        </w:rPr>
      </w:pPr>
    </w:p>
    <w:p w14:paraId="66A35814" w14:textId="5542698E" w:rsidR="00AF43BD" w:rsidRPr="00284515" w:rsidRDefault="00E466DB" w:rsidP="003C19EC">
      <w:pPr>
        <w:numPr>
          <w:ilvl w:val="0"/>
          <w:numId w:val="23"/>
        </w:numPr>
        <w:rPr>
          <w:color w:val="333333"/>
          <w:shd w:val="clear" w:color="auto" w:fill="FFFFFF"/>
        </w:rPr>
      </w:pPr>
      <w:bookmarkStart w:id="5" w:name="_Hlk147080587"/>
      <w:r>
        <w:rPr>
          <w:noProof/>
          <w:kern w:val="0"/>
          <w:szCs w:val="21"/>
        </w:rPr>
        <w:drawing>
          <wp:anchor distT="0" distB="0" distL="114300" distR="114300" simplePos="0" relativeHeight="251650560" behindDoc="0" locked="0" layoutInCell="1" allowOverlap="1" wp14:anchorId="71EE2704" wp14:editId="4359345F">
            <wp:simplePos x="0" y="0"/>
            <wp:positionH relativeFrom="column">
              <wp:posOffset>3331970</wp:posOffset>
            </wp:positionH>
            <wp:positionV relativeFrom="paragraph">
              <wp:posOffset>-61793</wp:posOffset>
            </wp:positionV>
            <wp:extent cx="2114550" cy="1513840"/>
            <wp:effectExtent l="0" t="0" r="0" b="0"/>
            <wp:wrapSquare wrapText="bothSides"/>
            <wp:docPr id="3115" name="图片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 name="图片 3115"/>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114550" cy="15138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4CBA">
        <w:rPr>
          <w:rFonts w:hint="eastAsia"/>
        </w:rPr>
        <w:t>法国植物学家</w:t>
      </w:r>
      <w:r w:rsidR="00AF43BD" w:rsidRPr="00284515">
        <w:t>布朗通过显微镜观察到微粒做永不停息</w:t>
      </w:r>
      <w:r w:rsidR="00504CBA">
        <w:rPr>
          <w:rFonts w:hint="eastAsia"/>
        </w:rPr>
        <w:t>的</w:t>
      </w:r>
      <w:r w:rsidR="00AF43BD" w:rsidRPr="00284515">
        <w:t>无规则运动，</w:t>
      </w:r>
      <w:r w:rsidR="00504CBA">
        <w:rPr>
          <w:rFonts w:hint="eastAsia"/>
        </w:rPr>
        <w:t>称之为布朗运动。</w:t>
      </w:r>
      <w:r w:rsidR="00AF43BD" w:rsidRPr="00284515">
        <w:t>这种微粒</w:t>
      </w:r>
      <w:commentRangeStart w:id="6"/>
      <w:r w:rsidR="00AF43BD" w:rsidRPr="00284515">
        <w:t>是</w:t>
      </w:r>
      <w:commentRangeEnd w:id="6"/>
      <w:r w:rsidR="00F6086D">
        <w:rPr>
          <w:rStyle w:val="ae"/>
        </w:rPr>
        <w:commentReference w:id="6"/>
      </w:r>
      <w:r w:rsidR="00A42077" w:rsidRPr="005017C3">
        <w:t>（</w:t>
      </w:r>
      <w:r w:rsidR="00A42077" w:rsidRPr="005017C3">
        <w:t xml:space="preserve">    </w:t>
      </w:r>
      <w:r w:rsidR="00A42077" w:rsidRPr="005017C3">
        <w:t>）</w:t>
      </w:r>
    </w:p>
    <w:p w14:paraId="2879B294" w14:textId="12CE0DF4" w:rsidR="00F6086D" w:rsidRDefault="003C19EC" w:rsidP="003C19EC">
      <w:pPr>
        <w:rPr>
          <w:szCs w:val="21"/>
        </w:rPr>
      </w:pPr>
      <w:r>
        <w:rPr>
          <w:szCs w:val="21"/>
        </w:rPr>
        <w:t>（</w:t>
      </w:r>
      <w:r>
        <w:rPr>
          <w:szCs w:val="21"/>
        </w:rPr>
        <w:t>A</w:t>
      </w:r>
      <w:r>
        <w:rPr>
          <w:szCs w:val="21"/>
        </w:rPr>
        <w:t>）</w:t>
      </w:r>
      <w:r w:rsidR="00AF43BD" w:rsidRPr="00284515">
        <w:rPr>
          <w:szCs w:val="21"/>
        </w:rPr>
        <w:t>水分子</w:t>
      </w:r>
      <w:r>
        <w:rPr>
          <w:szCs w:val="21"/>
        </w:rPr>
        <w:tab/>
      </w:r>
      <w:r w:rsidR="00504CBA">
        <w:rPr>
          <w:rFonts w:hint="eastAsia"/>
          <w:szCs w:val="21"/>
        </w:rPr>
        <w:tab/>
      </w:r>
      <w:r w:rsidR="00F6086D">
        <w:rPr>
          <w:szCs w:val="21"/>
        </w:rPr>
        <w:tab/>
      </w:r>
      <w:r w:rsidR="00F6086D">
        <w:rPr>
          <w:szCs w:val="21"/>
        </w:rPr>
        <w:tab/>
      </w:r>
      <w:r>
        <w:rPr>
          <w:szCs w:val="21"/>
        </w:rPr>
        <w:t>（</w:t>
      </w:r>
      <w:r>
        <w:rPr>
          <w:szCs w:val="21"/>
        </w:rPr>
        <w:t>B</w:t>
      </w:r>
      <w:r>
        <w:rPr>
          <w:szCs w:val="21"/>
        </w:rPr>
        <w:t>）</w:t>
      </w:r>
      <w:r w:rsidR="00AF43BD" w:rsidRPr="00284515">
        <w:rPr>
          <w:szCs w:val="21"/>
        </w:rPr>
        <w:t>氢离子</w:t>
      </w:r>
    </w:p>
    <w:p w14:paraId="243D3C92" w14:textId="05F9FEC5" w:rsidR="00AF43BD" w:rsidRPr="00284515" w:rsidRDefault="003C19EC" w:rsidP="003C19EC">
      <w:pPr>
        <w:rPr>
          <w:color w:val="FF0000"/>
          <w:szCs w:val="21"/>
          <w:u w:color="FFFFFF"/>
          <w:lang w:val="x-none"/>
        </w:rPr>
      </w:pPr>
      <w:r>
        <w:rPr>
          <w:szCs w:val="21"/>
        </w:rPr>
        <w:t>（</w:t>
      </w:r>
      <w:r>
        <w:rPr>
          <w:szCs w:val="21"/>
        </w:rPr>
        <w:t>C</w:t>
      </w:r>
      <w:r>
        <w:rPr>
          <w:szCs w:val="21"/>
        </w:rPr>
        <w:t>）</w:t>
      </w:r>
      <w:r w:rsidR="00AF43BD" w:rsidRPr="00284515">
        <w:rPr>
          <w:szCs w:val="21"/>
        </w:rPr>
        <w:t>花粉</w:t>
      </w:r>
      <w:r w:rsidR="00504CBA">
        <w:rPr>
          <w:rFonts w:hint="eastAsia"/>
          <w:szCs w:val="21"/>
        </w:rPr>
        <w:t>中的固体</w:t>
      </w:r>
      <w:r w:rsidR="00AF43BD" w:rsidRPr="00284515">
        <w:rPr>
          <w:szCs w:val="21"/>
        </w:rPr>
        <w:t>分子</w:t>
      </w:r>
      <w:r>
        <w:rPr>
          <w:szCs w:val="21"/>
        </w:rPr>
        <w:tab/>
      </w:r>
      <w:r>
        <w:rPr>
          <w:szCs w:val="21"/>
        </w:rPr>
        <w:t>（</w:t>
      </w:r>
      <w:r>
        <w:rPr>
          <w:szCs w:val="21"/>
        </w:rPr>
        <w:t>D</w:t>
      </w:r>
      <w:r>
        <w:rPr>
          <w:szCs w:val="21"/>
        </w:rPr>
        <w:t>）</w:t>
      </w:r>
      <w:r w:rsidR="00AF43BD" w:rsidRPr="00284515">
        <w:rPr>
          <w:szCs w:val="21"/>
        </w:rPr>
        <w:t>花粉颗粒</w:t>
      </w:r>
    </w:p>
    <w:bookmarkEnd w:id="5"/>
    <w:p w14:paraId="5C498142" w14:textId="3A7C7FE7" w:rsidR="00E87B96" w:rsidRDefault="00E87B96" w:rsidP="00760ABE">
      <w:pPr>
        <w:rPr>
          <w:bCs/>
          <w:szCs w:val="21"/>
        </w:rPr>
      </w:pPr>
    </w:p>
    <w:p w14:paraId="55439570" w14:textId="026DF9E3" w:rsidR="003C19EC" w:rsidRDefault="003C19EC" w:rsidP="00760ABE">
      <w:pPr>
        <w:rPr>
          <w:bCs/>
          <w:szCs w:val="21"/>
        </w:rPr>
      </w:pPr>
    </w:p>
    <w:p w14:paraId="50182440" w14:textId="77777777" w:rsidR="003C19EC" w:rsidRDefault="003C19EC" w:rsidP="00760ABE">
      <w:pPr>
        <w:rPr>
          <w:bCs/>
          <w:szCs w:val="21"/>
        </w:rPr>
      </w:pPr>
    </w:p>
    <w:p w14:paraId="0AF0A11D" w14:textId="2A555C15" w:rsidR="00AF43BD" w:rsidRPr="00284515" w:rsidRDefault="00AF43BD" w:rsidP="003C19EC">
      <w:pPr>
        <w:numPr>
          <w:ilvl w:val="0"/>
          <w:numId w:val="23"/>
        </w:numPr>
        <w:rPr>
          <w:color w:val="FF0000"/>
          <w:szCs w:val="21"/>
          <w:u w:color="FFFFFF"/>
        </w:rPr>
      </w:pPr>
      <w:r w:rsidRPr="00284515">
        <w:rPr>
          <w:szCs w:val="21"/>
        </w:rPr>
        <w:lastRenderedPageBreak/>
        <w:t>某小组</w:t>
      </w:r>
      <w:r w:rsidR="008D742B">
        <w:rPr>
          <w:rFonts w:hint="eastAsia"/>
          <w:szCs w:val="21"/>
        </w:rPr>
        <w:t>利用</w:t>
      </w:r>
      <w:r w:rsidR="008D742B" w:rsidRPr="00284515">
        <w:rPr>
          <w:szCs w:val="21"/>
        </w:rPr>
        <w:t>单摆</w:t>
      </w:r>
      <w:r w:rsidR="008D742B">
        <w:rPr>
          <w:rFonts w:hint="eastAsia"/>
          <w:szCs w:val="21"/>
        </w:rPr>
        <w:t>测定</w:t>
      </w:r>
      <w:r w:rsidR="008D742B" w:rsidRPr="00284515">
        <w:rPr>
          <w:szCs w:val="21"/>
        </w:rPr>
        <w:t>当地重力加速度</w:t>
      </w:r>
      <w:r w:rsidR="008D742B">
        <w:rPr>
          <w:rFonts w:hint="eastAsia"/>
          <w:szCs w:val="21"/>
        </w:rPr>
        <w:t>，</w:t>
      </w:r>
      <w:r w:rsidR="007E6F56">
        <w:rPr>
          <w:rFonts w:hint="eastAsia"/>
        </w:rPr>
        <w:t>最合理</w:t>
      </w:r>
      <w:r w:rsidR="008D742B">
        <w:rPr>
          <w:rFonts w:hint="eastAsia"/>
          <w:szCs w:val="21"/>
        </w:rPr>
        <w:t>的</w:t>
      </w:r>
      <w:r w:rsidRPr="00284515">
        <w:rPr>
          <w:szCs w:val="21"/>
        </w:rPr>
        <w:t>装置</w:t>
      </w:r>
      <w:commentRangeStart w:id="7"/>
      <w:r w:rsidRPr="00284515">
        <w:rPr>
          <w:szCs w:val="21"/>
        </w:rPr>
        <w:t>是</w:t>
      </w:r>
      <w:commentRangeEnd w:id="7"/>
      <w:r w:rsidR="00F6086D">
        <w:rPr>
          <w:rStyle w:val="ae"/>
        </w:rPr>
        <w:commentReference w:id="7"/>
      </w:r>
      <w:r w:rsidR="00A42077" w:rsidRPr="005017C3">
        <w:rPr>
          <w:szCs w:val="21"/>
        </w:rPr>
        <w:t>（</w:t>
      </w:r>
      <w:r w:rsidR="00A42077" w:rsidRPr="005017C3">
        <w:rPr>
          <w:szCs w:val="21"/>
        </w:rPr>
        <w:t xml:space="preserve">  </w:t>
      </w:r>
      <w:r w:rsidR="00A42077" w:rsidRPr="005017C3">
        <w:rPr>
          <w:rFonts w:hint="eastAsia"/>
          <w:szCs w:val="21"/>
        </w:rPr>
        <w:t xml:space="preserve"> </w:t>
      </w:r>
      <w:r w:rsidR="00A42077" w:rsidRPr="005017C3">
        <w:rPr>
          <w:szCs w:val="21"/>
        </w:rPr>
        <w:t xml:space="preserve"> </w:t>
      </w:r>
      <w:r w:rsidR="00A42077" w:rsidRPr="005017C3">
        <w:rPr>
          <w:szCs w:val="21"/>
        </w:rPr>
        <w:t>）</w:t>
      </w:r>
    </w:p>
    <w:p w14:paraId="4C618ABC" w14:textId="143A04FF" w:rsidR="00AF43BD" w:rsidRPr="00284515" w:rsidRDefault="00AC523C" w:rsidP="00760ABE">
      <w:pPr>
        <w:rPr>
          <w:kern w:val="0"/>
          <w:szCs w:val="21"/>
        </w:rPr>
      </w:pPr>
      <w:r>
        <w:rPr>
          <w:noProof/>
          <w:kern w:val="0"/>
          <w:szCs w:val="21"/>
        </w:rPr>
        <w:drawing>
          <wp:inline distT="0" distB="0" distL="0" distR="0" wp14:anchorId="585BC122" wp14:editId="4A4598BB">
            <wp:extent cx="5579745" cy="2482986"/>
            <wp:effectExtent l="0" t="0" r="0" b="0"/>
            <wp:docPr id="3116" name="图片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 name="图片 3116"/>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579745" cy="2482986"/>
                    </a:xfrm>
                    <a:prstGeom prst="rect">
                      <a:avLst/>
                    </a:prstGeom>
                    <a:noFill/>
                    <a:ln>
                      <a:noFill/>
                    </a:ln>
                  </pic:spPr>
                </pic:pic>
              </a:graphicData>
            </a:graphic>
          </wp:inline>
        </w:drawing>
      </w:r>
    </w:p>
    <w:p w14:paraId="2C985BFD" w14:textId="77777777" w:rsidR="00AF43BD" w:rsidRPr="00284515" w:rsidRDefault="00AF43BD" w:rsidP="00760ABE">
      <w:pPr>
        <w:rPr>
          <w:kern w:val="0"/>
          <w:szCs w:val="21"/>
        </w:rPr>
      </w:pPr>
    </w:p>
    <w:p w14:paraId="6C0DC915" w14:textId="20A81695" w:rsidR="00AF43BD" w:rsidRPr="00284515" w:rsidRDefault="00AF43BD" w:rsidP="003C19EC">
      <w:pPr>
        <w:numPr>
          <w:ilvl w:val="0"/>
          <w:numId w:val="23"/>
        </w:numPr>
        <w:rPr>
          <w:szCs w:val="21"/>
        </w:rPr>
      </w:pPr>
      <w:r w:rsidRPr="00284515">
        <w:rPr>
          <w:szCs w:val="21"/>
        </w:rPr>
        <w:t>某人站在</w:t>
      </w:r>
      <w:r w:rsidRPr="00284515">
        <w:rPr>
          <w:szCs w:val="21"/>
        </w:rPr>
        <w:t>6</w:t>
      </w:r>
      <w:r w:rsidRPr="00284515">
        <w:rPr>
          <w:szCs w:val="21"/>
        </w:rPr>
        <w:t>楼阳台上，同时以不同的速率抛出两个小球，其中一球竖直上抛，另一球竖直下抛</w:t>
      </w:r>
      <w:r w:rsidR="00054CC2">
        <w:rPr>
          <w:rFonts w:hint="eastAsia"/>
          <w:szCs w:val="21"/>
        </w:rPr>
        <w:t>。</w:t>
      </w:r>
      <w:r w:rsidRPr="00284515">
        <w:rPr>
          <w:szCs w:val="21"/>
        </w:rPr>
        <w:t>在相同</w:t>
      </w:r>
      <w:r w:rsidR="00054CC2" w:rsidRPr="00284515">
        <w:rPr>
          <w:szCs w:val="21"/>
        </w:rPr>
        <w:t>的</w:t>
      </w:r>
      <w:r w:rsidRPr="00284515">
        <w:rPr>
          <w:szCs w:val="21"/>
        </w:rPr>
        <w:t>时间</w:t>
      </w:r>
      <w:r w:rsidR="00054CC2" w:rsidRPr="00C7784A">
        <w:rPr>
          <w:szCs w:val="21"/>
        </w:rPr>
        <w:t>Δ</w:t>
      </w:r>
      <w:r w:rsidRPr="00284515">
        <w:rPr>
          <w:i/>
          <w:szCs w:val="21"/>
        </w:rPr>
        <w:t>t</w:t>
      </w:r>
      <w:r w:rsidRPr="00284515">
        <w:rPr>
          <w:szCs w:val="21"/>
        </w:rPr>
        <w:t>内</w:t>
      </w:r>
      <w:r w:rsidR="006E4EFF" w:rsidRPr="005017C3">
        <w:rPr>
          <w:szCs w:val="21"/>
        </w:rPr>
        <w:t>（</w:t>
      </w:r>
      <w:r w:rsidRPr="00284515">
        <w:rPr>
          <w:szCs w:val="21"/>
        </w:rPr>
        <w:t>两球均未落地</w:t>
      </w:r>
      <w:r w:rsidR="006E4EFF" w:rsidRPr="005017C3">
        <w:rPr>
          <w:szCs w:val="21"/>
        </w:rPr>
        <w:t>）</w:t>
      </w:r>
      <w:r w:rsidRPr="00284515">
        <w:rPr>
          <w:szCs w:val="21"/>
        </w:rPr>
        <w:t>，两球速度的</w:t>
      </w:r>
      <w:commentRangeStart w:id="8"/>
      <w:r w:rsidRPr="00284515">
        <w:rPr>
          <w:szCs w:val="21"/>
        </w:rPr>
        <w:t>变化</w:t>
      </w:r>
      <w:commentRangeEnd w:id="8"/>
      <w:r w:rsidR="00F6086D">
        <w:rPr>
          <w:rStyle w:val="ae"/>
        </w:rPr>
        <w:commentReference w:id="8"/>
      </w:r>
      <w:r w:rsidR="00A42077" w:rsidRPr="005017C3">
        <w:rPr>
          <w:szCs w:val="21"/>
        </w:rPr>
        <w:t>（</w:t>
      </w:r>
      <w:r w:rsidR="00A42077" w:rsidRPr="005017C3">
        <w:rPr>
          <w:szCs w:val="21"/>
        </w:rPr>
        <w:t xml:space="preserve">    </w:t>
      </w:r>
      <w:r w:rsidR="00A42077" w:rsidRPr="005017C3">
        <w:rPr>
          <w:szCs w:val="21"/>
        </w:rPr>
        <w:t>）</w:t>
      </w:r>
    </w:p>
    <w:p w14:paraId="67E8121A" w14:textId="3F321584" w:rsidR="00AF43BD" w:rsidRPr="00284515" w:rsidRDefault="003C19EC" w:rsidP="00760ABE">
      <w:pPr>
        <w:rPr>
          <w:szCs w:val="21"/>
        </w:rPr>
      </w:pPr>
      <w:r>
        <w:rPr>
          <w:szCs w:val="21"/>
        </w:rPr>
        <w:t>（</w:t>
      </w:r>
      <w:r>
        <w:rPr>
          <w:szCs w:val="21"/>
        </w:rPr>
        <w:t>A</w:t>
      </w:r>
      <w:r>
        <w:rPr>
          <w:szCs w:val="21"/>
        </w:rPr>
        <w:t>）</w:t>
      </w:r>
      <w:r w:rsidR="00AF43BD" w:rsidRPr="00284515">
        <w:rPr>
          <w:szCs w:val="21"/>
        </w:rPr>
        <w:t>大小、方向</w:t>
      </w:r>
      <w:r w:rsidR="00054CC2">
        <w:rPr>
          <w:rFonts w:hint="eastAsia"/>
          <w:szCs w:val="21"/>
        </w:rPr>
        <w:t>均</w:t>
      </w:r>
      <w:r w:rsidR="00AF43BD" w:rsidRPr="00284515">
        <w:rPr>
          <w:szCs w:val="21"/>
        </w:rPr>
        <w:t>相同</w:t>
      </w:r>
      <w:r w:rsidR="004C4795">
        <w:rPr>
          <w:szCs w:val="21"/>
        </w:rPr>
        <w:tab/>
      </w:r>
      <w:r w:rsidR="004C4795">
        <w:rPr>
          <w:szCs w:val="21"/>
        </w:rPr>
        <w:tab/>
      </w:r>
      <w:r>
        <w:rPr>
          <w:szCs w:val="21"/>
        </w:rPr>
        <w:t>（</w:t>
      </w:r>
      <w:r>
        <w:rPr>
          <w:szCs w:val="21"/>
        </w:rPr>
        <w:t>B</w:t>
      </w:r>
      <w:r>
        <w:rPr>
          <w:szCs w:val="21"/>
        </w:rPr>
        <w:t>）</w:t>
      </w:r>
      <w:r w:rsidR="00AF43BD" w:rsidRPr="00284515">
        <w:rPr>
          <w:szCs w:val="21"/>
        </w:rPr>
        <w:t>大小相同、方向不同</w:t>
      </w:r>
      <w:r w:rsidR="00AF43BD" w:rsidRPr="00284515">
        <w:rPr>
          <w:szCs w:val="21"/>
        </w:rPr>
        <w:t xml:space="preserve"> </w:t>
      </w:r>
    </w:p>
    <w:p w14:paraId="4D0B69CE" w14:textId="5785AA9B" w:rsidR="00AF43BD" w:rsidRPr="00284515" w:rsidRDefault="003C19EC" w:rsidP="00760ABE">
      <w:pPr>
        <w:rPr>
          <w:szCs w:val="21"/>
        </w:rPr>
      </w:pPr>
      <w:r>
        <w:rPr>
          <w:szCs w:val="21"/>
        </w:rPr>
        <w:t>（</w:t>
      </w:r>
      <w:r>
        <w:rPr>
          <w:szCs w:val="21"/>
        </w:rPr>
        <w:t>C</w:t>
      </w:r>
      <w:r>
        <w:rPr>
          <w:szCs w:val="21"/>
        </w:rPr>
        <w:t>）</w:t>
      </w:r>
      <w:r w:rsidR="00AF43BD" w:rsidRPr="00284515">
        <w:rPr>
          <w:szCs w:val="21"/>
        </w:rPr>
        <w:t>大小、方向</w:t>
      </w:r>
      <w:r w:rsidR="00054CC2">
        <w:rPr>
          <w:rFonts w:hint="eastAsia"/>
          <w:szCs w:val="21"/>
        </w:rPr>
        <w:t>均</w:t>
      </w:r>
      <w:r w:rsidR="00AF43BD" w:rsidRPr="00284515">
        <w:rPr>
          <w:szCs w:val="21"/>
        </w:rPr>
        <w:t>不同</w:t>
      </w:r>
      <w:r w:rsidR="004C4795">
        <w:rPr>
          <w:szCs w:val="21"/>
        </w:rPr>
        <w:tab/>
      </w:r>
      <w:r w:rsidR="004C4795">
        <w:rPr>
          <w:szCs w:val="21"/>
        </w:rPr>
        <w:tab/>
      </w:r>
      <w:r>
        <w:rPr>
          <w:szCs w:val="21"/>
        </w:rPr>
        <w:t>（</w:t>
      </w:r>
      <w:r>
        <w:rPr>
          <w:szCs w:val="21"/>
        </w:rPr>
        <w:t>D</w:t>
      </w:r>
      <w:r>
        <w:rPr>
          <w:szCs w:val="21"/>
        </w:rPr>
        <w:t>）</w:t>
      </w:r>
      <w:r w:rsidR="00AF43BD" w:rsidRPr="00284515">
        <w:rPr>
          <w:szCs w:val="21"/>
        </w:rPr>
        <w:t>大小不同、方向相同</w:t>
      </w:r>
    </w:p>
    <w:p w14:paraId="1331AA08" w14:textId="7786333F" w:rsidR="00AF43BD" w:rsidRPr="00284515" w:rsidRDefault="00AF43BD" w:rsidP="003C19EC">
      <w:pPr>
        <w:rPr>
          <w:szCs w:val="21"/>
        </w:rPr>
      </w:pPr>
    </w:p>
    <w:p w14:paraId="7354A070" w14:textId="7269014D" w:rsidR="00AF43BD" w:rsidRPr="00284515" w:rsidRDefault="004C4795" w:rsidP="003C19EC">
      <w:pPr>
        <w:numPr>
          <w:ilvl w:val="0"/>
          <w:numId w:val="23"/>
        </w:numPr>
        <w:rPr>
          <w:color w:val="FF0000"/>
          <w:szCs w:val="21"/>
        </w:rPr>
      </w:pPr>
      <w:r>
        <w:rPr>
          <w:noProof/>
          <w:szCs w:val="21"/>
        </w:rPr>
        <w:drawing>
          <wp:anchor distT="0" distB="0" distL="114300" distR="114300" simplePos="0" relativeHeight="251652608" behindDoc="1" locked="0" layoutInCell="1" allowOverlap="1" wp14:anchorId="530D18C8" wp14:editId="7F483238">
            <wp:simplePos x="0" y="0"/>
            <wp:positionH relativeFrom="column">
              <wp:posOffset>4040505</wp:posOffset>
            </wp:positionH>
            <wp:positionV relativeFrom="paragraph">
              <wp:posOffset>17145</wp:posOffset>
            </wp:positionV>
            <wp:extent cx="1533525" cy="1236980"/>
            <wp:effectExtent l="0" t="0" r="9525" b="1270"/>
            <wp:wrapSquare wrapText="bothSides"/>
            <wp:docPr id="3117" name="图片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7" name="图片 3117"/>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533525" cy="1236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sidRPr="00284515">
        <w:rPr>
          <w:szCs w:val="21"/>
        </w:rPr>
        <w:t>如图，</w:t>
      </w:r>
      <w:r w:rsidR="00E422C8">
        <w:rPr>
          <w:rFonts w:hint="eastAsia"/>
          <w:szCs w:val="21"/>
        </w:rPr>
        <w:t>饮料</w:t>
      </w:r>
      <w:r w:rsidR="00AF43BD" w:rsidRPr="00284515">
        <w:rPr>
          <w:szCs w:val="21"/>
        </w:rPr>
        <w:t>罐内留有适量液体，恰能斜立在水平桌面上</w:t>
      </w:r>
      <w:r w:rsidR="004912C6">
        <w:rPr>
          <w:rFonts w:hint="eastAsia"/>
        </w:rPr>
        <w:t>。</w:t>
      </w:r>
      <w:commentRangeStart w:id="9"/>
      <w:r w:rsidR="008C6A58">
        <w:rPr>
          <w:rFonts w:hint="eastAsia"/>
        </w:rPr>
        <w:t>则</w:t>
      </w:r>
      <w:commentRangeEnd w:id="9"/>
      <w:r w:rsidR="00064E09">
        <w:rPr>
          <w:rStyle w:val="ae"/>
        </w:rPr>
        <w:commentReference w:id="9"/>
      </w:r>
      <w:r w:rsidR="00A42077" w:rsidRPr="005017C3">
        <w:rPr>
          <w:szCs w:val="21"/>
        </w:rPr>
        <w:t>（</w:t>
      </w:r>
      <w:r w:rsidR="006E4EFF">
        <w:rPr>
          <w:rFonts w:hint="eastAsia"/>
          <w:szCs w:val="21"/>
        </w:rPr>
        <w:t xml:space="preserve">  </w:t>
      </w:r>
      <w:r w:rsidR="00A42077" w:rsidRPr="005017C3">
        <w:rPr>
          <w:szCs w:val="21"/>
        </w:rPr>
        <w:t xml:space="preserve">  </w:t>
      </w:r>
      <w:r w:rsidR="00A42077" w:rsidRPr="005017C3">
        <w:rPr>
          <w:szCs w:val="21"/>
        </w:rPr>
        <w:t>）</w:t>
      </w:r>
    </w:p>
    <w:p w14:paraId="109BD6FC" w14:textId="471FE197" w:rsidR="00AF43BD" w:rsidRPr="00284515" w:rsidRDefault="003C19EC" w:rsidP="00760ABE">
      <w:pPr>
        <w:rPr>
          <w:szCs w:val="21"/>
        </w:rPr>
      </w:pPr>
      <w:r>
        <w:rPr>
          <w:szCs w:val="21"/>
        </w:rPr>
        <w:t>（</w:t>
      </w:r>
      <w:r>
        <w:rPr>
          <w:szCs w:val="21"/>
        </w:rPr>
        <w:t>A</w:t>
      </w:r>
      <w:r>
        <w:rPr>
          <w:szCs w:val="21"/>
        </w:rPr>
        <w:t>）</w:t>
      </w:r>
      <w:r w:rsidR="007D6C9E">
        <w:rPr>
          <w:rFonts w:hint="eastAsia"/>
          <w:szCs w:val="21"/>
        </w:rPr>
        <w:t>整个</w:t>
      </w:r>
      <w:r w:rsidR="007D6C9E" w:rsidRPr="00284515">
        <w:rPr>
          <w:szCs w:val="21"/>
        </w:rPr>
        <w:t>罐</w:t>
      </w:r>
      <w:r w:rsidR="007D6C9E">
        <w:rPr>
          <w:rFonts w:hint="eastAsia"/>
          <w:szCs w:val="21"/>
        </w:rPr>
        <w:t>体</w:t>
      </w:r>
      <w:r w:rsidR="007D6C9E" w:rsidRPr="00284515">
        <w:rPr>
          <w:szCs w:val="21"/>
        </w:rPr>
        <w:t>受重力、弹力、摩擦力</w:t>
      </w:r>
    </w:p>
    <w:p w14:paraId="45934369" w14:textId="57A716A0" w:rsidR="00AF43BD" w:rsidRPr="00284515" w:rsidRDefault="003C19EC" w:rsidP="00760ABE">
      <w:pPr>
        <w:rPr>
          <w:szCs w:val="21"/>
        </w:rPr>
      </w:pPr>
      <w:r>
        <w:rPr>
          <w:szCs w:val="21"/>
        </w:rPr>
        <w:t>（</w:t>
      </w:r>
      <w:r>
        <w:rPr>
          <w:szCs w:val="21"/>
        </w:rPr>
        <w:t>B</w:t>
      </w:r>
      <w:r>
        <w:rPr>
          <w:szCs w:val="21"/>
        </w:rPr>
        <w:t>）</w:t>
      </w:r>
      <w:r w:rsidR="007D6C9E" w:rsidRPr="00284515">
        <w:rPr>
          <w:szCs w:val="21"/>
        </w:rPr>
        <w:t>罐</w:t>
      </w:r>
      <w:r w:rsidR="007D6C9E">
        <w:rPr>
          <w:rFonts w:hint="eastAsia"/>
          <w:szCs w:val="21"/>
        </w:rPr>
        <w:t>体</w:t>
      </w:r>
      <w:r w:rsidR="007D6C9E" w:rsidRPr="00284515">
        <w:rPr>
          <w:szCs w:val="21"/>
        </w:rPr>
        <w:t>受到桌面的弹力小于</w:t>
      </w:r>
      <w:r w:rsidR="007D6C9E">
        <w:rPr>
          <w:rFonts w:hint="eastAsia"/>
          <w:szCs w:val="21"/>
        </w:rPr>
        <w:t>整体的</w:t>
      </w:r>
      <w:r w:rsidR="007D6C9E" w:rsidRPr="00284515">
        <w:rPr>
          <w:szCs w:val="21"/>
        </w:rPr>
        <w:t>重力</w:t>
      </w:r>
    </w:p>
    <w:p w14:paraId="3D8DE005" w14:textId="55F90BF4" w:rsidR="00AF43BD" w:rsidRPr="00284515" w:rsidRDefault="003C19EC" w:rsidP="00760ABE">
      <w:pPr>
        <w:rPr>
          <w:szCs w:val="21"/>
        </w:rPr>
      </w:pPr>
      <w:r>
        <w:rPr>
          <w:rFonts w:hint="eastAsia"/>
          <w:szCs w:val="21"/>
        </w:rPr>
        <w:t>（</w:t>
      </w:r>
      <w:r>
        <w:rPr>
          <w:rFonts w:hint="eastAsia"/>
          <w:szCs w:val="21"/>
        </w:rPr>
        <w:t>C</w:t>
      </w:r>
      <w:r>
        <w:rPr>
          <w:rFonts w:hint="eastAsia"/>
          <w:szCs w:val="21"/>
        </w:rPr>
        <w:t>）</w:t>
      </w:r>
      <w:r w:rsidR="007D6C9E" w:rsidRPr="00284515">
        <w:rPr>
          <w:szCs w:val="21"/>
        </w:rPr>
        <w:t>罐</w:t>
      </w:r>
      <w:r w:rsidR="007D6C9E">
        <w:rPr>
          <w:rFonts w:hint="eastAsia"/>
          <w:szCs w:val="21"/>
        </w:rPr>
        <w:t>体</w:t>
      </w:r>
      <w:r w:rsidR="007D6C9E" w:rsidRPr="00284515">
        <w:rPr>
          <w:szCs w:val="21"/>
        </w:rPr>
        <w:t>受到桌面的弹力沿罐身斜向</w:t>
      </w:r>
      <w:r w:rsidR="00C47772">
        <w:rPr>
          <w:szCs w:val="21"/>
        </w:rPr>
        <w:t>左</w:t>
      </w:r>
      <w:r w:rsidR="007D6C9E" w:rsidRPr="00284515">
        <w:rPr>
          <w:szCs w:val="21"/>
        </w:rPr>
        <w:t>上</w:t>
      </w:r>
      <w:r w:rsidR="007D6C9E">
        <w:rPr>
          <w:rFonts w:hint="eastAsia"/>
          <w:szCs w:val="21"/>
        </w:rPr>
        <w:t>方</w:t>
      </w:r>
    </w:p>
    <w:p w14:paraId="06D80799" w14:textId="6373ECDF" w:rsidR="00AF43BD" w:rsidRPr="00284515" w:rsidRDefault="003C19EC" w:rsidP="00760ABE">
      <w:pPr>
        <w:rPr>
          <w:szCs w:val="21"/>
        </w:rPr>
      </w:pPr>
      <w:r>
        <w:rPr>
          <w:rFonts w:hint="eastAsia"/>
          <w:szCs w:val="21"/>
        </w:rPr>
        <w:t>（</w:t>
      </w:r>
      <w:r>
        <w:rPr>
          <w:rFonts w:hint="eastAsia"/>
          <w:szCs w:val="21"/>
        </w:rPr>
        <w:t>D</w:t>
      </w:r>
      <w:r>
        <w:rPr>
          <w:rFonts w:hint="eastAsia"/>
          <w:szCs w:val="21"/>
        </w:rPr>
        <w:t>）</w:t>
      </w:r>
      <w:r w:rsidR="007D6C9E" w:rsidRPr="00284515">
        <w:rPr>
          <w:szCs w:val="21"/>
        </w:rPr>
        <w:t>罐</w:t>
      </w:r>
      <w:r w:rsidR="007D6C9E">
        <w:rPr>
          <w:rFonts w:hint="eastAsia"/>
          <w:szCs w:val="21"/>
        </w:rPr>
        <w:t>体</w:t>
      </w:r>
      <w:r w:rsidR="007D6C9E" w:rsidRPr="00284515">
        <w:rPr>
          <w:szCs w:val="21"/>
        </w:rPr>
        <w:t>受到桌面</w:t>
      </w:r>
      <w:r w:rsidR="007D6C9E">
        <w:rPr>
          <w:rFonts w:hint="eastAsia"/>
          <w:szCs w:val="21"/>
        </w:rPr>
        <w:t>的</w:t>
      </w:r>
      <w:r w:rsidR="007D6C9E" w:rsidRPr="00284515">
        <w:rPr>
          <w:szCs w:val="21"/>
        </w:rPr>
        <w:t>弹力</w:t>
      </w:r>
      <w:r w:rsidR="007D6C9E">
        <w:rPr>
          <w:rFonts w:hint="eastAsia"/>
          <w:szCs w:val="21"/>
        </w:rPr>
        <w:t>的作用</w:t>
      </w:r>
      <w:r w:rsidR="007D6C9E" w:rsidRPr="00284515">
        <w:rPr>
          <w:szCs w:val="21"/>
        </w:rPr>
        <w:t>点</w:t>
      </w:r>
      <w:r w:rsidR="007D6C9E">
        <w:rPr>
          <w:rFonts w:hint="eastAsia"/>
          <w:szCs w:val="21"/>
        </w:rPr>
        <w:t>与整体的</w:t>
      </w:r>
      <w:r w:rsidR="007D6C9E" w:rsidRPr="00284515">
        <w:rPr>
          <w:szCs w:val="21"/>
        </w:rPr>
        <w:t>重心在同一</w:t>
      </w:r>
      <w:r w:rsidR="00C47772">
        <w:rPr>
          <w:szCs w:val="21"/>
        </w:rPr>
        <w:t>条</w:t>
      </w:r>
      <w:r w:rsidR="007D6C9E" w:rsidRPr="00284515">
        <w:rPr>
          <w:szCs w:val="21"/>
        </w:rPr>
        <w:t>竖直线上</w:t>
      </w:r>
    </w:p>
    <w:p w14:paraId="54398971" w14:textId="77777777" w:rsidR="00AF43BD" w:rsidRDefault="00AF43BD" w:rsidP="00760ABE">
      <w:pPr>
        <w:rPr>
          <w:color w:val="FF0000"/>
          <w:szCs w:val="21"/>
          <w:u w:color="FFFFFF"/>
        </w:rPr>
      </w:pPr>
    </w:p>
    <w:p w14:paraId="3E5AA199" w14:textId="77777777" w:rsidR="00E87B96" w:rsidRPr="00284515" w:rsidRDefault="00E87B96" w:rsidP="00760ABE">
      <w:pPr>
        <w:rPr>
          <w:color w:val="FF0000"/>
          <w:szCs w:val="21"/>
          <w:u w:color="FFFFFF"/>
        </w:rPr>
      </w:pPr>
    </w:p>
    <w:p w14:paraId="35F6337D" w14:textId="585C2465" w:rsidR="00AF43BD" w:rsidRPr="00284515" w:rsidRDefault="00AC523C" w:rsidP="003C19EC">
      <w:pPr>
        <w:numPr>
          <w:ilvl w:val="0"/>
          <w:numId w:val="23"/>
        </w:numPr>
        <w:rPr>
          <w:szCs w:val="21"/>
        </w:rPr>
      </w:pPr>
      <w:r>
        <w:rPr>
          <w:noProof/>
          <w:color w:val="FF0000"/>
          <w:szCs w:val="21"/>
          <w:u w:color="FFFFFF"/>
        </w:rPr>
        <w:drawing>
          <wp:anchor distT="0" distB="0" distL="114300" distR="114300" simplePos="0" relativeHeight="251653632" behindDoc="0" locked="0" layoutInCell="1" allowOverlap="1" wp14:anchorId="387C8BEB" wp14:editId="2C09DDC3">
            <wp:simplePos x="0" y="0"/>
            <wp:positionH relativeFrom="column">
              <wp:posOffset>3663315</wp:posOffset>
            </wp:positionH>
            <wp:positionV relativeFrom="paragraph">
              <wp:posOffset>67310</wp:posOffset>
            </wp:positionV>
            <wp:extent cx="1692275" cy="901065"/>
            <wp:effectExtent l="0" t="0" r="3175" b="0"/>
            <wp:wrapSquare wrapText="bothSides"/>
            <wp:docPr id="3118" name="图片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92275" cy="90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sidRPr="00284515">
        <w:rPr>
          <w:szCs w:val="21"/>
        </w:rPr>
        <w:t>如图，一磁铁吸附在铁板</w:t>
      </w:r>
      <w:r w:rsidR="00AF43BD" w:rsidRPr="00284515">
        <w:rPr>
          <w:szCs w:val="21"/>
        </w:rPr>
        <w:t>AB</w:t>
      </w:r>
      <w:r w:rsidR="00C47772">
        <w:rPr>
          <w:szCs w:val="21"/>
        </w:rPr>
        <w:t>的</w:t>
      </w:r>
      <w:r w:rsidR="00AF43BD" w:rsidRPr="00284515">
        <w:rPr>
          <w:szCs w:val="21"/>
        </w:rPr>
        <w:t>下方</w:t>
      </w:r>
      <w:r w:rsidR="00C47772">
        <w:rPr>
          <w:rFonts w:hint="eastAsia"/>
          <w:szCs w:val="21"/>
        </w:rPr>
        <w:t>。</w:t>
      </w:r>
      <w:r w:rsidR="00AF43BD" w:rsidRPr="00284515">
        <w:rPr>
          <w:szCs w:val="21"/>
        </w:rPr>
        <w:t>现保持铁板与水平面间的夹角</w:t>
      </w:r>
      <w:r w:rsidR="00C47772" w:rsidRPr="00284515">
        <w:rPr>
          <w:i/>
          <w:szCs w:val="21"/>
        </w:rPr>
        <w:t>θ</w:t>
      </w:r>
      <w:r w:rsidR="00AF43BD" w:rsidRPr="00284515">
        <w:rPr>
          <w:szCs w:val="21"/>
        </w:rPr>
        <w:t>不变，缓慢推动</w:t>
      </w:r>
      <w:r w:rsidR="00AF43BD" w:rsidRPr="00284515">
        <w:rPr>
          <w:szCs w:val="21"/>
        </w:rPr>
        <w:t>B</w:t>
      </w:r>
      <w:r w:rsidR="00AF43BD" w:rsidRPr="00284515">
        <w:rPr>
          <w:szCs w:val="21"/>
        </w:rPr>
        <w:t>端，使</w:t>
      </w:r>
      <w:r w:rsidR="00AF43BD" w:rsidRPr="00284515">
        <w:rPr>
          <w:szCs w:val="21"/>
        </w:rPr>
        <w:t>AB</w:t>
      </w:r>
      <w:r w:rsidR="00C47772">
        <w:rPr>
          <w:rFonts w:hint="eastAsia"/>
          <w:szCs w:val="21"/>
        </w:rPr>
        <w:t>与</w:t>
      </w:r>
      <w:r w:rsidR="00AF43BD" w:rsidRPr="00284515">
        <w:rPr>
          <w:szCs w:val="21"/>
        </w:rPr>
        <w:t>磁铁一起水平向左匀速移动</w:t>
      </w:r>
      <w:r w:rsidR="00C47772">
        <w:rPr>
          <w:rFonts w:hint="eastAsia"/>
          <w:szCs w:val="21"/>
        </w:rPr>
        <w:t>，</w:t>
      </w:r>
      <w:commentRangeStart w:id="10"/>
      <w:r w:rsidR="00C47772">
        <w:rPr>
          <w:szCs w:val="21"/>
        </w:rPr>
        <w:t>则</w:t>
      </w:r>
      <w:commentRangeEnd w:id="10"/>
      <w:r w:rsidR="00064E09">
        <w:rPr>
          <w:rStyle w:val="ae"/>
        </w:rPr>
        <w:commentReference w:id="10"/>
      </w:r>
      <w:r w:rsidR="00A42077" w:rsidRPr="005017C3">
        <w:rPr>
          <w:szCs w:val="21"/>
        </w:rPr>
        <w:t>（</w:t>
      </w:r>
      <w:r w:rsidR="00A42077" w:rsidRPr="005017C3">
        <w:rPr>
          <w:szCs w:val="21"/>
        </w:rPr>
        <w:t xml:space="preserve">    </w:t>
      </w:r>
      <w:r w:rsidR="00A42077" w:rsidRPr="005017C3">
        <w:rPr>
          <w:szCs w:val="21"/>
        </w:rPr>
        <w:t>）</w:t>
      </w:r>
    </w:p>
    <w:p w14:paraId="41221222" w14:textId="7A00E835" w:rsidR="00AF43BD" w:rsidRPr="00284515" w:rsidRDefault="003C19EC" w:rsidP="00760ABE">
      <w:pPr>
        <w:rPr>
          <w:szCs w:val="21"/>
        </w:rPr>
      </w:pPr>
      <w:r>
        <w:rPr>
          <w:szCs w:val="21"/>
        </w:rPr>
        <w:t>（</w:t>
      </w:r>
      <w:r>
        <w:rPr>
          <w:szCs w:val="21"/>
        </w:rPr>
        <w:t>A</w:t>
      </w:r>
      <w:r>
        <w:rPr>
          <w:szCs w:val="21"/>
        </w:rPr>
        <w:t>）</w:t>
      </w:r>
      <w:r w:rsidR="00AF43BD" w:rsidRPr="00284515">
        <w:rPr>
          <w:szCs w:val="21"/>
        </w:rPr>
        <w:t>合外力</w:t>
      </w:r>
      <w:r w:rsidR="00C47772">
        <w:rPr>
          <w:szCs w:val="21"/>
        </w:rPr>
        <w:t>对</w:t>
      </w:r>
      <w:r w:rsidR="00C47772" w:rsidRPr="00284515">
        <w:rPr>
          <w:szCs w:val="21"/>
        </w:rPr>
        <w:t>磁铁</w:t>
      </w:r>
      <w:r w:rsidR="00AF43BD" w:rsidRPr="00284515">
        <w:rPr>
          <w:szCs w:val="21"/>
        </w:rPr>
        <w:t>做正功</w:t>
      </w:r>
    </w:p>
    <w:p w14:paraId="531E8661" w14:textId="0738B80F" w:rsidR="00AF43BD" w:rsidRPr="00284515" w:rsidRDefault="003C19EC" w:rsidP="00760ABE">
      <w:pPr>
        <w:rPr>
          <w:szCs w:val="21"/>
        </w:rPr>
      </w:pPr>
      <w:r>
        <w:rPr>
          <w:szCs w:val="21"/>
        </w:rPr>
        <w:t>（</w:t>
      </w:r>
      <w:r>
        <w:rPr>
          <w:szCs w:val="21"/>
        </w:rPr>
        <w:t>B</w:t>
      </w:r>
      <w:r>
        <w:rPr>
          <w:szCs w:val="21"/>
        </w:rPr>
        <w:t>）</w:t>
      </w:r>
      <w:r w:rsidR="00C47772" w:rsidRPr="00284515">
        <w:rPr>
          <w:szCs w:val="21"/>
        </w:rPr>
        <w:t>AB</w:t>
      </w:r>
      <w:r w:rsidR="00AF43BD" w:rsidRPr="00284515">
        <w:rPr>
          <w:szCs w:val="21"/>
        </w:rPr>
        <w:t>对磁铁的作用力不做功</w:t>
      </w:r>
    </w:p>
    <w:p w14:paraId="551623E2" w14:textId="6734C5CC" w:rsidR="00AF43BD" w:rsidRPr="00284515" w:rsidRDefault="003C19EC" w:rsidP="00760ABE">
      <w:pPr>
        <w:rPr>
          <w:szCs w:val="21"/>
        </w:rPr>
      </w:pPr>
      <w:r>
        <w:rPr>
          <w:szCs w:val="21"/>
        </w:rPr>
        <w:t>（</w:t>
      </w:r>
      <w:r>
        <w:rPr>
          <w:szCs w:val="21"/>
        </w:rPr>
        <w:t>C</w:t>
      </w:r>
      <w:r>
        <w:rPr>
          <w:szCs w:val="21"/>
        </w:rPr>
        <w:t>）</w:t>
      </w:r>
      <w:r w:rsidR="00C47772" w:rsidRPr="00284515">
        <w:rPr>
          <w:szCs w:val="21"/>
        </w:rPr>
        <w:t>AB</w:t>
      </w:r>
      <w:r w:rsidR="00AF43BD" w:rsidRPr="00284515">
        <w:rPr>
          <w:szCs w:val="21"/>
        </w:rPr>
        <w:t>对磁铁的弹力不做功</w:t>
      </w:r>
    </w:p>
    <w:p w14:paraId="4D6B7D7A" w14:textId="1CFD6733" w:rsidR="00AF43BD" w:rsidRPr="00284515" w:rsidRDefault="003C19EC" w:rsidP="00760ABE">
      <w:pPr>
        <w:rPr>
          <w:color w:val="FF0000"/>
          <w:szCs w:val="21"/>
          <w:highlight w:val="yellow"/>
        </w:rPr>
      </w:pPr>
      <w:r>
        <w:rPr>
          <w:szCs w:val="21"/>
        </w:rPr>
        <w:t>（</w:t>
      </w:r>
      <w:r>
        <w:rPr>
          <w:szCs w:val="21"/>
        </w:rPr>
        <w:t>D</w:t>
      </w:r>
      <w:r>
        <w:rPr>
          <w:szCs w:val="21"/>
        </w:rPr>
        <w:t>）</w:t>
      </w:r>
      <w:r w:rsidR="00C47772" w:rsidRPr="00284515">
        <w:rPr>
          <w:szCs w:val="21"/>
        </w:rPr>
        <w:t>AB</w:t>
      </w:r>
      <w:r w:rsidR="00AF43BD" w:rsidRPr="00284515">
        <w:rPr>
          <w:szCs w:val="21"/>
        </w:rPr>
        <w:t>对磁铁的摩擦力不做功</w:t>
      </w:r>
    </w:p>
    <w:p w14:paraId="7C41D3E2" w14:textId="01C53938" w:rsidR="00CE7A8D" w:rsidRDefault="00CE7A8D" w:rsidP="00760ABE">
      <w:pPr>
        <w:rPr>
          <w:color w:val="FF0000"/>
          <w:szCs w:val="21"/>
          <w:u w:color="FFFFFF"/>
        </w:rPr>
      </w:pPr>
    </w:p>
    <w:p w14:paraId="046A75A6" w14:textId="2B8B5161" w:rsidR="00D71897" w:rsidRDefault="00AC523C" w:rsidP="003C19EC">
      <w:pPr>
        <w:numPr>
          <w:ilvl w:val="0"/>
          <w:numId w:val="23"/>
        </w:numPr>
        <w:rPr>
          <w:szCs w:val="21"/>
        </w:rPr>
      </w:pPr>
      <w:r>
        <w:rPr>
          <w:noProof/>
          <w:color w:val="FF0000"/>
          <w:szCs w:val="21"/>
          <w:u w:color="FFFFFF"/>
        </w:rPr>
        <w:drawing>
          <wp:anchor distT="0" distB="0" distL="114300" distR="114300" simplePos="0" relativeHeight="251663872" behindDoc="0" locked="0" layoutInCell="1" allowOverlap="1" wp14:anchorId="1D10995B" wp14:editId="3572CA0D">
            <wp:simplePos x="0" y="0"/>
            <wp:positionH relativeFrom="column">
              <wp:posOffset>3820795</wp:posOffset>
            </wp:positionH>
            <wp:positionV relativeFrom="paragraph">
              <wp:posOffset>-191770</wp:posOffset>
            </wp:positionV>
            <wp:extent cx="1583690" cy="1269365"/>
            <wp:effectExtent l="0" t="0" r="0" b="0"/>
            <wp:wrapSquare wrapText="bothSides"/>
            <wp:docPr id="3144"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83690" cy="1269365"/>
                    </a:xfrm>
                    <a:prstGeom prst="rect">
                      <a:avLst/>
                    </a:prstGeom>
                    <a:noFill/>
                    <a:ln>
                      <a:noFill/>
                    </a:ln>
                  </pic:spPr>
                </pic:pic>
              </a:graphicData>
            </a:graphic>
            <wp14:sizeRelH relativeFrom="page">
              <wp14:pctWidth>0</wp14:pctWidth>
            </wp14:sizeRelH>
            <wp14:sizeRelV relativeFrom="page">
              <wp14:pctHeight>0</wp14:pctHeight>
            </wp14:sizeRelV>
          </wp:anchor>
        </w:drawing>
      </w:r>
      <w:r w:rsidR="00D71897" w:rsidRPr="00284515">
        <w:rPr>
          <w:szCs w:val="21"/>
        </w:rPr>
        <w:t>如图，在</w:t>
      </w:r>
      <w:r w:rsidR="00D71897">
        <w:rPr>
          <w:rFonts w:hint="eastAsia"/>
          <w:szCs w:val="21"/>
        </w:rPr>
        <w:t>水平</w:t>
      </w:r>
      <w:r w:rsidR="00D71897" w:rsidRPr="00284515">
        <w:rPr>
          <w:szCs w:val="21"/>
        </w:rPr>
        <w:t>向右匀速</w:t>
      </w:r>
      <w:r w:rsidR="00D71897">
        <w:rPr>
          <w:rFonts w:hint="eastAsia"/>
          <w:szCs w:val="21"/>
        </w:rPr>
        <w:t>行驶</w:t>
      </w:r>
      <w:r w:rsidR="00D71897" w:rsidRPr="00284515">
        <w:rPr>
          <w:szCs w:val="21"/>
        </w:rPr>
        <w:t>的车厢内，用细绳</w:t>
      </w:r>
      <w:r w:rsidR="00D71897" w:rsidRPr="00284515">
        <w:rPr>
          <w:szCs w:val="21"/>
        </w:rPr>
        <w:t>a</w:t>
      </w:r>
      <w:r w:rsidR="00D71897" w:rsidRPr="00284515">
        <w:rPr>
          <w:szCs w:val="21"/>
        </w:rPr>
        <w:t>和</w:t>
      </w:r>
      <w:r w:rsidR="00D71897" w:rsidRPr="00284515">
        <w:rPr>
          <w:szCs w:val="21"/>
        </w:rPr>
        <w:t>b</w:t>
      </w:r>
      <w:r w:rsidR="00D71897" w:rsidRPr="00284515">
        <w:rPr>
          <w:szCs w:val="21"/>
        </w:rPr>
        <w:t>系住一小球，绳</w:t>
      </w:r>
      <w:r w:rsidR="00D71897" w:rsidRPr="00284515">
        <w:rPr>
          <w:szCs w:val="21"/>
        </w:rPr>
        <w:t>b</w:t>
      </w:r>
      <w:r w:rsidR="00D71897">
        <w:rPr>
          <w:rFonts w:hint="eastAsia"/>
          <w:szCs w:val="21"/>
        </w:rPr>
        <w:t>处于</w:t>
      </w:r>
      <w:r w:rsidR="00D71897" w:rsidRPr="00284515">
        <w:rPr>
          <w:szCs w:val="21"/>
        </w:rPr>
        <w:t>水平</w:t>
      </w:r>
      <w:r w:rsidR="00D71897">
        <w:rPr>
          <w:szCs w:val="21"/>
        </w:rPr>
        <w:t>状态</w:t>
      </w:r>
      <w:r w:rsidR="00D71897" w:rsidRPr="00284515">
        <w:rPr>
          <w:szCs w:val="21"/>
        </w:rPr>
        <w:t>。</w:t>
      </w:r>
      <w:r w:rsidR="00D71897">
        <w:rPr>
          <w:rFonts w:hint="eastAsia"/>
          <w:szCs w:val="21"/>
        </w:rPr>
        <w:t>若车辆</w:t>
      </w:r>
      <w:r w:rsidR="00D71897" w:rsidRPr="00284515">
        <w:rPr>
          <w:szCs w:val="21"/>
        </w:rPr>
        <w:t>紧急刹车</w:t>
      </w:r>
      <w:r w:rsidR="00D71897">
        <w:rPr>
          <w:rFonts w:hint="eastAsia"/>
          <w:szCs w:val="21"/>
        </w:rPr>
        <w:t>（</w:t>
      </w:r>
      <w:r w:rsidR="00D71897" w:rsidRPr="00284515">
        <w:rPr>
          <w:szCs w:val="21"/>
        </w:rPr>
        <w:t>小球相对于车厢的位置不变</w:t>
      </w:r>
      <w:r w:rsidR="00D71897">
        <w:rPr>
          <w:rFonts w:hint="eastAsia"/>
          <w:szCs w:val="21"/>
        </w:rPr>
        <w:t>），</w:t>
      </w:r>
      <w:r w:rsidR="00D71897">
        <w:rPr>
          <w:szCs w:val="21"/>
        </w:rPr>
        <w:t>则两根细绳的</w:t>
      </w:r>
      <w:commentRangeStart w:id="11"/>
      <w:r w:rsidR="00D71897" w:rsidRPr="00284515">
        <w:rPr>
          <w:szCs w:val="21"/>
        </w:rPr>
        <w:t>拉力</w:t>
      </w:r>
      <w:commentRangeEnd w:id="11"/>
      <w:r w:rsidR="00064E09">
        <w:rPr>
          <w:rStyle w:val="ae"/>
        </w:rPr>
        <w:commentReference w:id="11"/>
      </w:r>
      <w:r w:rsidR="00D71897" w:rsidRPr="005017C3">
        <w:rPr>
          <w:szCs w:val="21"/>
        </w:rPr>
        <w:t>（</w:t>
      </w:r>
      <w:r w:rsidR="00D71897" w:rsidRPr="005017C3">
        <w:rPr>
          <w:szCs w:val="21"/>
        </w:rPr>
        <w:t xml:space="preserve">    </w:t>
      </w:r>
      <w:r w:rsidR="00D71897" w:rsidRPr="005017C3">
        <w:rPr>
          <w:szCs w:val="21"/>
        </w:rPr>
        <w:t>）</w:t>
      </w:r>
    </w:p>
    <w:p w14:paraId="03300E31" w14:textId="28BDC906" w:rsidR="00D71897" w:rsidRPr="00284515" w:rsidRDefault="003C19EC" w:rsidP="00760ABE">
      <w:pPr>
        <w:rPr>
          <w:szCs w:val="21"/>
        </w:rPr>
      </w:pPr>
      <w:r>
        <w:rPr>
          <w:szCs w:val="21"/>
        </w:rPr>
        <w:t>（</w:t>
      </w:r>
      <w:r>
        <w:rPr>
          <w:szCs w:val="21"/>
        </w:rPr>
        <w:t>A</w:t>
      </w:r>
      <w:r>
        <w:rPr>
          <w:szCs w:val="21"/>
        </w:rPr>
        <w:t>）</w:t>
      </w:r>
      <w:r w:rsidR="00D71897" w:rsidRPr="00284515">
        <w:rPr>
          <w:i/>
          <w:szCs w:val="21"/>
        </w:rPr>
        <w:t>F</w:t>
      </w:r>
      <w:r w:rsidR="00D71897" w:rsidRPr="00284515">
        <w:rPr>
          <w:szCs w:val="21"/>
          <w:vertAlign w:val="subscript"/>
        </w:rPr>
        <w:t>a</w:t>
      </w:r>
      <w:r w:rsidR="00D71897" w:rsidRPr="00284515">
        <w:rPr>
          <w:szCs w:val="21"/>
        </w:rPr>
        <w:t>不变，</w:t>
      </w:r>
      <w:r w:rsidR="00D71897" w:rsidRPr="00284515">
        <w:rPr>
          <w:i/>
          <w:szCs w:val="21"/>
        </w:rPr>
        <w:t>F</w:t>
      </w:r>
      <w:r w:rsidR="00D71897" w:rsidRPr="00284515">
        <w:rPr>
          <w:szCs w:val="21"/>
          <w:vertAlign w:val="subscript"/>
        </w:rPr>
        <w:t>b</w:t>
      </w:r>
      <w:r w:rsidR="00D71897" w:rsidRPr="00284515">
        <w:rPr>
          <w:szCs w:val="21"/>
        </w:rPr>
        <w:t>变大</w:t>
      </w:r>
      <w:r w:rsidR="004C4795">
        <w:rPr>
          <w:szCs w:val="21"/>
        </w:rPr>
        <w:tab/>
      </w:r>
      <w:r w:rsidR="004C4795">
        <w:rPr>
          <w:szCs w:val="21"/>
        </w:rPr>
        <w:tab/>
      </w:r>
      <w:r>
        <w:rPr>
          <w:szCs w:val="21"/>
        </w:rPr>
        <w:t>（</w:t>
      </w:r>
      <w:r>
        <w:rPr>
          <w:szCs w:val="21"/>
        </w:rPr>
        <w:t>B</w:t>
      </w:r>
      <w:r>
        <w:rPr>
          <w:szCs w:val="21"/>
        </w:rPr>
        <w:t>）</w:t>
      </w:r>
      <w:r w:rsidR="00D71897" w:rsidRPr="00284515">
        <w:rPr>
          <w:i/>
          <w:szCs w:val="21"/>
        </w:rPr>
        <w:t>F</w:t>
      </w:r>
      <w:r w:rsidR="00D71897" w:rsidRPr="00284515">
        <w:rPr>
          <w:szCs w:val="21"/>
          <w:vertAlign w:val="subscript"/>
        </w:rPr>
        <w:t>a</w:t>
      </w:r>
      <w:r w:rsidR="00D71897" w:rsidRPr="00284515">
        <w:rPr>
          <w:szCs w:val="21"/>
        </w:rPr>
        <w:t>变小，</w:t>
      </w:r>
      <w:r w:rsidR="00D71897" w:rsidRPr="00284515">
        <w:rPr>
          <w:i/>
          <w:szCs w:val="21"/>
        </w:rPr>
        <w:t>F</w:t>
      </w:r>
      <w:r w:rsidR="00D71897" w:rsidRPr="00284515">
        <w:rPr>
          <w:szCs w:val="21"/>
          <w:vertAlign w:val="subscript"/>
        </w:rPr>
        <w:t>b</w:t>
      </w:r>
      <w:r w:rsidR="00D71897" w:rsidRPr="00284515">
        <w:rPr>
          <w:szCs w:val="21"/>
        </w:rPr>
        <w:t>变大</w:t>
      </w:r>
    </w:p>
    <w:p w14:paraId="659D19B5" w14:textId="1DC948F3" w:rsidR="00D71897" w:rsidRPr="00284515" w:rsidRDefault="003C19EC" w:rsidP="00760ABE">
      <w:pPr>
        <w:rPr>
          <w:szCs w:val="21"/>
        </w:rPr>
      </w:pPr>
      <w:r>
        <w:rPr>
          <w:szCs w:val="21"/>
        </w:rPr>
        <w:t>（</w:t>
      </w:r>
      <w:r>
        <w:rPr>
          <w:szCs w:val="21"/>
        </w:rPr>
        <w:t>C</w:t>
      </w:r>
      <w:r>
        <w:rPr>
          <w:szCs w:val="21"/>
        </w:rPr>
        <w:t>）</w:t>
      </w:r>
      <w:r w:rsidR="00D71897" w:rsidRPr="00284515">
        <w:rPr>
          <w:i/>
          <w:szCs w:val="21"/>
        </w:rPr>
        <w:t>F</w:t>
      </w:r>
      <w:r w:rsidR="00D71897" w:rsidRPr="00284515">
        <w:rPr>
          <w:szCs w:val="21"/>
          <w:vertAlign w:val="subscript"/>
        </w:rPr>
        <w:t>a</w:t>
      </w:r>
      <w:r w:rsidR="00D71897" w:rsidRPr="00284515">
        <w:rPr>
          <w:szCs w:val="21"/>
        </w:rPr>
        <w:t>变小，</w:t>
      </w:r>
      <w:r w:rsidR="00D71897" w:rsidRPr="00284515">
        <w:rPr>
          <w:i/>
          <w:szCs w:val="21"/>
        </w:rPr>
        <w:t>F</w:t>
      </w:r>
      <w:r w:rsidR="00D71897" w:rsidRPr="00284515">
        <w:rPr>
          <w:szCs w:val="21"/>
          <w:vertAlign w:val="subscript"/>
        </w:rPr>
        <w:t>b</w:t>
      </w:r>
      <w:r w:rsidR="00D71897" w:rsidRPr="00284515">
        <w:rPr>
          <w:szCs w:val="21"/>
        </w:rPr>
        <w:t>不变</w:t>
      </w:r>
      <w:r w:rsidR="004C4795">
        <w:rPr>
          <w:szCs w:val="21"/>
        </w:rPr>
        <w:tab/>
      </w:r>
      <w:r w:rsidR="004C4795">
        <w:rPr>
          <w:szCs w:val="21"/>
        </w:rPr>
        <w:tab/>
      </w:r>
      <w:r>
        <w:rPr>
          <w:szCs w:val="21"/>
        </w:rPr>
        <w:t>（</w:t>
      </w:r>
      <w:r>
        <w:rPr>
          <w:szCs w:val="21"/>
        </w:rPr>
        <w:t>D</w:t>
      </w:r>
      <w:r>
        <w:rPr>
          <w:szCs w:val="21"/>
        </w:rPr>
        <w:t>）</w:t>
      </w:r>
      <w:r w:rsidR="00D71897" w:rsidRPr="00284515">
        <w:rPr>
          <w:i/>
          <w:szCs w:val="21"/>
        </w:rPr>
        <w:t>F</w:t>
      </w:r>
      <w:r w:rsidR="00D71897" w:rsidRPr="00284515">
        <w:rPr>
          <w:szCs w:val="21"/>
          <w:vertAlign w:val="subscript"/>
        </w:rPr>
        <w:t>a</w:t>
      </w:r>
      <w:r w:rsidR="00D71897" w:rsidRPr="00284515">
        <w:rPr>
          <w:szCs w:val="21"/>
        </w:rPr>
        <w:t>变大，</w:t>
      </w:r>
      <w:r w:rsidR="00D71897" w:rsidRPr="00284515">
        <w:rPr>
          <w:i/>
          <w:szCs w:val="21"/>
        </w:rPr>
        <w:t>F</w:t>
      </w:r>
      <w:r w:rsidR="00D71897" w:rsidRPr="00284515">
        <w:rPr>
          <w:szCs w:val="21"/>
          <w:vertAlign w:val="subscript"/>
        </w:rPr>
        <w:t>b</w:t>
      </w:r>
      <w:r w:rsidR="00D71897" w:rsidRPr="00284515">
        <w:rPr>
          <w:szCs w:val="21"/>
        </w:rPr>
        <w:t>变大</w:t>
      </w:r>
    </w:p>
    <w:p w14:paraId="56F01F87" w14:textId="77777777" w:rsidR="00D71897" w:rsidRPr="00284515" w:rsidRDefault="00E87B96" w:rsidP="00760ABE">
      <w:pPr>
        <w:rPr>
          <w:szCs w:val="21"/>
        </w:rPr>
      </w:pPr>
      <w:r>
        <w:rPr>
          <w:rFonts w:hint="eastAsia"/>
          <w:color w:val="FF0000"/>
          <w:szCs w:val="21"/>
          <w:u w:color="FFFFFF"/>
        </w:rPr>
        <w:t xml:space="preserve"> </w:t>
      </w:r>
    </w:p>
    <w:p w14:paraId="04CA6EDD" w14:textId="1DD60285" w:rsidR="00AF43BD" w:rsidRPr="004C4795" w:rsidRDefault="00AC523C" w:rsidP="00F6086D">
      <w:pPr>
        <w:numPr>
          <w:ilvl w:val="0"/>
          <w:numId w:val="23"/>
        </w:numPr>
        <w:rPr>
          <w:szCs w:val="21"/>
        </w:rPr>
      </w:pPr>
      <w:r>
        <w:rPr>
          <w:rFonts w:hint="eastAsia"/>
          <w:noProof/>
          <w:szCs w:val="21"/>
        </w:rPr>
        <w:drawing>
          <wp:anchor distT="0" distB="0" distL="114300" distR="114300" simplePos="0" relativeHeight="251662848" behindDoc="0" locked="0" layoutInCell="1" allowOverlap="1" wp14:anchorId="20D7E983" wp14:editId="7215CB58">
            <wp:simplePos x="0" y="0"/>
            <wp:positionH relativeFrom="column">
              <wp:posOffset>3462655</wp:posOffset>
            </wp:positionH>
            <wp:positionV relativeFrom="paragraph">
              <wp:posOffset>33655</wp:posOffset>
            </wp:positionV>
            <wp:extent cx="1908175" cy="448945"/>
            <wp:effectExtent l="0" t="0" r="0" b="0"/>
            <wp:wrapSquare wrapText="bothSides"/>
            <wp:docPr id="3143" name="图片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8175" cy="44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sidRPr="004C4795">
        <w:rPr>
          <w:kern w:val="0"/>
          <w:szCs w:val="21"/>
        </w:rPr>
        <w:t>如图</w:t>
      </w:r>
      <w:r w:rsidR="00C47772" w:rsidRPr="004C4795">
        <w:rPr>
          <w:rFonts w:hint="eastAsia"/>
          <w:kern w:val="0"/>
          <w:szCs w:val="21"/>
        </w:rPr>
        <w:t>，</w:t>
      </w:r>
      <w:r w:rsidR="00C47772" w:rsidRPr="004C4795">
        <w:rPr>
          <w:kern w:val="0"/>
          <w:szCs w:val="21"/>
        </w:rPr>
        <w:t>等量异种电荷</w:t>
      </w:r>
      <w:r w:rsidR="00C47772" w:rsidRPr="004C4795">
        <w:rPr>
          <w:rFonts w:hint="eastAsia"/>
          <w:b/>
          <w:kern w:val="0"/>
          <w:szCs w:val="21"/>
        </w:rPr>
        <w:t>+</w:t>
      </w:r>
      <w:r w:rsidR="00C47772" w:rsidRPr="004C4795">
        <w:rPr>
          <w:rFonts w:hint="eastAsia"/>
          <w:i/>
          <w:kern w:val="0"/>
          <w:szCs w:val="21"/>
        </w:rPr>
        <w:t>Q</w:t>
      </w:r>
      <w:r w:rsidR="00C47772" w:rsidRPr="004C4795">
        <w:rPr>
          <w:rFonts w:hint="eastAsia"/>
          <w:kern w:val="0"/>
          <w:szCs w:val="21"/>
        </w:rPr>
        <w:t>、</w:t>
      </w:r>
      <w:r w:rsidR="004C4795" w:rsidRPr="004C4795">
        <w:rPr>
          <w:rFonts w:hint="eastAsia"/>
          <w:kern w:val="0"/>
          <w:szCs w:val="21"/>
        </w:rPr>
        <w:t>－</w:t>
      </w:r>
      <w:r w:rsidR="00C47772" w:rsidRPr="004C4795">
        <w:rPr>
          <w:rFonts w:hint="eastAsia"/>
          <w:i/>
          <w:kern w:val="0"/>
          <w:szCs w:val="21"/>
        </w:rPr>
        <w:t>Q</w:t>
      </w:r>
      <w:r w:rsidR="00C47772" w:rsidRPr="004C4795">
        <w:rPr>
          <w:kern w:val="0"/>
          <w:szCs w:val="21"/>
        </w:rPr>
        <w:t>分别固定</w:t>
      </w:r>
      <w:r w:rsidR="00AF43BD" w:rsidRPr="004C4795">
        <w:rPr>
          <w:kern w:val="0"/>
          <w:szCs w:val="21"/>
        </w:rPr>
        <w:t>在</w:t>
      </w:r>
      <w:r w:rsidR="00AF43BD" w:rsidRPr="004C4795">
        <w:rPr>
          <w:kern w:val="0"/>
          <w:szCs w:val="21"/>
        </w:rPr>
        <w:t>A</w:t>
      </w:r>
      <w:r w:rsidR="00AF43BD" w:rsidRPr="004C4795">
        <w:rPr>
          <w:kern w:val="0"/>
          <w:szCs w:val="21"/>
        </w:rPr>
        <w:t>、</w:t>
      </w:r>
      <w:r w:rsidR="00AF43BD" w:rsidRPr="004C4795">
        <w:rPr>
          <w:kern w:val="0"/>
          <w:szCs w:val="21"/>
        </w:rPr>
        <w:t>O</w:t>
      </w:r>
      <w:r w:rsidR="00C47772" w:rsidRPr="004C4795">
        <w:rPr>
          <w:kern w:val="0"/>
          <w:szCs w:val="21"/>
        </w:rPr>
        <w:t>两处</w:t>
      </w:r>
      <w:r w:rsidR="00DA2790" w:rsidRPr="004C4795">
        <w:rPr>
          <w:rFonts w:hint="eastAsia"/>
          <w:kern w:val="0"/>
          <w:szCs w:val="21"/>
        </w:rPr>
        <w:t>，</w:t>
      </w:r>
      <w:r w:rsidR="00DA2790">
        <w:rPr>
          <w:rFonts w:hint="eastAsia"/>
        </w:rPr>
        <w:t>B</w:t>
      </w:r>
      <w:r w:rsidR="00DA2790">
        <w:rPr>
          <w:rFonts w:hint="eastAsia"/>
        </w:rPr>
        <w:t>为</w:t>
      </w:r>
      <w:r w:rsidR="00DA2790">
        <w:rPr>
          <w:rFonts w:hint="eastAsia"/>
        </w:rPr>
        <w:t>A</w:t>
      </w:r>
      <w:r w:rsidR="00DA2790">
        <w:t>O</w:t>
      </w:r>
      <w:r w:rsidR="00DA2790">
        <w:rPr>
          <w:rFonts w:hint="eastAsia"/>
        </w:rPr>
        <w:t>的中点，</w:t>
      </w:r>
      <w:r w:rsidR="00DA2790">
        <w:rPr>
          <w:rFonts w:hint="eastAsia"/>
        </w:rPr>
        <w:t>O</w:t>
      </w:r>
      <w:r w:rsidR="00DA2790">
        <w:t>D</w:t>
      </w:r>
      <w:r w:rsidR="004C4795">
        <w:rPr>
          <w:rFonts w:hint="eastAsia"/>
        </w:rPr>
        <w:t>＝</w:t>
      </w:r>
      <w:r w:rsidR="00DA2790">
        <w:t>OB</w:t>
      </w:r>
      <w:r w:rsidR="00F57788">
        <w:rPr>
          <w:rFonts w:hint="eastAsia"/>
        </w:rPr>
        <w:t>，</w:t>
      </w:r>
      <w:r w:rsidR="00AF43BD" w:rsidRPr="004C4795">
        <w:rPr>
          <w:kern w:val="0"/>
          <w:szCs w:val="21"/>
        </w:rPr>
        <w:t>B</w:t>
      </w:r>
      <w:r w:rsidR="00C47772" w:rsidRPr="004C4795">
        <w:rPr>
          <w:rFonts w:hint="eastAsia"/>
          <w:kern w:val="0"/>
          <w:szCs w:val="21"/>
        </w:rPr>
        <w:t>、</w:t>
      </w:r>
      <w:r w:rsidR="00C47772" w:rsidRPr="004C4795">
        <w:rPr>
          <w:rFonts w:hint="eastAsia"/>
          <w:kern w:val="0"/>
          <w:szCs w:val="21"/>
        </w:rPr>
        <w:t>D</w:t>
      </w:r>
      <w:r w:rsidR="00C47772" w:rsidRPr="004C4795">
        <w:rPr>
          <w:rFonts w:hint="eastAsia"/>
          <w:kern w:val="0"/>
          <w:szCs w:val="21"/>
        </w:rPr>
        <w:t>两</w:t>
      </w:r>
      <w:r w:rsidR="00C15A36" w:rsidRPr="004C4795">
        <w:rPr>
          <w:rFonts w:hint="eastAsia"/>
          <w:kern w:val="0"/>
          <w:szCs w:val="21"/>
        </w:rPr>
        <w:t>处</w:t>
      </w:r>
      <w:r w:rsidR="00C47772" w:rsidRPr="004C4795">
        <w:rPr>
          <w:rFonts w:hint="eastAsia"/>
          <w:kern w:val="0"/>
          <w:szCs w:val="21"/>
        </w:rPr>
        <w:t>的电场强度分别为</w:t>
      </w:r>
      <w:r w:rsidR="00C47772" w:rsidRPr="004C4795">
        <w:rPr>
          <w:i/>
          <w:szCs w:val="21"/>
        </w:rPr>
        <w:t>E</w:t>
      </w:r>
      <w:r w:rsidR="00C47772" w:rsidRPr="004C4795">
        <w:rPr>
          <w:szCs w:val="21"/>
          <w:vertAlign w:val="subscript"/>
        </w:rPr>
        <w:t>B</w:t>
      </w:r>
      <w:r w:rsidR="00C47772" w:rsidRPr="004C4795">
        <w:rPr>
          <w:rFonts w:hint="eastAsia"/>
          <w:kern w:val="0"/>
          <w:szCs w:val="21"/>
        </w:rPr>
        <w:t>、</w:t>
      </w:r>
      <w:r w:rsidR="00C47772" w:rsidRPr="004C4795">
        <w:rPr>
          <w:i/>
          <w:szCs w:val="21"/>
        </w:rPr>
        <w:t>E</w:t>
      </w:r>
      <w:r w:rsidR="00C47772" w:rsidRPr="004C4795">
        <w:rPr>
          <w:szCs w:val="21"/>
          <w:vertAlign w:val="subscript"/>
        </w:rPr>
        <w:t>D</w:t>
      </w:r>
      <w:r w:rsidR="00C47772" w:rsidRPr="004C4795">
        <w:rPr>
          <w:kern w:val="0"/>
          <w:szCs w:val="21"/>
        </w:rPr>
        <w:t>，电势</w:t>
      </w:r>
      <w:r w:rsidR="00C47772" w:rsidRPr="004C4795">
        <w:rPr>
          <w:rFonts w:hint="eastAsia"/>
          <w:kern w:val="0"/>
          <w:szCs w:val="21"/>
        </w:rPr>
        <w:t>分别为</w:t>
      </w:r>
      <w:r w:rsidR="00C47772" w:rsidRPr="004C4795">
        <w:rPr>
          <w:i/>
          <w:szCs w:val="21"/>
        </w:rPr>
        <w:t>φ</w:t>
      </w:r>
      <w:r w:rsidR="00C47772" w:rsidRPr="004C4795">
        <w:rPr>
          <w:szCs w:val="21"/>
          <w:vertAlign w:val="subscript"/>
        </w:rPr>
        <w:t>B</w:t>
      </w:r>
      <w:r w:rsidR="00C47772" w:rsidRPr="004C4795">
        <w:rPr>
          <w:rFonts w:hint="eastAsia"/>
          <w:kern w:val="0"/>
          <w:szCs w:val="21"/>
        </w:rPr>
        <w:t>、</w:t>
      </w:r>
      <w:r w:rsidR="00C47772" w:rsidRPr="004C4795">
        <w:rPr>
          <w:i/>
          <w:szCs w:val="21"/>
        </w:rPr>
        <w:t>φ</w:t>
      </w:r>
      <w:r w:rsidR="00C47772" w:rsidRPr="004C4795">
        <w:rPr>
          <w:szCs w:val="21"/>
          <w:vertAlign w:val="subscript"/>
        </w:rPr>
        <w:t>D</w:t>
      </w:r>
      <w:r w:rsidR="00C47772" w:rsidRPr="004C4795">
        <w:rPr>
          <w:rFonts w:hint="eastAsia"/>
          <w:kern w:val="0"/>
          <w:szCs w:val="21"/>
        </w:rPr>
        <w:t>。</w:t>
      </w:r>
      <w:r w:rsidR="006005BA" w:rsidRPr="004C4795">
        <w:rPr>
          <w:rFonts w:hint="eastAsia"/>
          <w:kern w:val="0"/>
          <w:szCs w:val="21"/>
        </w:rPr>
        <w:t>若</w:t>
      </w:r>
      <w:r w:rsidR="009E6002" w:rsidRPr="004C4795">
        <w:rPr>
          <w:rFonts w:hint="eastAsia"/>
          <w:kern w:val="0"/>
          <w:szCs w:val="21"/>
        </w:rPr>
        <w:t>将另一点电荷</w:t>
      </w:r>
      <w:r w:rsidR="009E6002" w:rsidRPr="004C4795">
        <w:rPr>
          <w:rFonts w:hint="eastAsia"/>
          <w:kern w:val="0"/>
          <w:szCs w:val="21"/>
        </w:rPr>
        <w:t>+</w:t>
      </w:r>
      <w:r w:rsidR="009E6002" w:rsidRPr="004C4795">
        <w:rPr>
          <w:i/>
          <w:kern w:val="0"/>
          <w:szCs w:val="21"/>
        </w:rPr>
        <w:t>q</w:t>
      </w:r>
      <w:r w:rsidR="009E6002" w:rsidRPr="004C4795">
        <w:rPr>
          <w:rFonts w:hint="eastAsia"/>
          <w:kern w:val="0"/>
          <w:szCs w:val="21"/>
        </w:rPr>
        <w:t>分别置于</w:t>
      </w:r>
      <w:r w:rsidR="009E6002" w:rsidRPr="004C4795">
        <w:rPr>
          <w:kern w:val="0"/>
          <w:szCs w:val="21"/>
        </w:rPr>
        <w:t>B</w:t>
      </w:r>
      <w:r w:rsidR="009E6002" w:rsidRPr="004C4795">
        <w:rPr>
          <w:rFonts w:hint="eastAsia"/>
          <w:kern w:val="0"/>
          <w:szCs w:val="21"/>
        </w:rPr>
        <w:t>、</w:t>
      </w:r>
      <w:r w:rsidR="009E6002" w:rsidRPr="004C4795">
        <w:rPr>
          <w:rFonts w:hint="eastAsia"/>
          <w:kern w:val="0"/>
          <w:szCs w:val="21"/>
        </w:rPr>
        <w:t>D</w:t>
      </w:r>
      <w:r w:rsidR="009E6002" w:rsidRPr="004C4795">
        <w:rPr>
          <w:rFonts w:hint="eastAsia"/>
          <w:kern w:val="0"/>
          <w:szCs w:val="21"/>
        </w:rPr>
        <w:t>两点，</w:t>
      </w:r>
      <w:r w:rsidR="00CD7313" w:rsidRPr="004C4795">
        <w:rPr>
          <w:rFonts w:hint="eastAsia"/>
          <w:kern w:val="0"/>
          <w:szCs w:val="21"/>
        </w:rPr>
        <w:t>所</w:t>
      </w:r>
      <w:r w:rsidR="006005BA" w:rsidRPr="004C4795">
        <w:rPr>
          <w:rFonts w:hint="eastAsia"/>
          <w:kern w:val="0"/>
          <w:szCs w:val="21"/>
        </w:rPr>
        <w:t>受的电场力分别为</w:t>
      </w:r>
      <w:r w:rsidR="006005BA" w:rsidRPr="004C4795">
        <w:rPr>
          <w:rFonts w:hint="eastAsia"/>
          <w:i/>
          <w:szCs w:val="21"/>
        </w:rPr>
        <w:t>F</w:t>
      </w:r>
      <w:r w:rsidR="006005BA" w:rsidRPr="004C4795">
        <w:rPr>
          <w:szCs w:val="21"/>
          <w:vertAlign w:val="subscript"/>
        </w:rPr>
        <w:t>B</w:t>
      </w:r>
      <w:r w:rsidR="006005BA" w:rsidRPr="004C4795">
        <w:rPr>
          <w:rFonts w:hint="eastAsia"/>
          <w:kern w:val="0"/>
          <w:szCs w:val="21"/>
        </w:rPr>
        <w:t>、</w:t>
      </w:r>
      <w:r w:rsidR="006005BA" w:rsidRPr="004C4795">
        <w:rPr>
          <w:rFonts w:hint="eastAsia"/>
          <w:i/>
          <w:szCs w:val="21"/>
        </w:rPr>
        <w:t>F</w:t>
      </w:r>
      <w:r w:rsidR="006005BA" w:rsidRPr="004C4795">
        <w:rPr>
          <w:szCs w:val="21"/>
          <w:vertAlign w:val="subscript"/>
        </w:rPr>
        <w:t>D</w:t>
      </w:r>
      <w:r w:rsidR="006005BA" w:rsidRPr="004C4795">
        <w:rPr>
          <w:kern w:val="0"/>
          <w:szCs w:val="21"/>
        </w:rPr>
        <w:t>，</w:t>
      </w:r>
      <w:r w:rsidR="006005BA" w:rsidRPr="004C4795">
        <w:rPr>
          <w:rFonts w:hint="eastAsia"/>
          <w:kern w:val="0"/>
          <w:szCs w:val="21"/>
        </w:rPr>
        <w:t>具有的</w:t>
      </w:r>
      <w:r w:rsidR="006005BA" w:rsidRPr="004C4795">
        <w:rPr>
          <w:kern w:val="0"/>
          <w:szCs w:val="21"/>
        </w:rPr>
        <w:t>电势能</w:t>
      </w:r>
      <w:r w:rsidR="006005BA" w:rsidRPr="004C4795">
        <w:rPr>
          <w:rFonts w:hint="eastAsia"/>
          <w:kern w:val="0"/>
          <w:szCs w:val="21"/>
        </w:rPr>
        <w:t>分别为</w:t>
      </w:r>
      <w:r w:rsidR="006005BA" w:rsidRPr="004C4795">
        <w:rPr>
          <w:i/>
          <w:szCs w:val="21"/>
        </w:rPr>
        <w:t>E</w:t>
      </w:r>
      <w:r w:rsidR="006005BA" w:rsidRPr="004C4795">
        <w:rPr>
          <w:szCs w:val="21"/>
          <w:vertAlign w:val="subscript"/>
        </w:rPr>
        <w:t>pB</w:t>
      </w:r>
      <w:r w:rsidR="006005BA" w:rsidRPr="004C4795">
        <w:rPr>
          <w:rFonts w:hint="eastAsia"/>
          <w:kern w:val="0"/>
          <w:szCs w:val="21"/>
        </w:rPr>
        <w:t>、</w:t>
      </w:r>
      <w:r w:rsidR="006005BA" w:rsidRPr="004C4795">
        <w:rPr>
          <w:i/>
          <w:szCs w:val="21"/>
        </w:rPr>
        <w:t>E</w:t>
      </w:r>
      <w:r w:rsidR="006005BA" w:rsidRPr="004C4795">
        <w:rPr>
          <w:szCs w:val="21"/>
          <w:vertAlign w:val="subscript"/>
        </w:rPr>
        <w:t>pD</w:t>
      </w:r>
      <w:r w:rsidR="006005BA" w:rsidRPr="004C4795">
        <w:rPr>
          <w:kern w:val="0"/>
          <w:szCs w:val="21"/>
        </w:rPr>
        <w:t>，</w:t>
      </w:r>
      <w:commentRangeStart w:id="12"/>
      <w:r w:rsidR="006005BA" w:rsidRPr="004C4795">
        <w:rPr>
          <w:kern w:val="0"/>
          <w:szCs w:val="21"/>
        </w:rPr>
        <w:t>则</w:t>
      </w:r>
      <w:commentRangeEnd w:id="12"/>
      <w:r w:rsidR="00064E09">
        <w:rPr>
          <w:rStyle w:val="ae"/>
        </w:rPr>
        <w:commentReference w:id="12"/>
      </w:r>
      <w:r w:rsidR="00A42077" w:rsidRPr="004C4795">
        <w:rPr>
          <w:szCs w:val="21"/>
        </w:rPr>
        <w:t>（</w:t>
      </w:r>
      <w:r w:rsidR="00A42077" w:rsidRPr="004C4795">
        <w:rPr>
          <w:szCs w:val="21"/>
        </w:rPr>
        <w:t xml:space="preserve">    </w:t>
      </w:r>
      <w:r w:rsidR="00A42077" w:rsidRPr="004C4795">
        <w:rPr>
          <w:szCs w:val="21"/>
        </w:rPr>
        <w:t>）</w:t>
      </w:r>
    </w:p>
    <w:p w14:paraId="11DB5FEB" w14:textId="3770D0FF" w:rsidR="00AF43BD" w:rsidRPr="00284515" w:rsidRDefault="003C19EC" w:rsidP="004C4795">
      <w:pPr>
        <w:rPr>
          <w:szCs w:val="21"/>
        </w:rPr>
      </w:pPr>
      <w:r>
        <w:rPr>
          <w:szCs w:val="21"/>
        </w:rPr>
        <w:t>（</w:t>
      </w:r>
      <w:r>
        <w:rPr>
          <w:szCs w:val="21"/>
        </w:rPr>
        <w:t>A</w:t>
      </w:r>
      <w:r>
        <w:rPr>
          <w:szCs w:val="21"/>
        </w:rPr>
        <w:t>）</w:t>
      </w:r>
      <w:r w:rsidR="006005BA" w:rsidRPr="00284515">
        <w:rPr>
          <w:i/>
          <w:szCs w:val="21"/>
        </w:rPr>
        <w:t>E</w:t>
      </w:r>
      <w:r w:rsidR="006005BA" w:rsidRPr="00284515">
        <w:rPr>
          <w:szCs w:val="21"/>
          <w:vertAlign w:val="subscript"/>
        </w:rPr>
        <w:t>B</w:t>
      </w:r>
      <w:r w:rsidR="004C4795">
        <w:rPr>
          <w:szCs w:val="21"/>
        </w:rPr>
        <w:t>＜</w:t>
      </w:r>
      <w:r w:rsidR="006005BA" w:rsidRPr="00284515">
        <w:rPr>
          <w:i/>
          <w:szCs w:val="21"/>
        </w:rPr>
        <w:t>E</w:t>
      </w:r>
      <w:r w:rsidR="006005BA" w:rsidRPr="00284515">
        <w:rPr>
          <w:szCs w:val="21"/>
          <w:vertAlign w:val="subscript"/>
        </w:rPr>
        <w:t>D</w:t>
      </w:r>
      <w:r w:rsidR="004C4795">
        <w:rPr>
          <w:szCs w:val="21"/>
        </w:rPr>
        <w:tab/>
      </w:r>
      <w:r w:rsidR="004C4795">
        <w:rPr>
          <w:szCs w:val="21"/>
        </w:rPr>
        <w:tab/>
      </w:r>
      <w:r>
        <w:rPr>
          <w:szCs w:val="21"/>
        </w:rPr>
        <w:t>（</w:t>
      </w:r>
      <w:r>
        <w:rPr>
          <w:szCs w:val="21"/>
        </w:rPr>
        <w:t>B</w:t>
      </w:r>
      <w:r>
        <w:rPr>
          <w:szCs w:val="21"/>
        </w:rPr>
        <w:t>）</w:t>
      </w:r>
      <w:r w:rsidR="006005BA" w:rsidRPr="00284515">
        <w:rPr>
          <w:i/>
          <w:szCs w:val="21"/>
        </w:rPr>
        <w:t>φ</w:t>
      </w:r>
      <w:r w:rsidR="006005BA" w:rsidRPr="00284515">
        <w:rPr>
          <w:szCs w:val="21"/>
          <w:vertAlign w:val="subscript"/>
        </w:rPr>
        <w:t>B</w:t>
      </w:r>
      <w:r w:rsidR="004C4795">
        <w:rPr>
          <w:szCs w:val="21"/>
        </w:rPr>
        <w:t>＝</w:t>
      </w:r>
      <w:r w:rsidR="006005BA" w:rsidRPr="00284515">
        <w:rPr>
          <w:i/>
          <w:szCs w:val="21"/>
        </w:rPr>
        <w:t>φ</w:t>
      </w:r>
      <w:r w:rsidR="006005BA" w:rsidRPr="00284515">
        <w:rPr>
          <w:szCs w:val="21"/>
          <w:vertAlign w:val="subscript"/>
        </w:rPr>
        <w:t>D</w:t>
      </w:r>
      <w:r w:rsidR="004C4795">
        <w:rPr>
          <w:szCs w:val="21"/>
        </w:rPr>
        <w:tab/>
      </w:r>
      <w:r w:rsidR="004C4795">
        <w:rPr>
          <w:szCs w:val="21"/>
        </w:rPr>
        <w:tab/>
      </w:r>
      <w:r>
        <w:rPr>
          <w:szCs w:val="21"/>
        </w:rPr>
        <w:t>（</w:t>
      </w:r>
      <w:r>
        <w:rPr>
          <w:szCs w:val="21"/>
        </w:rPr>
        <w:t>C</w:t>
      </w:r>
      <w:r>
        <w:rPr>
          <w:szCs w:val="21"/>
        </w:rPr>
        <w:t>）</w:t>
      </w:r>
      <w:r w:rsidR="006005BA" w:rsidRPr="00284515">
        <w:rPr>
          <w:i/>
          <w:szCs w:val="21"/>
        </w:rPr>
        <w:t>F</w:t>
      </w:r>
      <w:r w:rsidR="006005BA" w:rsidRPr="00284515">
        <w:rPr>
          <w:szCs w:val="21"/>
          <w:vertAlign w:val="subscript"/>
        </w:rPr>
        <w:t>B</w:t>
      </w:r>
      <w:r w:rsidR="004C4795" w:rsidRPr="004C4795">
        <w:rPr>
          <w:iCs/>
          <w:szCs w:val="21"/>
        </w:rPr>
        <w:t>＝</w:t>
      </w:r>
      <w:r w:rsidR="006005BA" w:rsidRPr="00284515">
        <w:rPr>
          <w:i/>
          <w:szCs w:val="21"/>
        </w:rPr>
        <w:t>F</w:t>
      </w:r>
      <w:r w:rsidR="006005BA" w:rsidRPr="00284515">
        <w:rPr>
          <w:szCs w:val="21"/>
          <w:vertAlign w:val="subscript"/>
        </w:rPr>
        <w:t>D</w:t>
      </w:r>
      <w:r w:rsidR="004C4795">
        <w:rPr>
          <w:szCs w:val="21"/>
        </w:rPr>
        <w:tab/>
      </w:r>
      <w:r w:rsidR="004C4795">
        <w:rPr>
          <w:szCs w:val="21"/>
        </w:rPr>
        <w:tab/>
      </w:r>
      <w:r>
        <w:rPr>
          <w:szCs w:val="21"/>
        </w:rPr>
        <w:t>（</w:t>
      </w:r>
      <w:r>
        <w:rPr>
          <w:szCs w:val="21"/>
        </w:rPr>
        <w:t>D</w:t>
      </w:r>
      <w:r>
        <w:rPr>
          <w:szCs w:val="21"/>
        </w:rPr>
        <w:t>）</w:t>
      </w:r>
      <w:r w:rsidR="006005BA" w:rsidRPr="00284515">
        <w:rPr>
          <w:i/>
          <w:szCs w:val="21"/>
        </w:rPr>
        <w:t>E</w:t>
      </w:r>
      <w:r w:rsidR="006005BA" w:rsidRPr="00284515">
        <w:rPr>
          <w:szCs w:val="21"/>
          <w:vertAlign w:val="subscript"/>
        </w:rPr>
        <w:t>pB</w:t>
      </w:r>
      <w:r w:rsidR="004C4795">
        <w:rPr>
          <w:szCs w:val="21"/>
        </w:rPr>
        <w:t>＞</w:t>
      </w:r>
      <w:r w:rsidR="006005BA" w:rsidRPr="00284515">
        <w:rPr>
          <w:i/>
          <w:szCs w:val="21"/>
        </w:rPr>
        <w:t>E</w:t>
      </w:r>
      <w:r w:rsidR="006005BA" w:rsidRPr="00284515">
        <w:rPr>
          <w:szCs w:val="21"/>
          <w:vertAlign w:val="subscript"/>
        </w:rPr>
        <w:t>pD</w:t>
      </w:r>
    </w:p>
    <w:p w14:paraId="511E5885" w14:textId="67C53D26" w:rsidR="00A44B16" w:rsidRPr="00284515" w:rsidRDefault="00A44B16" w:rsidP="00760ABE">
      <w:pPr>
        <w:rPr>
          <w:szCs w:val="21"/>
        </w:rPr>
      </w:pPr>
    </w:p>
    <w:p w14:paraId="1436BE0F" w14:textId="50102595" w:rsidR="00AF43BD" w:rsidRPr="00284515" w:rsidRDefault="004C4795" w:rsidP="003C19EC">
      <w:pPr>
        <w:numPr>
          <w:ilvl w:val="0"/>
          <w:numId w:val="23"/>
        </w:numPr>
        <w:rPr>
          <w:szCs w:val="21"/>
        </w:rPr>
      </w:pPr>
      <w:r>
        <w:rPr>
          <w:rFonts w:hint="eastAsia"/>
          <w:noProof/>
          <w:szCs w:val="21"/>
        </w:rPr>
        <w:drawing>
          <wp:anchor distT="0" distB="0" distL="114300" distR="114300" simplePos="0" relativeHeight="251665920" behindDoc="0" locked="0" layoutInCell="1" allowOverlap="1" wp14:anchorId="16261BF0" wp14:editId="3D7613AB">
            <wp:simplePos x="0" y="0"/>
            <wp:positionH relativeFrom="column">
              <wp:posOffset>3853815</wp:posOffset>
            </wp:positionH>
            <wp:positionV relativeFrom="paragraph">
              <wp:posOffset>29210</wp:posOffset>
            </wp:positionV>
            <wp:extent cx="1548130" cy="1384300"/>
            <wp:effectExtent l="0" t="0" r="0" b="0"/>
            <wp:wrapSquare wrapText="bothSides"/>
            <wp:docPr id="3147" name="图片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8130" cy="1384300"/>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sidRPr="00284515">
        <w:rPr>
          <w:szCs w:val="21"/>
        </w:rPr>
        <w:t>如图，</w:t>
      </w:r>
      <w:r w:rsidR="00D71897">
        <w:rPr>
          <w:rFonts w:hint="eastAsia"/>
        </w:rPr>
        <w:t>粗细均匀的正</w:t>
      </w:r>
      <w:r w:rsidR="00AF43BD" w:rsidRPr="00284515">
        <w:rPr>
          <w:szCs w:val="21"/>
        </w:rPr>
        <w:t>六边形线框</w:t>
      </w:r>
      <w:r w:rsidR="00CD7313">
        <w:rPr>
          <w:rFonts w:hint="eastAsia"/>
          <w:szCs w:val="21"/>
        </w:rPr>
        <w:t>abcdef</w:t>
      </w:r>
      <w:r w:rsidR="00AF43BD" w:rsidRPr="00284515">
        <w:rPr>
          <w:szCs w:val="21"/>
        </w:rPr>
        <w:t>由相同材质的导体棒连接而成，</w:t>
      </w:r>
      <w:r w:rsidR="00CD7313" w:rsidRPr="00284515">
        <w:rPr>
          <w:szCs w:val="21"/>
        </w:rPr>
        <w:t>直流电源</w:t>
      </w:r>
      <w:r w:rsidR="00CD7313">
        <w:rPr>
          <w:rFonts w:hint="eastAsia"/>
          <w:szCs w:val="21"/>
        </w:rPr>
        <w:t>的</w:t>
      </w:r>
      <w:r w:rsidR="00CD7313" w:rsidRPr="00284515">
        <w:rPr>
          <w:szCs w:val="21"/>
        </w:rPr>
        <w:t>两端与顶点</w:t>
      </w:r>
      <w:r w:rsidR="00CD7313" w:rsidRPr="00284515">
        <w:rPr>
          <w:szCs w:val="21"/>
        </w:rPr>
        <w:t>a</w:t>
      </w:r>
      <w:r w:rsidR="00CD7313" w:rsidRPr="00284515">
        <w:rPr>
          <w:szCs w:val="21"/>
        </w:rPr>
        <w:t>、</w:t>
      </w:r>
      <w:r w:rsidR="00CD7313" w:rsidRPr="00284515">
        <w:rPr>
          <w:szCs w:val="21"/>
        </w:rPr>
        <w:t>b</w:t>
      </w:r>
      <w:r w:rsidR="00CD7313">
        <w:rPr>
          <w:rFonts w:hint="eastAsia"/>
          <w:szCs w:val="21"/>
        </w:rPr>
        <w:t>相连</w:t>
      </w:r>
      <w:r w:rsidR="00CD7313" w:rsidRPr="00284515">
        <w:rPr>
          <w:szCs w:val="21"/>
        </w:rPr>
        <w:t>，</w:t>
      </w:r>
      <w:r w:rsidR="00CD7313">
        <w:rPr>
          <w:rFonts w:hint="eastAsia"/>
          <w:szCs w:val="21"/>
        </w:rPr>
        <w:t>整个装置处于垂直于</w:t>
      </w:r>
      <w:r w:rsidR="00CD7313" w:rsidRPr="00284515">
        <w:rPr>
          <w:szCs w:val="21"/>
        </w:rPr>
        <w:t>线框</w:t>
      </w:r>
      <w:r w:rsidR="00CD7313">
        <w:rPr>
          <w:rFonts w:hint="eastAsia"/>
          <w:szCs w:val="21"/>
        </w:rPr>
        <w:t>的</w:t>
      </w:r>
      <w:r w:rsidR="00AF43BD" w:rsidRPr="00284515">
        <w:rPr>
          <w:szCs w:val="21"/>
        </w:rPr>
        <w:t>匀强磁场中</w:t>
      </w:r>
      <w:r w:rsidR="00CD7313">
        <w:rPr>
          <w:rFonts w:hint="eastAsia"/>
          <w:szCs w:val="21"/>
        </w:rPr>
        <w:t>。</w:t>
      </w:r>
      <w:r w:rsidR="00AF43BD" w:rsidRPr="00284515">
        <w:rPr>
          <w:szCs w:val="21"/>
        </w:rPr>
        <w:t>若</w:t>
      </w:r>
      <w:r w:rsidR="00AF43BD" w:rsidRPr="00284515">
        <w:rPr>
          <w:szCs w:val="21"/>
        </w:rPr>
        <w:t>ab</w:t>
      </w:r>
      <w:r w:rsidR="00CD7313" w:rsidRPr="00284515">
        <w:rPr>
          <w:szCs w:val="21"/>
        </w:rPr>
        <w:t>棒</w:t>
      </w:r>
      <w:r w:rsidR="00AF43BD" w:rsidRPr="00284515">
        <w:rPr>
          <w:szCs w:val="21"/>
        </w:rPr>
        <w:t>受到的安培力大小为</w:t>
      </w:r>
      <w:r w:rsidR="00AF43BD" w:rsidRPr="00284515">
        <w:rPr>
          <w:szCs w:val="21"/>
        </w:rPr>
        <w:t>2</w:t>
      </w:r>
      <w:r>
        <w:rPr>
          <w:szCs w:val="21"/>
        </w:rPr>
        <w:t xml:space="preserve"> </w:t>
      </w:r>
      <w:r w:rsidR="00AF43BD" w:rsidRPr="00284515">
        <w:rPr>
          <w:szCs w:val="21"/>
        </w:rPr>
        <w:t>N</w:t>
      </w:r>
      <w:r w:rsidR="00AF43BD" w:rsidRPr="00284515">
        <w:rPr>
          <w:szCs w:val="21"/>
        </w:rPr>
        <w:t>，则</w:t>
      </w:r>
      <w:r w:rsidR="00CD7313" w:rsidRPr="00284515">
        <w:rPr>
          <w:szCs w:val="21"/>
        </w:rPr>
        <w:t>六边形线框</w:t>
      </w:r>
      <w:r w:rsidR="00AF43BD" w:rsidRPr="00284515">
        <w:rPr>
          <w:szCs w:val="21"/>
        </w:rPr>
        <w:t>受到安培力的</w:t>
      </w:r>
      <w:r w:rsidR="00CD7313">
        <w:rPr>
          <w:rFonts w:hint="eastAsia"/>
          <w:szCs w:val="21"/>
        </w:rPr>
        <w:t>总和</w:t>
      </w:r>
      <w:commentRangeStart w:id="13"/>
      <w:r w:rsidR="00CD7313">
        <w:rPr>
          <w:rFonts w:hint="eastAsia"/>
          <w:szCs w:val="21"/>
        </w:rPr>
        <w:t>为</w:t>
      </w:r>
      <w:commentRangeEnd w:id="13"/>
      <w:r w:rsidR="00064E09">
        <w:rPr>
          <w:rStyle w:val="ae"/>
        </w:rPr>
        <w:commentReference w:id="13"/>
      </w:r>
      <w:r w:rsidR="00A42077" w:rsidRPr="005017C3">
        <w:rPr>
          <w:szCs w:val="21"/>
        </w:rPr>
        <w:t>（</w:t>
      </w:r>
      <w:r w:rsidR="00A42077" w:rsidRPr="005017C3">
        <w:rPr>
          <w:szCs w:val="21"/>
        </w:rPr>
        <w:t xml:space="preserve">    </w:t>
      </w:r>
      <w:r w:rsidR="00A42077" w:rsidRPr="005017C3">
        <w:rPr>
          <w:szCs w:val="21"/>
        </w:rPr>
        <w:t>）</w:t>
      </w:r>
    </w:p>
    <w:p w14:paraId="132613D4" w14:textId="75D35605" w:rsidR="0070342A" w:rsidRDefault="003C19EC" w:rsidP="00760ABE">
      <w:pPr>
        <w:rPr>
          <w:szCs w:val="21"/>
        </w:rPr>
      </w:pPr>
      <w:r>
        <w:rPr>
          <w:szCs w:val="21"/>
        </w:rPr>
        <w:t>（</w:t>
      </w:r>
      <w:r>
        <w:rPr>
          <w:szCs w:val="21"/>
        </w:rPr>
        <w:t>A</w:t>
      </w:r>
      <w:r>
        <w:rPr>
          <w:szCs w:val="21"/>
        </w:rPr>
        <w:t>）</w:t>
      </w:r>
      <w:r w:rsidR="00AF43BD" w:rsidRPr="00284515">
        <w:rPr>
          <w:szCs w:val="21"/>
        </w:rPr>
        <w:t>0</w:t>
      </w:r>
      <w:r w:rsidR="004C4795">
        <w:rPr>
          <w:szCs w:val="21"/>
        </w:rPr>
        <w:t xml:space="preserve"> </w:t>
      </w:r>
      <w:r w:rsidR="00AF43BD" w:rsidRPr="00284515">
        <w:rPr>
          <w:szCs w:val="21"/>
        </w:rPr>
        <w:t>N</w:t>
      </w:r>
      <w:r w:rsidR="004C4795">
        <w:rPr>
          <w:szCs w:val="21"/>
        </w:rPr>
        <w:tab/>
      </w:r>
      <w:r w:rsidR="004C4795">
        <w:rPr>
          <w:szCs w:val="21"/>
        </w:rPr>
        <w:tab/>
      </w:r>
      <w:r w:rsidR="0070342A" w:rsidRPr="00284515">
        <w:rPr>
          <w:szCs w:val="21"/>
        </w:rPr>
        <w:tab/>
      </w:r>
      <w:r>
        <w:rPr>
          <w:szCs w:val="21"/>
        </w:rPr>
        <w:t>（</w:t>
      </w:r>
      <w:r>
        <w:rPr>
          <w:szCs w:val="21"/>
        </w:rPr>
        <w:t>B</w:t>
      </w:r>
      <w:r>
        <w:rPr>
          <w:szCs w:val="21"/>
        </w:rPr>
        <w:t>）</w:t>
      </w:r>
      <w:r w:rsidR="00AF43BD" w:rsidRPr="00284515">
        <w:rPr>
          <w:szCs w:val="21"/>
        </w:rPr>
        <w:t>1.6</w:t>
      </w:r>
      <w:r w:rsidR="004C4795">
        <w:rPr>
          <w:szCs w:val="21"/>
        </w:rPr>
        <w:t xml:space="preserve"> </w:t>
      </w:r>
      <w:r w:rsidR="00AF43BD" w:rsidRPr="00284515">
        <w:rPr>
          <w:szCs w:val="21"/>
        </w:rPr>
        <w:t>N</w:t>
      </w:r>
    </w:p>
    <w:p w14:paraId="36D35F58" w14:textId="54C24E03" w:rsidR="00AF43BD" w:rsidRPr="00284515" w:rsidRDefault="003C19EC" w:rsidP="00760ABE">
      <w:pPr>
        <w:rPr>
          <w:szCs w:val="21"/>
        </w:rPr>
      </w:pPr>
      <w:r>
        <w:rPr>
          <w:szCs w:val="21"/>
        </w:rPr>
        <w:t>（</w:t>
      </w:r>
      <w:r>
        <w:rPr>
          <w:szCs w:val="21"/>
        </w:rPr>
        <w:t>C</w:t>
      </w:r>
      <w:r>
        <w:rPr>
          <w:szCs w:val="21"/>
        </w:rPr>
        <w:t>）</w:t>
      </w:r>
      <w:r w:rsidR="00AF43BD" w:rsidRPr="00284515">
        <w:rPr>
          <w:szCs w:val="21"/>
        </w:rPr>
        <w:t>2.4</w:t>
      </w:r>
      <w:r w:rsidR="004C4795">
        <w:rPr>
          <w:szCs w:val="21"/>
        </w:rPr>
        <w:t xml:space="preserve"> </w:t>
      </w:r>
      <w:r w:rsidR="00AF43BD" w:rsidRPr="00284515">
        <w:rPr>
          <w:szCs w:val="21"/>
        </w:rPr>
        <w:t>N</w:t>
      </w:r>
      <w:r w:rsidR="004C4795">
        <w:rPr>
          <w:szCs w:val="21"/>
        </w:rPr>
        <w:tab/>
      </w:r>
      <w:r w:rsidR="004C4795">
        <w:rPr>
          <w:szCs w:val="21"/>
        </w:rPr>
        <w:tab/>
      </w:r>
      <w:r w:rsidR="0070342A" w:rsidRPr="00284515">
        <w:rPr>
          <w:szCs w:val="21"/>
        </w:rPr>
        <w:tab/>
      </w:r>
      <w:r>
        <w:rPr>
          <w:szCs w:val="21"/>
        </w:rPr>
        <w:t>（</w:t>
      </w:r>
      <w:r>
        <w:rPr>
          <w:szCs w:val="21"/>
        </w:rPr>
        <w:t>D</w:t>
      </w:r>
      <w:r>
        <w:rPr>
          <w:szCs w:val="21"/>
        </w:rPr>
        <w:t>）</w:t>
      </w:r>
      <w:r w:rsidR="00AF43BD" w:rsidRPr="00284515">
        <w:rPr>
          <w:szCs w:val="21"/>
        </w:rPr>
        <w:t>4</w:t>
      </w:r>
      <w:r w:rsidR="004C4795">
        <w:rPr>
          <w:szCs w:val="21"/>
        </w:rPr>
        <w:t xml:space="preserve"> </w:t>
      </w:r>
      <w:r w:rsidR="00AF43BD" w:rsidRPr="00284515">
        <w:rPr>
          <w:szCs w:val="21"/>
        </w:rPr>
        <w:t>N</w:t>
      </w:r>
    </w:p>
    <w:p w14:paraId="05A05713" w14:textId="53C7E669" w:rsidR="00E0449B" w:rsidRPr="00793E08" w:rsidRDefault="00E0449B" w:rsidP="003C19EC">
      <w:pPr>
        <w:pStyle w:val="2"/>
        <w:rPr>
          <w:color w:val="FF0000"/>
          <w:szCs w:val="21"/>
        </w:rPr>
      </w:pPr>
      <w:r>
        <w:rPr>
          <w:rFonts w:hint="eastAsia"/>
        </w:rPr>
        <w:t>二</w:t>
      </w:r>
      <w:r w:rsidRPr="00920FA0">
        <w:rPr>
          <w:rFonts w:hint="eastAsia"/>
        </w:rPr>
        <w:t>．填空题</w:t>
      </w:r>
      <w:r w:rsidRPr="00BE318F">
        <w:rPr>
          <w:rFonts w:hint="eastAsia"/>
        </w:rPr>
        <w:t>（</w:t>
      </w:r>
      <w:r w:rsidRPr="00BE318F">
        <w:t>共</w:t>
      </w:r>
      <w:r w:rsidRPr="00BE318F">
        <w:t>2</w:t>
      </w:r>
      <w:r>
        <w:rPr>
          <w:rFonts w:hint="eastAsia"/>
        </w:rPr>
        <w:t>0</w:t>
      </w:r>
      <w:r w:rsidRPr="00BE318F">
        <w:t>分</w:t>
      </w:r>
      <w:r>
        <w:rPr>
          <w:rFonts w:hint="eastAsia"/>
        </w:rPr>
        <w:t>，</w:t>
      </w:r>
      <w:r w:rsidRPr="00BE318F">
        <w:t>每</w:t>
      </w:r>
      <w:r>
        <w:rPr>
          <w:rFonts w:hint="eastAsia"/>
        </w:rPr>
        <w:t>题</w:t>
      </w:r>
      <w:r>
        <w:rPr>
          <w:rFonts w:hint="eastAsia"/>
        </w:rPr>
        <w:t>4</w:t>
      </w:r>
      <w:r w:rsidRPr="00BE318F">
        <w:t>分</w:t>
      </w:r>
      <w:r>
        <w:rPr>
          <w:rFonts w:hint="eastAsia"/>
        </w:rPr>
        <w:t>。</w:t>
      </w:r>
      <w:r w:rsidRPr="00BE318F">
        <w:rPr>
          <w:rFonts w:hint="eastAsia"/>
        </w:rPr>
        <w:t>）</w:t>
      </w:r>
    </w:p>
    <w:p w14:paraId="73392C3F" w14:textId="36DF1E37" w:rsidR="00AF43BD" w:rsidRDefault="004C4795" w:rsidP="003C19EC">
      <w:pPr>
        <w:numPr>
          <w:ilvl w:val="0"/>
          <w:numId w:val="23"/>
        </w:numPr>
        <w:rPr>
          <w:rFonts w:hAnsi="宋体"/>
          <w:color w:val="FF0000"/>
          <w:szCs w:val="21"/>
        </w:rPr>
      </w:pPr>
      <w:r>
        <w:rPr>
          <w:rFonts w:hAnsi="宋体" w:hint="eastAsia"/>
          <w:noProof/>
          <w:color w:val="FF0000"/>
          <w:szCs w:val="21"/>
        </w:rPr>
        <w:drawing>
          <wp:anchor distT="0" distB="0" distL="114300" distR="114300" simplePos="0" relativeHeight="251666944" behindDoc="0" locked="0" layoutInCell="1" allowOverlap="1" wp14:anchorId="4F0A7564" wp14:editId="03B7293C">
            <wp:simplePos x="0" y="0"/>
            <wp:positionH relativeFrom="column">
              <wp:posOffset>3308985</wp:posOffset>
            </wp:positionH>
            <wp:positionV relativeFrom="paragraph">
              <wp:posOffset>27940</wp:posOffset>
            </wp:positionV>
            <wp:extent cx="2095500" cy="1475105"/>
            <wp:effectExtent l="0" t="0" r="0" b="0"/>
            <wp:wrapSquare wrapText="bothSides"/>
            <wp:docPr id="3148" name="图片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8" name="图片 3148"/>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2095500" cy="1475105"/>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sidRPr="0075461B">
        <w:rPr>
          <w:rFonts w:hAnsi="宋体"/>
        </w:rPr>
        <w:t>在</w:t>
      </w:r>
      <w:r w:rsidR="00AF43BD">
        <w:rPr>
          <w:rFonts w:hint="eastAsia"/>
        </w:rPr>
        <w:t>“</w:t>
      </w:r>
      <w:r w:rsidR="00AF43BD" w:rsidRPr="000A51A9">
        <w:rPr>
          <w:rFonts w:hAnsi="宋体"/>
        </w:rPr>
        <w:t>研究磁通量变化时感应电流的方向</w:t>
      </w:r>
      <w:r w:rsidR="00AF43BD" w:rsidRPr="000A51A9">
        <w:rPr>
          <w:rFonts w:hint="eastAsia"/>
        </w:rPr>
        <w:t>”</w:t>
      </w:r>
      <w:r w:rsidR="00AF43BD" w:rsidRPr="000A51A9">
        <w:rPr>
          <w:rFonts w:hAnsi="宋体"/>
        </w:rPr>
        <w:t>实验中</w:t>
      </w:r>
      <w:r w:rsidR="00AF43BD" w:rsidRPr="000A51A9">
        <w:rPr>
          <w:rFonts w:hAnsi="宋体" w:hint="eastAsia"/>
        </w:rPr>
        <w:t>，</w:t>
      </w:r>
      <w:r w:rsidR="00AF43BD" w:rsidRPr="000A51A9">
        <w:rPr>
          <w:rFonts w:hAnsi="宋体"/>
        </w:rPr>
        <w:t>需</w:t>
      </w:r>
      <w:r w:rsidR="00BF1BF5">
        <w:rPr>
          <w:rFonts w:hAnsi="宋体" w:hint="eastAsia"/>
        </w:rPr>
        <w:t>事先查明流入</w:t>
      </w:r>
      <w:r w:rsidR="00BF1BF5" w:rsidRPr="000A51A9">
        <w:rPr>
          <w:rFonts w:hAnsi="宋体"/>
          <w:szCs w:val="21"/>
        </w:rPr>
        <w:t>检流计</w:t>
      </w:r>
      <w:r w:rsidR="00BF1BF5">
        <w:rPr>
          <w:rFonts w:hAnsi="宋体" w:hint="eastAsia"/>
          <w:szCs w:val="21"/>
        </w:rPr>
        <w:t>的</w:t>
      </w:r>
      <w:r w:rsidR="00BF1BF5">
        <w:rPr>
          <w:rFonts w:hAnsi="宋体" w:hint="eastAsia"/>
        </w:rPr>
        <w:t>电流方向与</w:t>
      </w:r>
      <w:r w:rsidR="00AF43BD" w:rsidRPr="000A51A9">
        <w:rPr>
          <w:rFonts w:hAnsi="宋体"/>
          <w:szCs w:val="21"/>
        </w:rPr>
        <w:t>指针</w:t>
      </w:r>
      <w:r w:rsidR="00A5677A" w:rsidRPr="00027D45">
        <w:rPr>
          <w:szCs w:val="21"/>
        </w:rPr>
        <w:t>_______________</w:t>
      </w:r>
      <w:r w:rsidR="00BF1BF5">
        <w:rPr>
          <w:rFonts w:hint="eastAsia"/>
          <w:szCs w:val="21"/>
        </w:rPr>
        <w:t>的</w:t>
      </w:r>
      <w:r w:rsidR="00AF43BD" w:rsidRPr="0075461B">
        <w:rPr>
          <w:rFonts w:hAnsi="宋体"/>
        </w:rPr>
        <w:t>关系</w:t>
      </w:r>
      <w:r w:rsidR="00AF43BD" w:rsidRPr="000A51A9">
        <w:rPr>
          <w:rFonts w:hAnsi="宋体"/>
        </w:rPr>
        <w:t>。</w:t>
      </w:r>
      <w:r w:rsidR="00AF43BD" w:rsidRPr="007238FF">
        <w:rPr>
          <w:rFonts w:hAnsi="宋体"/>
          <w:szCs w:val="21"/>
        </w:rPr>
        <w:t>闭合电键</w:t>
      </w:r>
      <w:r w:rsidR="00BF1BF5">
        <w:rPr>
          <w:rFonts w:hAnsi="宋体" w:hint="eastAsia"/>
          <w:szCs w:val="21"/>
        </w:rPr>
        <w:t>时</w:t>
      </w:r>
      <w:r w:rsidR="00AF43BD">
        <w:rPr>
          <w:rFonts w:hAnsi="宋体" w:hint="eastAsia"/>
          <w:szCs w:val="21"/>
        </w:rPr>
        <w:t>，</w:t>
      </w:r>
      <w:r w:rsidR="00BF1BF5">
        <w:rPr>
          <w:rFonts w:hAnsi="宋体" w:hint="eastAsia"/>
          <w:szCs w:val="21"/>
        </w:rPr>
        <w:t>发现</w:t>
      </w:r>
      <w:r w:rsidR="00AF43BD" w:rsidRPr="000A51A9">
        <w:rPr>
          <w:rFonts w:hAnsi="宋体"/>
          <w:szCs w:val="21"/>
        </w:rPr>
        <w:t>检流计</w:t>
      </w:r>
      <w:r w:rsidR="00BF1BF5">
        <w:rPr>
          <w:rFonts w:hAnsi="宋体" w:hint="eastAsia"/>
          <w:szCs w:val="21"/>
        </w:rPr>
        <w:t>的</w:t>
      </w:r>
      <w:r w:rsidR="00AF43BD" w:rsidRPr="000A51A9">
        <w:rPr>
          <w:rFonts w:hAnsi="宋体"/>
          <w:szCs w:val="21"/>
        </w:rPr>
        <w:t>指针</w:t>
      </w:r>
      <w:r w:rsidR="00AF43BD" w:rsidRPr="000A51A9">
        <w:rPr>
          <w:rFonts w:hAnsi="宋体" w:hint="eastAsia"/>
          <w:szCs w:val="21"/>
        </w:rPr>
        <w:t>向右</w:t>
      </w:r>
      <w:r w:rsidR="00AF43BD" w:rsidRPr="000A51A9">
        <w:rPr>
          <w:rFonts w:hAnsi="宋体"/>
          <w:szCs w:val="21"/>
        </w:rPr>
        <w:t>偏转</w:t>
      </w:r>
      <w:r w:rsidR="00D11430">
        <w:rPr>
          <w:rFonts w:hAnsi="宋体" w:hint="eastAsia"/>
          <w:szCs w:val="21"/>
        </w:rPr>
        <w:t>，</w:t>
      </w:r>
      <w:r w:rsidR="00AF43BD">
        <w:rPr>
          <w:rFonts w:hAnsi="宋体" w:hint="eastAsia"/>
        </w:rPr>
        <w:t>不改变其他条件，迅速拔出</w:t>
      </w:r>
      <w:r w:rsidR="00AF43BD">
        <w:rPr>
          <w:rFonts w:hint="eastAsia"/>
          <w:noProof/>
        </w:rPr>
        <w:t>软铁棒</w:t>
      </w:r>
      <w:r w:rsidR="00BF1BF5">
        <w:rPr>
          <w:rFonts w:hint="eastAsia"/>
          <w:noProof/>
        </w:rPr>
        <w:t>，</w:t>
      </w:r>
      <w:r w:rsidR="00AF43BD">
        <w:rPr>
          <w:rFonts w:hint="eastAsia"/>
          <w:noProof/>
        </w:rPr>
        <w:t>则</w:t>
      </w:r>
      <w:r w:rsidR="00AF43BD" w:rsidRPr="000A51A9">
        <w:rPr>
          <w:rFonts w:hAnsi="宋体"/>
          <w:szCs w:val="21"/>
        </w:rPr>
        <w:t>检流计指针</w:t>
      </w:r>
      <w:r w:rsidR="00A5677A" w:rsidRPr="00027D45">
        <w:rPr>
          <w:szCs w:val="21"/>
        </w:rPr>
        <w:t>_________________</w:t>
      </w:r>
      <w:r w:rsidR="00AF43BD" w:rsidRPr="000A51A9">
        <w:rPr>
          <w:rFonts w:hAnsi="宋体"/>
          <w:szCs w:val="21"/>
        </w:rPr>
        <w:t>偏转</w:t>
      </w:r>
      <w:r w:rsidR="001702DA">
        <w:rPr>
          <w:rFonts w:hAnsi="宋体" w:hint="eastAsia"/>
          <w:szCs w:val="21"/>
        </w:rPr>
        <w:t>（</w:t>
      </w:r>
      <w:r w:rsidR="00AF43BD" w:rsidRPr="000A51A9">
        <w:rPr>
          <w:rFonts w:hAnsi="宋体" w:hint="eastAsia"/>
          <w:szCs w:val="21"/>
        </w:rPr>
        <w:t>填“向左”、“向右”或者</w:t>
      </w:r>
      <w:commentRangeStart w:id="14"/>
      <w:r w:rsidR="00AF43BD" w:rsidRPr="000A51A9">
        <w:rPr>
          <w:rFonts w:hAnsi="宋体" w:hint="eastAsia"/>
          <w:szCs w:val="21"/>
        </w:rPr>
        <w:t>“不</w:t>
      </w:r>
      <w:commentRangeEnd w:id="14"/>
      <w:r w:rsidR="009E2E55">
        <w:rPr>
          <w:rStyle w:val="ae"/>
        </w:rPr>
        <w:commentReference w:id="14"/>
      </w:r>
      <w:r w:rsidR="00AF43BD" w:rsidRPr="000A51A9">
        <w:rPr>
          <w:rFonts w:hAnsi="宋体" w:hint="eastAsia"/>
          <w:szCs w:val="21"/>
        </w:rPr>
        <w:t>”</w:t>
      </w:r>
      <w:r w:rsidR="001702DA">
        <w:rPr>
          <w:rFonts w:hAnsi="宋体" w:hint="eastAsia"/>
          <w:szCs w:val="21"/>
        </w:rPr>
        <w:t>）</w:t>
      </w:r>
      <w:r w:rsidR="00BF1BF5">
        <w:rPr>
          <w:rFonts w:hAnsi="宋体" w:hint="eastAsia"/>
          <w:szCs w:val="21"/>
        </w:rPr>
        <w:t>。</w:t>
      </w:r>
    </w:p>
    <w:p w14:paraId="73635D80" w14:textId="730E9CD7" w:rsidR="00AF43BD" w:rsidRDefault="00AF43BD" w:rsidP="00760ABE">
      <w:pPr>
        <w:rPr>
          <w:color w:val="FF0000"/>
        </w:rPr>
      </w:pPr>
    </w:p>
    <w:p w14:paraId="4606F801" w14:textId="5CFC8856" w:rsidR="00AF43BD" w:rsidRPr="000226B5" w:rsidRDefault="004C4795" w:rsidP="00760ABE">
      <w:pPr>
        <w:rPr>
          <w:color w:val="FF0000"/>
          <w:szCs w:val="21"/>
        </w:rPr>
      </w:pPr>
      <w:r>
        <w:rPr>
          <w:noProof/>
        </w:rPr>
        <w:drawing>
          <wp:anchor distT="0" distB="0" distL="114300" distR="114300" simplePos="0" relativeHeight="251655680" behindDoc="0" locked="0" layoutInCell="1" allowOverlap="1" wp14:anchorId="5F4667CD" wp14:editId="307CA46C">
            <wp:simplePos x="0" y="0"/>
            <wp:positionH relativeFrom="column">
              <wp:posOffset>3379470</wp:posOffset>
            </wp:positionH>
            <wp:positionV relativeFrom="paragraph">
              <wp:posOffset>200660</wp:posOffset>
            </wp:positionV>
            <wp:extent cx="2219325" cy="1343025"/>
            <wp:effectExtent l="0" t="0" r="0" b="0"/>
            <wp:wrapSquare wrapText="bothSides"/>
            <wp:docPr id="3124" name="图片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19325" cy="1343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6505A0" w14:textId="70291941" w:rsidR="00AF43BD" w:rsidRDefault="00AF43BD" w:rsidP="003C19EC">
      <w:pPr>
        <w:numPr>
          <w:ilvl w:val="0"/>
          <w:numId w:val="23"/>
        </w:numPr>
        <w:rPr>
          <w:rFonts w:hAnsi="宋体"/>
          <w:color w:val="FF0000"/>
          <w:szCs w:val="21"/>
        </w:rPr>
      </w:pPr>
      <w:r>
        <w:rPr>
          <w:rFonts w:hAnsi="宋体" w:hint="eastAsia"/>
          <w:kern w:val="0"/>
          <w:szCs w:val="21"/>
        </w:rPr>
        <w:t>一简谐</w:t>
      </w:r>
      <w:r w:rsidR="008F1899">
        <w:rPr>
          <w:rFonts w:hAnsi="宋体" w:hint="eastAsia"/>
          <w:kern w:val="0"/>
          <w:szCs w:val="21"/>
        </w:rPr>
        <w:t>横波</w:t>
      </w:r>
      <w:r w:rsidRPr="00A13BBB">
        <w:rPr>
          <w:rFonts w:hAnsi="宋体"/>
          <w:kern w:val="0"/>
          <w:szCs w:val="21"/>
        </w:rPr>
        <w:t>在</w:t>
      </w:r>
      <w:r w:rsidRPr="00A13BBB">
        <w:rPr>
          <w:i/>
          <w:kern w:val="0"/>
          <w:szCs w:val="21"/>
        </w:rPr>
        <w:t>t</w:t>
      </w:r>
      <w:r w:rsidR="008F1899" w:rsidRPr="008F1899">
        <w:rPr>
          <w:rFonts w:hint="eastAsia"/>
          <w:kern w:val="0"/>
          <w:szCs w:val="21"/>
          <w:vertAlign w:val="subscript"/>
        </w:rPr>
        <w:t>1</w:t>
      </w:r>
      <w:r w:rsidR="004C4795">
        <w:rPr>
          <w:kern w:val="0"/>
          <w:szCs w:val="21"/>
        </w:rPr>
        <w:t>＝</w:t>
      </w:r>
      <w:r w:rsidRPr="00A13BBB">
        <w:rPr>
          <w:kern w:val="0"/>
          <w:szCs w:val="21"/>
        </w:rPr>
        <w:t>0</w:t>
      </w:r>
      <w:r w:rsidRPr="00A13BBB">
        <w:rPr>
          <w:rFonts w:hAnsi="宋体"/>
          <w:kern w:val="0"/>
          <w:szCs w:val="21"/>
        </w:rPr>
        <w:t>时刻的波形</w:t>
      </w:r>
      <w:r w:rsidRPr="00A13BBB">
        <w:rPr>
          <w:rFonts w:hAnsi="宋体" w:hint="eastAsia"/>
          <w:kern w:val="0"/>
          <w:szCs w:val="21"/>
        </w:rPr>
        <w:t>如图中</w:t>
      </w:r>
      <w:r w:rsidRPr="00A13BBB">
        <w:rPr>
          <w:rFonts w:hAnsi="宋体"/>
          <w:kern w:val="0"/>
          <w:szCs w:val="21"/>
        </w:rPr>
        <w:t>实线</w:t>
      </w:r>
      <w:r w:rsidR="008F1899">
        <w:rPr>
          <w:rFonts w:hAnsi="宋体"/>
          <w:kern w:val="0"/>
          <w:szCs w:val="21"/>
        </w:rPr>
        <w:t>所示</w:t>
      </w:r>
      <w:r w:rsidRPr="00A13BBB">
        <w:rPr>
          <w:rFonts w:hAnsi="宋体" w:hint="eastAsia"/>
          <w:kern w:val="0"/>
          <w:szCs w:val="21"/>
        </w:rPr>
        <w:t>，质点</w:t>
      </w:r>
      <w:r>
        <w:rPr>
          <w:rFonts w:hint="eastAsia"/>
          <w:kern w:val="0"/>
          <w:szCs w:val="21"/>
        </w:rPr>
        <w:t>M</w:t>
      </w:r>
      <w:r w:rsidRPr="00A13BBB">
        <w:rPr>
          <w:rFonts w:hint="eastAsia"/>
          <w:kern w:val="0"/>
          <w:szCs w:val="21"/>
        </w:rPr>
        <w:t>正在做</w:t>
      </w:r>
      <w:r>
        <w:rPr>
          <w:rFonts w:hint="eastAsia"/>
          <w:kern w:val="0"/>
          <w:szCs w:val="21"/>
        </w:rPr>
        <w:t>减</w:t>
      </w:r>
      <w:r w:rsidRPr="00A13BBB">
        <w:rPr>
          <w:rFonts w:hint="eastAsia"/>
          <w:kern w:val="0"/>
          <w:szCs w:val="21"/>
        </w:rPr>
        <w:t>速运动，</w:t>
      </w:r>
      <w:r w:rsidRPr="00A13BBB">
        <w:rPr>
          <w:rFonts w:hAnsi="宋体"/>
          <w:kern w:val="0"/>
          <w:szCs w:val="21"/>
        </w:rPr>
        <w:t>则</w:t>
      </w:r>
      <w:r>
        <w:rPr>
          <w:rFonts w:hAnsi="宋体" w:hint="eastAsia"/>
          <w:kern w:val="0"/>
          <w:szCs w:val="21"/>
        </w:rPr>
        <w:t>波</w:t>
      </w:r>
      <w:r w:rsidRPr="008546E2">
        <w:rPr>
          <w:szCs w:val="21"/>
        </w:rPr>
        <w:t>向</w:t>
      </w:r>
      <w:r w:rsidR="00A5677A" w:rsidRPr="00027D45">
        <w:rPr>
          <w:szCs w:val="21"/>
        </w:rPr>
        <w:t>_____</w:t>
      </w:r>
      <w:r w:rsidRPr="008546E2">
        <w:rPr>
          <w:bCs/>
          <w:szCs w:val="21"/>
        </w:rPr>
        <w:t>传播</w:t>
      </w:r>
      <w:r w:rsidR="008F1899">
        <w:rPr>
          <w:rFonts w:hint="eastAsia"/>
          <w:bCs/>
          <w:szCs w:val="21"/>
        </w:rPr>
        <w:t>。</w:t>
      </w:r>
      <w:r>
        <w:rPr>
          <w:rFonts w:hint="eastAsia"/>
          <w:bCs/>
          <w:szCs w:val="21"/>
        </w:rPr>
        <w:t>若</w:t>
      </w:r>
      <w:r w:rsidRPr="00A13BBB">
        <w:rPr>
          <w:rFonts w:hAnsi="宋体"/>
          <w:kern w:val="0"/>
          <w:szCs w:val="21"/>
        </w:rPr>
        <w:t>虚线为</w:t>
      </w:r>
      <w:r w:rsidRPr="00A13BBB">
        <w:rPr>
          <w:i/>
          <w:kern w:val="0"/>
          <w:szCs w:val="21"/>
        </w:rPr>
        <w:t>t</w:t>
      </w:r>
      <w:r w:rsidR="008F1899">
        <w:rPr>
          <w:rFonts w:hint="eastAsia"/>
          <w:kern w:val="0"/>
          <w:szCs w:val="21"/>
          <w:vertAlign w:val="subscript"/>
        </w:rPr>
        <w:t>2</w:t>
      </w:r>
      <w:r w:rsidR="004C4795">
        <w:rPr>
          <w:rFonts w:hint="eastAsia"/>
          <w:kern w:val="0"/>
          <w:szCs w:val="21"/>
        </w:rPr>
        <w:t>＝</w:t>
      </w:r>
      <w:r>
        <w:rPr>
          <w:rFonts w:hint="eastAsia"/>
          <w:kern w:val="0"/>
          <w:szCs w:val="21"/>
        </w:rPr>
        <w:t>1.5</w:t>
      </w:r>
      <w:r w:rsidR="004C4795">
        <w:rPr>
          <w:kern w:val="0"/>
          <w:szCs w:val="21"/>
        </w:rPr>
        <w:t xml:space="preserve"> </w:t>
      </w:r>
      <w:r w:rsidRPr="00A13BBB">
        <w:rPr>
          <w:kern w:val="0"/>
          <w:szCs w:val="21"/>
        </w:rPr>
        <w:t>s</w:t>
      </w:r>
      <w:r w:rsidRPr="00A13BBB">
        <w:rPr>
          <w:rFonts w:hAnsi="宋体"/>
          <w:kern w:val="0"/>
          <w:szCs w:val="21"/>
        </w:rPr>
        <w:t>时刻的波形图</w:t>
      </w:r>
      <w:r>
        <w:rPr>
          <w:rFonts w:hint="eastAsia"/>
          <w:kern w:val="0"/>
          <w:szCs w:val="21"/>
        </w:rPr>
        <w:t>，</w:t>
      </w:r>
      <w:r w:rsidR="008F1899">
        <w:rPr>
          <w:rFonts w:hint="eastAsia"/>
          <w:kern w:val="0"/>
          <w:szCs w:val="21"/>
        </w:rPr>
        <w:t>且</w:t>
      </w:r>
      <w:r>
        <w:t>周期</w:t>
      </w:r>
      <w:r w:rsidR="008F1899" w:rsidRPr="008F1899">
        <w:rPr>
          <w:rFonts w:hint="eastAsia"/>
          <w:i/>
        </w:rPr>
        <w:t>T</w:t>
      </w:r>
      <w:r w:rsidR="004C4795">
        <w:rPr>
          <w:rFonts w:hint="eastAsia"/>
        </w:rPr>
        <w:t>＞</w:t>
      </w:r>
      <w:r w:rsidR="008F1899">
        <w:rPr>
          <w:rFonts w:hint="eastAsia"/>
        </w:rPr>
        <w:t>(</w:t>
      </w:r>
      <w:r w:rsidR="008F1899" w:rsidRPr="00A13BBB">
        <w:rPr>
          <w:i/>
          <w:kern w:val="0"/>
          <w:szCs w:val="21"/>
        </w:rPr>
        <w:t>t</w:t>
      </w:r>
      <w:r w:rsidR="008F1899">
        <w:rPr>
          <w:rFonts w:hint="eastAsia"/>
          <w:kern w:val="0"/>
          <w:szCs w:val="21"/>
          <w:vertAlign w:val="subscript"/>
        </w:rPr>
        <w:t>2</w:t>
      </w:r>
      <w:r w:rsidR="004C4795">
        <w:rPr>
          <w:rFonts w:hint="eastAsia"/>
        </w:rPr>
        <w:t>－</w:t>
      </w:r>
      <w:r w:rsidR="008F1899" w:rsidRPr="00A13BBB">
        <w:rPr>
          <w:i/>
          <w:kern w:val="0"/>
          <w:szCs w:val="21"/>
        </w:rPr>
        <w:t>t</w:t>
      </w:r>
      <w:r w:rsidR="008F1899" w:rsidRPr="008F1899">
        <w:rPr>
          <w:rFonts w:hint="eastAsia"/>
          <w:kern w:val="0"/>
          <w:szCs w:val="21"/>
          <w:vertAlign w:val="subscript"/>
        </w:rPr>
        <w:t>1</w:t>
      </w:r>
      <w:r w:rsidR="008F1899">
        <w:rPr>
          <w:rFonts w:hint="eastAsia"/>
        </w:rPr>
        <w:t>)</w:t>
      </w:r>
      <w:r>
        <w:rPr>
          <w:rFonts w:hint="eastAsia"/>
        </w:rPr>
        <w:t>，</w:t>
      </w:r>
      <w:r w:rsidR="008F1899">
        <w:rPr>
          <w:rFonts w:hint="eastAsia"/>
        </w:rPr>
        <w:t>则</w:t>
      </w:r>
      <w:r>
        <w:rPr>
          <w:rFonts w:hAnsi="宋体" w:hint="eastAsia"/>
          <w:kern w:val="0"/>
          <w:szCs w:val="21"/>
        </w:rPr>
        <w:t>波速</w:t>
      </w:r>
      <w:r w:rsidRPr="00A13BBB">
        <w:rPr>
          <w:rFonts w:hAnsi="宋体"/>
          <w:kern w:val="0"/>
          <w:szCs w:val="21"/>
        </w:rPr>
        <w:t>为</w:t>
      </w:r>
      <w:r w:rsidR="00A5677A" w:rsidRPr="00027D45">
        <w:rPr>
          <w:szCs w:val="21"/>
        </w:rPr>
        <w:t>_____</w:t>
      </w:r>
      <w:r>
        <w:rPr>
          <w:rFonts w:hint="eastAsia"/>
          <w:kern w:val="0"/>
          <w:szCs w:val="21"/>
        </w:rPr>
        <w:t>m/</w:t>
      </w:r>
      <w:commentRangeStart w:id="15"/>
      <w:r>
        <w:rPr>
          <w:rFonts w:hint="eastAsia"/>
          <w:kern w:val="0"/>
          <w:szCs w:val="21"/>
        </w:rPr>
        <w:t>s</w:t>
      </w:r>
      <w:commentRangeEnd w:id="15"/>
      <w:r w:rsidR="009E2E55">
        <w:rPr>
          <w:rStyle w:val="ae"/>
        </w:rPr>
        <w:commentReference w:id="15"/>
      </w:r>
      <w:r>
        <w:rPr>
          <w:rFonts w:hint="eastAsia"/>
          <w:kern w:val="0"/>
          <w:szCs w:val="21"/>
        </w:rPr>
        <w:t>。</w:t>
      </w:r>
    </w:p>
    <w:p w14:paraId="3AA85CD1" w14:textId="77777777" w:rsidR="008F1899" w:rsidRDefault="008F1899" w:rsidP="00760ABE">
      <w:pPr>
        <w:rPr>
          <w:color w:val="FF0000"/>
          <w:szCs w:val="21"/>
        </w:rPr>
      </w:pPr>
    </w:p>
    <w:p w14:paraId="67FDA254" w14:textId="5E81ACEA" w:rsidR="00AF43BD" w:rsidRDefault="00AF43BD" w:rsidP="00760ABE">
      <w:pPr>
        <w:rPr>
          <w:color w:val="FF0000"/>
          <w:szCs w:val="21"/>
        </w:rPr>
      </w:pPr>
    </w:p>
    <w:p w14:paraId="2FD37024" w14:textId="743B5DE6" w:rsidR="004C4795" w:rsidRPr="00027D45" w:rsidRDefault="004C4795" w:rsidP="00760ABE">
      <w:pPr>
        <w:rPr>
          <w:color w:val="FF0000"/>
          <w:szCs w:val="21"/>
        </w:rPr>
      </w:pPr>
    </w:p>
    <w:p w14:paraId="084970A6" w14:textId="248E2AE1" w:rsidR="00AF43BD" w:rsidRPr="009753A4" w:rsidRDefault="004C4795" w:rsidP="003C19EC">
      <w:pPr>
        <w:numPr>
          <w:ilvl w:val="0"/>
          <w:numId w:val="23"/>
        </w:numPr>
        <w:rPr>
          <w:b/>
          <w:color w:val="FF0000"/>
        </w:rPr>
      </w:pPr>
      <w:r>
        <w:rPr>
          <w:noProof/>
        </w:rPr>
        <w:drawing>
          <wp:anchor distT="0" distB="0" distL="114300" distR="114300" simplePos="0" relativeHeight="251664896" behindDoc="0" locked="0" layoutInCell="1" allowOverlap="1" wp14:anchorId="2B090196" wp14:editId="51A1A347">
            <wp:simplePos x="0" y="0"/>
            <wp:positionH relativeFrom="column">
              <wp:posOffset>3787140</wp:posOffset>
            </wp:positionH>
            <wp:positionV relativeFrom="paragraph">
              <wp:posOffset>50165</wp:posOffset>
            </wp:positionV>
            <wp:extent cx="1562100" cy="1495425"/>
            <wp:effectExtent l="0" t="0" r="0" b="9525"/>
            <wp:wrapSquare wrapText="bothSides"/>
            <wp:docPr id="3145" name="图片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210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AF43BD">
        <w:rPr>
          <w:rFonts w:hAnsi="宋体"/>
          <w:szCs w:val="21"/>
        </w:rPr>
        <w:t>如图</w:t>
      </w:r>
      <w:r w:rsidR="00AF43BD">
        <w:rPr>
          <w:rFonts w:hAnsi="宋体" w:hint="eastAsia"/>
          <w:szCs w:val="21"/>
        </w:rPr>
        <w:t>，</w:t>
      </w:r>
      <w:r w:rsidR="008F1899">
        <w:rPr>
          <w:rFonts w:hAnsi="宋体" w:hint="eastAsia"/>
          <w:szCs w:val="21"/>
        </w:rPr>
        <w:t>已知</w:t>
      </w:r>
      <w:r w:rsidR="00AF43BD">
        <w:rPr>
          <w:rFonts w:hAnsi="宋体"/>
          <w:szCs w:val="21"/>
        </w:rPr>
        <w:t>电源内阻</w:t>
      </w:r>
      <w:r w:rsidR="00AF43BD" w:rsidRPr="004C18C4">
        <w:rPr>
          <w:rFonts w:hint="eastAsia"/>
          <w:i/>
          <w:szCs w:val="21"/>
        </w:rPr>
        <w:t>r</w:t>
      </w:r>
      <w:r>
        <w:rPr>
          <w:rFonts w:hint="eastAsia"/>
          <w:szCs w:val="21"/>
        </w:rPr>
        <w:t>＝</w:t>
      </w:r>
      <w:r w:rsidR="008D368C">
        <w:rPr>
          <w:rFonts w:hint="eastAsia"/>
          <w:szCs w:val="21"/>
        </w:rPr>
        <w:t>1</w:t>
      </w:r>
      <w:r>
        <w:rPr>
          <w:szCs w:val="21"/>
        </w:rPr>
        <w:t xml:space="preserve"> </w:t>
      </w:r>
      <w:r w:rsidR="00AF43BD">
        <w:rPr>
          <w:szCs w:val="21"/>
        </w:rPr>
        <w:t>Ω</w:t>
      </w:r>
      <w:r w:rsidR="00AF43BD">
        <w:rPr>
          <w:rFonts w:hAnsi="宋体"/>
          <w:szCs w:val="21"/>
        </w:rPr>
        <w:t>，</w:t>
      </w:r>
      <w:r w:rsidR="008F1899">
        <w:rPr>
          <w:rFonts w:hAnsi="宋体"/>
          <w:szCs w:val="21"/>
        </w:rPr>
        <w:t>定值</w:t>
      </w:r>
      <w:r w:rsidR="00AF43BD">
        <w:rPr>
          <w:rFonts w:hAnsi="宋体"/>
          <w:szCs w:val="21"/>
        </w:rPr>
        <w:t>电阻</w:t>
      </w:r>
      <w:r w:rsidR="008D368C">
        <w:rPr>
          <w:i/>
          <w:szCs w:val="21"/>
        </w:rPr>
        <w:t>R</w:t>
      </w:r>
      <w:r w:rsidR="008D368C">
        <w:rPr>
          <w:szCs w:val="21"/>
          <w:vertAlign w:val="subscript"/>
        </w:rPr>
        <w:t>1</w:t>
      </w:r>
      <w:r>
        <w:rPr>
          <w:szCs w:val="21"/>
        </w:rPr>
        <w:t>＝</w:t>
      </w:r>
      <w:r w:rsidR="008D368C">
        <w:rPr>
          <w:rFonts w:hint="eastAsia"/>
          <w:szCs w:val="21"/>
        </w:rPr>
        <w:t>2</w:t>
      </w:r>
      <w:r>
        <w:rPr>
          <w:szCs w:val="21"/>
        </w:rPr>
        <w:t xml:space="preserve"> </w:t>
      </w:r>
      <w:r w:rsidR="008D368C">
        <w:rPr>
          <w:szCs w:val="21"/>
        </w:rPr>
        <w:t>Ω</w:t>
      </w:r>
      <w:r w:rsidR="008D368C">
        <w:rPr>
          <w:rFonts w:hAnsi="宋体"/>
          <w:szCs w:val="21"/>
        </w:rPr>
        <w:t>，</w:t>
      </w:r>
      <w:r w:rsidR="00AF43BD">
        <w:rPr>
          <w:i/>
          <w:szCs w:val="21"/>
        </w:rPr>
        <w:t>R</w:t>
      </w:r>
      <w:r w:rsidR="008D368C">
        <w:rPr>
          <w:rFonts w:hint="eastAsia"/>
          <w:szCs w:val="21"/>
          <w:vertAlign w:val="subscript"/>
        </w:rPr>
        <w:t>2</w:t>
      </w:r>
      <w:r>
        <w:rPr>
          <w:szCs w:val="21"/>
        </w:rPr>
        <w:t>＝</w:t>
      </w:r>
      <w:r w:rsidR="008D368C">
        <w:rPr>
          <w:rFonts w:hint="eastAsia"/>
          <w:szCs w:val="21"/>
        </w:rPr>
        <w:t>1</w:t>
      </w:r>
      <w:r w:rsidR="00C7777D">
        <w:rPr>
          <w:rFonts w:hint="eastAsia"/>
          <w:szCs w:val="21"/>
        </w:rPr>
        <w:t>2</w:t>
      </w:r>
      <w:r>
        <w:rPr>
          <w:szCs w:val="21"/>
        </w:rPr>
        <w:t xml:space="preserve"> </w:t>
      </w:r>
      <w:r w:rsidR="00AF43BD">
        <w:rPr>
          <w:szCs w:val="21"/>
        </w:rPr>
        <w:t>Ω</w:t>
      </w:r>
      <w:r w:rsidR="00AF43BD">
        <w:rPr>
          <w:rFonts w:hAnsi="宋体"/>
          <w:szCs w:val="21"/>
        </w:rPr>
        <w:t>，</w:t>
      </w:r>
      <w:r w:rsidR="00AF43BD" w:rsidRPr="009F1168">
        <w:rPr>
          <w:rFonts w:hAnsi="宋体"/>
          <w:kern w:val="0"/>
          <w:szCs w:val="21"/>
        </w:rPr>
        <w:t>滑动变</w:t>
      </w:r>
      <w:r w:rsidR="00AF43BD">
        <w:rPr>
          <w:rFonts w:hAnsi="宋体"/>
          <w:szCs w:val="21"/>
        </w:rPr>
        <w:t>阻器</w:t>
      </w:r>
      <w:r w:rsidR="00AF0A09">
        <w:rPr>
          <w:i/>
          <w:szCs w:val="21"/>
        </w:rPr>
        <w:t>R</w:t>
      </w:r>
      <w:r w:rsidR="008D368C">
        <w:rPr>
          <w:rFonts w:hint="eastAsia"/>
          <w:szCs w:val="21"/>
          <w:vertAlign w:val="subscript"/>
        </w:rPr>
        <w:t>3</w:t>
      </w:r>
      <w:r w:rsidR="00AF43BD">
        <w:rPr>
          <w:rFonts w:hAnsi="宋体"/>
          <w:szCs w:val="21"/>
        </w:rPr>
        <w:t>的</w:t>
      </w:r>
      <w:r w:rsidR="00AF43BD">
        <w:rPr>
          <w:rFonts w:hAnsi="宋体" w:hint="eastAsia"/>
          <w:szCs w:val="21"/>
        </w:rPr>
        <w:t>最大</w:t>
      </w:r>
      <w:r w:rsidR="00AF43BD">
        <w:rPr>
          <w:rFonts w:hAnsi="宋体"/>
          <w:szCs w:val="21"/>
        </w:rPr>
        <w:t>阻值</w:t>
      </w:r>
      <w:r w:rsidR="00AF43BD">
        <w:rPr>
          <w:rFonts w:hAnsi="宋体" w:hint="eastAsia"/>
          <w:szCs w:val="21"/>
        </w:rPr>
        <w:t>为</w:t>
      </w:r>
      <w:r w:rsidR="00C7777D">
        <w:rPr>
          <w:rFonts w:hint="eastAsia"/>
          <w:szCs w:val="21"/>
        </w:rPr>
        <w:t>10</w:t>
      </w:r>
      <w:r>
        <w:rPr>
          <w:szCs w:val="21"/>
        </w:rPr>
        <w:t xml:space="preserve"> </w:t>
      </w:r>
      <w:r w:rsidR="00AF43BD">
        <w:rPr>
          <w:szCs w:val="21"/>
        </w:rPr>
        <w:t>Ω</w:t>
      </w:r>
      <w:r w:rsidR="008F1899">
        <w:rPr>
          <w:rFonts w:hAnsi="宋体" w:hint="eastAsia"/>
          <w:szCs w:val="21"/>
        </w:rPr>
        <w:t>。</w:t>
      </w:r>
      <w:r w:rsidR="00AF43BD">
        <w:rPr>
          <w:rFonts w:hAnsi="宋体"/>
          <w:szCs w:val="21"/>
        </w:rPr>
        <w:t>闭合电键</w:t>
      </w:r>
      <w:r w:rsidR="00AF43BD" w:rsidRPr="001702DA">
        <w:rPr>
          <w:rFonts w:hint="eastAsia"/>
          <w:szCs w:val="21"/>
        </w:rPr>
        <w:t>S</w:t>
      </w:r>
      <w:r w:rsidR="00AF43BD">
        <w:rPr>
          <w:rFonts w:hAnsi="宋体"/>
          <w:szCs w:val="21"/>
        </w:rPr>
        <w:t>，当变阻器的</w:t>
      </w:r>
      <w:r w:rsidR="00AF43BD">
        <w:rPr>
          <w:rFonts w:hAnsi="宋体" w:hint="eastAsia"/>
          <w:szCs w:val="21"/>
        </w:rPr>
        <w:t>滑片</w:t>
      </w:r>
      <w:r w:rsidR="00AF43BD" w:rsidRPr="00CB1B48">
        <w:rPr>
          <w:szCs w:val="21"/>
        </w:rPr>
        <w:t>P</w:t>
      </w:r>
      <w:r w:rsidR="008F1899">
        <w:rPr>
          <w:szCs w:val="21"/>
        </w:rPr>
        <w:t>由</w:t>
      </w:r>
      <w:r w:rsidR="008F1899">
        <w:rPr>
          <w:rFonts w:hint="eastAsia"/>
          <w:szCs w:val="21"/>
        </w:rPr>
        <w:t>a</w:t>
      </w:r>
      <w:r w:rsidR="008F1899">
        <w:rPr>
          <w:szCs w:val="21"/>
        </w:rPr>
        <w:t>向</w:t>
      </w:r>
      <w:r w:rsidR="008F1899">
        <w:rPr>
          <w:rFonts w:hint="eastAsia"/>
          <w:szCs w:val="21"/>
        </w:rPr>
        <w:t>b</w:t>
      </w:r>
      <w:r w:rsidR="008F1899">
        <w:rPr>
          <w:rFonts w:hint="eastAsia"/>
          <w:szCs w:val="21"/>
        </w:rPr>
        <w:t>端</w:t>
      </w:r>
      <w:r w:rsidR="00AF43BD">
        <w:rPr>
          <w:rFonts w:hAnsi="宋体"/>
          <w:szCs w:val="21"/>
        </w:rPr>
        <w:t>滑动</w:t>
      </w:r>
      <w:r w:rsidR="008F1899">
        <w:rPr>
          <w:rFonts w:hAnsi="宋体" w:hint="eastAsia"/>
          <w:szCs w:val="21"/>
        </w:rPr>
        <w:t>的</w:t>
      </w:r>
      <w:r w:rsidR="008F1899">
        <w:rPr>
          <w:rFonts w:hAnsi="宋体"/>
          <w:szCs w:val="21"/>
        </w:rPr>
        <w:t>过程中</w:t>
      </w:r>
      <w:r w:rsidR="00AF43BD">
        <w:rPr>
          <w:rFonts w:hAnsi="宋体"/>
          <w:szCs w:val="21"/>
        </w:rPr>
        <w:t>，</w:t>
      </w:r>
      <w:r w:rsidR="008F1899">
        <w:rPr>
          <w:rFonts w:hAnsi="宋体"/>
          <w:szCs w:val="21"/>
        </w:rPr>
        <w:t>电流表</w:t>
      </w:r>
      <w:r w:rsidR="008F1899" w:rsidRPr="00CB1B48">
        <w:rPr>
          <w:iCs/>
          <w:szCs w:val="21"/>
        </w:rPr>
        <w:t>A</w:t>
      </w:r>
      <w:r w:rsidR="008F1899">
        <w:rPr>
          <w:rFonts w:hAnsi="宋体" w:hint="eastAsia"/>
          <w:szCs w:val="21"/>
        </w:rPr>
        <w:t>的</w:t>
      </w:r>
      <w:r w:rsidR="008F1899">
        <w:rPr>
          <w:rFonts w:hAnsi="宋体"/>
          <w:szCs w:val="21"/>
        </w:rPr>
        <w:t>示数</w:t>
      </w:r>
      <w:r w:rsidR="00A5677A" w:rsidRPr="00027D45">
        <w:rPr>
          <w:szCs w:val="21"/>
        </w:rPr>
        <w:t>________</w:t>
      </w:r>
      <w:r w:rsidR="00AF43BD">
        <w:rPr>
          <w:rFonts w:hAnsi="宋体" w:hint="eastAsia"/>
          <w:szCs w:val="21"/>
        </w:rPr>
        <w:t>（填“增大”、“减小”、“先</w:t>
      </w:r>
      <w:r w:rsidR="007851C3">
        <w:rPr>
          <w:rFonts w:hAnsi="宋体" w:hint="eastAsia"/>
          <w:szCs w:val="21"/>
        </w:rPr>
        <w:t>增大</w:t>
      </w:r>
      <w:r w:rsidR="00AF43BD">
        <w:rPr>
          <w:rFonts w:hAnsi="宋体" w:hint="eastAsia"/>
          <w:szCs w:val="21"/>
        </w:rPr>
        <w:t>后</w:t>
      </w:r>
      <w:r w:rsidR="007851C3">
        <w:rPr>
          <w:rFonts w:hAnsi="宋体" w:hint="eastAsia"/>
          <w:szCs w:val="21"/>
        </w:rPr>
        <w:t>减小</w:t>
      </w:r>
      <w:r w:rsidR="00AF43BD">
        <w:rPr>
          <w:rFonts w:hAnsi="宋体" w:hint="eastAsia"/>
          <w:szCs w:val="21"/>
        </w:rPr>
        <w:t>”</w:t>
      </w:r>
      <w:r w:rsidR="00AF43BD" w:rsidRPr="000A51A9">
        <w:rPr>
          <w:rFonts w:hAnsi="宋体" w:hint="eastAsia"/>
          <w:szCs w:val="21"/>
        </w:rPr>
        <w:t>或者</w:t>
      </w:r>
      <w:r w:rsidR="00AF43BD">
        <w:rPr>
          <w:rFonts w:hAnsi="宋体" w:hint="eastAsia"/>
          <w:szCs w:val="21"/>
        </w:rPr>
        <w:t>“先</w:t>
      </w:r>
      <w:r w:rsidR="007851C3">
        <w:rPr>
          <w:rFonts w:hAnsi="宋体" w:hint="eastAsia"/>
          <w:szCs w:val="21"/>
        </w:rPr>
        <w:t>减小</w:t>
      </w:r>
      <w:r w:rsidR="00AF43BD">
        <w:rPr>
          <w:rFonts w:hAnsi="宋体" w:hint="eastAsia"/>
          <w:szCs w:val="21"/>
        </w:rPr>
        <w:t>后</w:t>
      </w:r>
      <w:r w:rsidR="007851C3">
        <w:rPr>
          <w:rFonts w:hAnsi="宋体" w:hint="eastAsia"/>
          <w:szCs w:val="21"/>
        </w:rPr>
        <w:t>增大</w:t>
      </w:r>
      <w:r w:rsidR="00AF43BD">
        <w:rPr>
          <w:rFonts w:hAnsi="宋体" w:hint="eastAsia"/>
          <w:szCs w:val="21"/>
        </w:rPr>
        <w:t>”）</w:t>
      </w:r>
      <w:r w:rsidR="008F1899">
        <w:rPr>
          <w:rFonts w:hAnsi="宋体" w:hint="eastAsia"/>
          <w:szCs w:val="21"/>
        </w:rPr>
        <w:t>。在</w:t>
      </w:r>
      <w:r w:rsidR="00AF43BD">
        <w:rPr>
          <w:rFonts w:hAnsi="宋体"/>
          <w:szCs w:val="21"/>
        </w:rPr>
        <w:t>电流表</w:t>
      </w:r>
      <w:r w:rsidR="00AF43BD" w:rsidRPr="00CB1B48">
        <w:rPr>
          <w:iCs/>
          <w:szCs w:val="21"/>
        </w:rPr>
        <w:t>A</w:t>
      </w:r>
      <w:r w:rsidR="008F1899">
        <w:rPr>
          <w:rFonts w:hAnsi="宋体" w:hint="eastAsia"/>
          <w:szCs w:val="21"/>
        </w:rPr>
        <w:t>的</w:t>
      </w:r>
      <w:r w:rsidR="00AF43BD">
        <w:rPr>
          <w:rFonts w:hAnsi="宋体"/>
          <w:szCs w:val="21"/>
        </w:rPr>
        <w:t>示数</w:t>
      </w:r>
      <w:r w:rsidR="008F1899">
        <w:rPr>
          <w:rFonts w:hAnsi="宋体" w:hint="eastAsia"/>
          <w:szCs w:val="21"/>
        </w:rPr>
        <w:t>减小</w:t>
      </w:r>
      <w:r w:rsidR="00AF43BD">
        <w:rPr>
          <w:rFonts w:hint="eastAsia"/>
          <w:szCs w:val="21"/>
        </w:rPr>
        <w:t>0.</w:t>
      </w:r>
      <w:r w:rsidR="00AF0A09">
        <w:rPr>
          <w:rFonts w:hint="eastAsia"/>
          <w:szCs w:val="21"/>
        </w:rPr>
        <w:t>2</w:t>
      </w:r>
      <w:r>
        <w:rPr>
          <w:szCs w:val="21"/>
        </w:rPr>
        <w:t xml:space="preserve"> </w:t>
      </w:r>
      <w:r w:rsidR="00AF43BD">
        <w:rPr>
          <w:rFonts w:hint="eastAsia"/>
          <w:szCs w:val="21"/>
        </w:rPr>
        <w:t>A</w:t>
      </w:r>
      <w:r w:rsidR="008F1899">
        <w:rPr>
          <w:rFonts w:hint="eastAsia"/>
          <w:szCs w:val="21"/>
        </w:rPr>
        <w:t>的过程中</w:t>
      </w:r>
      <w:r w:rsidR="00AF43BD">
        <w:rPr>
          <w:rFonts w:hAnsi="宋体" w:hint="eastAsia"/>
          <w:szCs w:val="21"/>
        </w:rPr>
        <w:t>，</w:t>
      </w:r>
      <w:r w:rsidR="00AF43BD">
        <w:rPr>
          <w:rFonts w:hAnsi="宋体"/>
          <w:szCs w:val="21"/>
        </w:rPr>
        <w:t>伏特表</w:t>
      </w:r>
      <w:r w:rsidR="00AF43BD">
        <w:rPr>
          <w:szCs w:val="21"/>
        </w:rPr>
        <w:t>V</w:t>
      </w:r>
      <w:r w:rsidR="008F1899">
        <w:rPr>
          <w:rFonts w:hAnsi="宋体"/>
          <w:szCs w:val="21"/>
        </w:rPr>
        <w:t>的</w:t>
      </w:r>
      <w:r w:rsidR="00AF43BD">
        <w:rPr>
          <w:rFonts w:hAnsi="宋体"/>
          <w:szCs w:val="21"/>
        </w:rPr>
        <w:t>示数变化</w:t>
      </w:r>
      <w:r w:rsidR="00AF0A09">
        <w:rPr>
          <w:rFonts w:hAnsi="宋体" w:hint="eastAsia"/>
          <w:szCs w:val="21"/>
        </w:rPr>
        <w:t>了</w:t>
      </w:r>
      <w:r w:rsidR="00A5677A" w:rsidRPr="00027D45">
        <w:rPr>
          <w:szCs w:val="21"/>
        </w:rPr>
        <w:t>_______</w:t>
      </w:r>
      <w:commentRangeStart w:id="16"/>
      <w:r w:rsidR="00AF43BD">
        <w:rPr>
          <w:szCs w:val="21"/>
        </w:rPr>
        <w:t>V</w:t>
      </w:r>
      <w:commentRangeEnd w:id="16"/>
      <w:r w:rsidR="009E2E55">
        <w:rPr>
          <w:rStyle w:val="ae"/>
        </w:rPr>
        <w:commentReference w:id="16"/>
      </w:r>
      <w:r w:rsidR="00AF43BD">
        <w:rPr>
          <w:rFonts w:hAnsi="宋体"/>
          <w:szCs w:val="21"/>
        </w:rPr>
        <w:t>。</w:t>
      </w:r>
    </w:p>
    <w:p w14:paraId="047334A6" w14:textId="77777777" w:rsidR="00AF43BD" w:rsidRDefault="00E87B96" w:rsidP="00760ABE">
      <w:pPr>
        <w:rPr>
          <w:rFonts w:hAnsi="宋体"/>
          <w:color w:val="FF0000"/>
        </w:rPr>
      </w:pPr>
      <w:r>
        <w:rPr>
          <w:rFonts w:hAnsi="宋体" w:hint="eastAsia"/>
          <w:color w:val="FF0000"/>
        </w:rPr>
        <w:t xml:space="preserve"> </w:t>
      </w:r>
    </w:p>
    <w:p w14:paraId="52B77B73" w14:textId="77777777" w:rsidR="00365E43" w:rsidRDefault="00365E43" w:rsidP="00760ABE">
      <w:pPr>
        <w:rPr>
          <w:rFonts w:hAnsi="宋体"/>
          <w:color w:val="FF0000"/>
        </w:rPr>
      </w:pPr>
    </w:p>
    <w:p w14:paraId="6407DEFD" w14:textId="26797D85" w:rsidR="00CC7AF0" w:rsidRPr="004329A5" w:rsidRDefault="00AC523C" w:rsidP="00760ABE">
      <w:pPr>
        <w:rPr>
          <w:color w:val="FF0000"/>
          <w:szCs w:val="21"/>
        </w:rPr>
      </w:pPr>
      <w:r>
        <w:rPr>
          <w:noProof/>
        </w:rPr>
        <w:drawing>
          <wp:anchor distT="0" distB="0" distL="114300" distR="114300" simplePos="0" relativeHeight="251654656" behindDoc="0" locked="0" layoutInCell="1" allowOverlap="1" wp14:anchorId="138E905E" wp14:editId="7CD8DBE9">
            <wp:simplePos x="0" y="0"/>
            <wp:positionH relativeFrom="column">
              <wp:posOffset>3761105</wp:posOffset>
            </wp:positionH>
            <wp:positionV relativeFrom="paragraph">
              <wp:posOffset>189230</wp:posOffset>
            </wp:positionV>
            <wp:extent cx="1619885" cy="1271270"/>
            <wp:effectExtent l="0" t="0" r="0" b="0"/>
            <wp:wrapSquare wrapText="bothSides"/>
            <wp:docPr id="3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cstate="print">
                      <a:lum bright="6000"/>
                      <a:extLst>
                        <a:ext uri="{28A0092B-C50C-407E-A947-70E740481C1C}">
                          <a14:useLocalDpi xmlns:a14="http://schemas.microsoft.com/office/drawing/2010/main" val="0"/>
                        </a:ext>
                      </a:extLst>
                    </a:blip>
                    <a:srcRect/>
                    <a:stretch>
                      <a:fillRect/>
                    </a:stretch>
                  </pic:blipFill>
                  <pic:spPr bwMode="auto">
                    <a:xfrm>
                      <a:off x="0" y="0"/>
                      <a:ext cx="1619885" cy="12712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CA2C72" w14:textId="374E7B1A" w:rsidR="00CC7AF0" w:rsidRPr="00027D45" w:rsidRDefault="00CC7AF0" w:rsidP="004C4795">
      <w:pPr>
        <w:numPr>
          <w:ilvl w:val="0"/>
          <w:numId w:val="23"/>
        </w:numPr>
        <w:rPr>
          <w:szCs w:val="21"/>
        </w:rPr>
      </w:pPr>
      <w:r w:rsidRPr="00027D45">
        <w:rPr>
          <w:rFonts w:hint="eastAsia"/>
          <w:szCs w:val="21"/>
        </w:rPr>
        <w:t>汽车在转弯处通常要限速行驶。若弯道处的路面水平，则汽车转弯时，所需的向心力由</w:t>
      </w:r>
      <w:r w:rsidRPr="00027D45">
        <w:rPr>
          <w:szCs w:val="21"/>
        </w:rPr>
        <w:t>________________</w:t>
      </w:r>
      <w:r w:rsidRPr="00027D45">
        <w:rPr>
          <w:rFonts w:hint="eastAsia"/>
          <w:szCs w:val="21"/>
        </w:rPr>
        <w:t>提供。</w:t>
      </w:r>
      <w:r>
        <w:rPr>
          <w:rFonts w:hint="eastAsia"/>
          <w:szCs w:val="21"/>
        </w:rPr>
        <w:t>已知</w:t>
      </w:r>
      <w:r w:rsidRPr="00027D45">
        <w:rPr>
          <w:rFonts w:hint="eastAsia"/>
          <w:szCs w:val="21"/>
        </w:rPr>
        <w:t>车辆与地面间的动摩擦因数为</w:t>
      </w:r>
      <w:r w:rsidRPr="00027D45">
        <w:rPr>
          <w:rFonts w:hint="eastAsia"/>
          <w:szCs w:val="21"/>
        </w:rPr>
        <w:t>0.1</w:t>
      </w:r>
      <w:r>
        <w:rPr>
          <w:rFonts w:hint="eastAsia"/>
          <w:szCs w:val="21"/>
        </w:rPr>
        <w:t>左右</w:t>
      </w:r>
      <w:r w:rsidRPr="00027D45">
        <w:rPr>
          <w:rFonts w:hint="eastAsia"/>
          <w:szCs w:val="21"/>
        </w:rPr>
        <w:t>，转弯半径大约</w:t>
      </w:r>
      <w:r>
        <w:rPr>
          <w:rFonts w:hint="eastAsia"/>
          <w:szCs w:val="21"/>
        </w:rPr>
        <w:t>为</w:t>
      </w:r>
      <w:r w:rsidRPr="00027D45">
        <w:rPr>
          <w:rFonts w:hint="eastAsia"/>
          <w:szCs w:val="21"/>
        </w:rPr>
        <w:t>1</w:t>
      </w:r>
      <w:r>
        <w:rPr>
          <w:rFonts w:hint="eastAsia"/>
          <w:szCs w:val="21"/>
        </w:rPr>
        <w:t>44</w:t>
      </w:r>
      <w:r w:rsidR="004C4795">
        <w:rPr>
          <w:szCs w:val="21"/>
        </w:rPr>
        <w:t xml:space="preserve"> </w:t>
      </w:r>
      <w:r w:rsidRPr="00027D45">
        <w:rPr>
          <w:rFonts w:hint="eastAsia"/>
          <w:szCs w:val="21"/>
        </w:rPr>
        <w:t>m</w:t>
      </w:r>
      <w:r w:rsidR="00173495">
        <w:rPr>
          <w:rFonts w:hint="eastAsia"/>
          <w:szCs w:val="21"/>
        </w:rPr>
        <w:t>，则</w:t>
      </w:r>
      <w:r>
        <w:rPr>
          <w:rFonts w:hint="eastAsia"/>
          <w:szCs w:val="21"/>
        </w:rPr>
        <w:t>该</w:t>
      </w:r>
      <w:r w:rsidRPr="00027D45">
        <w:rPr>
          <w:rFonts w:hint="eastAsia"/>
          <w:szCs w:val="21"/>
        </w:rPr>
        <w:t>转弯处限速</w:t>
      </w:r>
      <w:r w:rsidRPr="00027D45">
        <w:rPr>
          <w:rFonts w:hint="eastAsia"/>
          <w:szCs w:val="21"/>
        </w:rPr>
        <w:t>40</w:t>
      </w:r>
      <w:r w:rsidR="004C4795">
        <w:rPr>
          <w:szCs w:val="21"/>
        </w:rPr>
        <w:t xml:space="preserve"> </w:t>
      </w:r>
      <w:r w:rsidRPr="00027D45">
        <w:rPr>
          <w:rFonts w:hint="eastAsia"/>
          <w:szCs w:val="21"/>
        </w:rPr>
        <w:t>km/h</w:t>
      </w:r>
      <w:r w:rsidRPr="00027D45">
        <w:rPr>
          <w:rFonts w:hint="eastAsia"/>
          <w:szCs w:val="21"/>
        </w:rPr>
        <w:t>的理由</w:t>
      </w:r>
      <w:r w:rsidR="00173495">
        <w:rPr>
          <w:rFonts w:hint="eastAsia"/>
          <w:szCs w:val="21"/>
        </w:rPr>
        <w:t>是</w:t>
      </w:r>
      <w:r w:rsidRPr="00027D45">
        <w:rPr>
          <w:rFonts w:hint="eastAsia"/>
          <w:szCs w:val="21"/>
        </w:rPr>
        <w:t>：</w:t>
      </w:r>
      <w:r>
        <w:rPr>
          <w:szCs w:val="21"/>
        </w:rPr>
        <w:t>____</w:t>
      </w:r>
      <w:r w:rsidRPr="00027D45">
        <w:rPr>
          <w:szCs w:val="21"/>
        </w:rPr>
        <w:t>___</w:t>
      </w:r>
      <w:r>
        <w:rPr>
          <w:szCs w:val="21"/>
        </w:rPr>
        <w:t>_____</w:t>
      </w:r>
      <w:r w:rsidR="00173495" w:rsidRPr="00027D45">
        <w:rPr>
          <w:szCs w:val="21"/>
        </w:rPr>
        <w:t>__</w:t>
      </w:r>
      <w:r w:rsidR="004C4795">
        <w:rPr>
          <w:szCs w:val="21"/>
        </w:rPr>
        <w:t>___________</w:t>
      </w:r>
      <w:r w:rsidR="004C4795">
        <w:rPr>
          <w:szCs w:val="21"/>
        </w:rPr>
        <w:br/>
      </w:r>
      <w:r w:rsidR="00173495" w:rsidRPr="00027D45">
        <w:rPr>
          <w:szCs w:val="21"/>
        </w:rPr>
        <w:t>__</w:t>
      </w:r>
      <w:r w:rsidR="00173495">
        <w:rPr>
          <w:szCs w:val="21"/>
        </w:rPr>
        <w:t>__</w:t>
      </w:r>
      <w:r w:rsidR="00173495" w:rsidRPr="00027D45">
        <w:rPr>
          <w:szCs w:val="21"/>
        </w:rPr>
        <w:t>__</w:t>
      </w:r>
      <w:r w:rsidRPr="00027D45">
        <w:rPr>
          <w:szCs w:val="21"/>
        </w:rPr>
        <w:t>___________</w:t>
      </w:r>
      <w:r w:rsidR="00173495" w:rsidRPr="00027D45">
        <w:rPr>
          <w:szCs w:val="21"/>
        </w:rPr>
        <w:t>____</w:t>
      </w:r>
      <w:r w:rsidRPr="00027D45">
        <w:rPr>
          <w:szCs w:val="21"/>
        </w:rPr>
        <w:t>_</w:t>
      </w:r>
      <w:r>
        <w:rPr>
          <w:szCs w:val="21"/>
        </w:rPr>
        <w:t>_____</w:t>
      </w:r>
      <w:r w:rsidRPr="00027D45">
        <w:rPr>
          <w:szCs w:val="21"/>
        </w:rPr>
        <w:t>__</w:t>
      </w:r>
      <w:r>
        <w:rPr>
          <w:rFonts w:hint="eastAsia"/>
          <w:szCs w:val="21"/>
        </w:rPr>
        <w:t>（</w:t>
      </w:r>
      <w:r w:rsidRPr="00AB1942">
        <w:rPr>
          <w:i/>
        </w:rPr>
        <w:t>g</w:t>
      </w:r>
      <w:r>
        <w:rPr>
          <w:rFonts w:hint="eastAsia"/>
        </w:rPr>
        <w:t>取</w:t>
      </w:r>
      <w:r>
        <w:t>10</w:t>
      </w:r>
      <w:r w:rsidR="004C4795">
        <w:t xml:space="preserve"> </w:t>
      </w:r>
      <w:r>
        <w:t>m/</w:t>
      </w:r>
      <w:commentRangeStart w:id="17"/>
      <w:r>
        <w:t>s</w:t>
      </w:r>
      <w:r w:rsidRPr="000E113E">
        <w:rPr>
          <w:vertAlign w:val="superscript"/>
        </w:rPr>
        <w:t>2</w:t>
      </w:r>
      <w:commentRangeEnd w:id="17"/>
      <w:r w:rsidR="009E2E55">
        <w:rPr>
          <w:rStyle w:val="ae"/>
        </w:rPr>
        <w:commentReference w:id="17"/>
      </w:r>
      <w:r>
        <w:rPr>
          <w:rFonts w:hint="eastAsia"/>
          <w:szCs w:val="21"/>
        </w:rPr>
        <w:t>）</w:t>
      </w:r>
      <w:r w:rsidRPr="00027D45">
        <w:rPr>
          <w:rFonts w:hint="eastAsia"/>
          <w:szCs w:val="21"/>
        </w:rPr>
        <w:t>。</w:t>
      </w:r>
    </w:p>
    <w:p w14:paraId="5B17CA0F" w14:textId="77777777" w:rsidR="00CC7AF0" w:rsidRDefault="00E87B96" w:rsidP="00760ABE">
      <w:pPr>
        <w:rPr>
          <w:color w:val="FF0000"/>
          <w:szCs w:val="21"/>
        </w:rPr>
      </w:pPr>
      <w:r>
        <w:rPr>
          <w:rFonts w:hint="eastAsia"/>
          <w:color w:val="FF0000"/>
          <w:szCs w:val="21"/>
        </w:rPr>
        <w:t xml:space="preserve"> </w:t>
      </w:r>
    </w:p>
    <w:p w14:paraId="3AAF8794" w14:textId="77777777" w:rsidR="00E87B96" w:rsidRPr="006840FC" w:rsidRDefault="00E87B96" w:rsidP="00760ABE">
      <w:pPr>
        <w:rPr>
          <w:rFonts w:ascii="Calibri" w:hAnsi="Calibri"/>
          <w:color w:val="FF0000"/>
          <w:szCs w:val="21"/>
        </w:rPr>
      </w:pPr>
    </w:p>
    <w:p w14:paraId="0AF3D20C" w14:textId="23882B56" w:rsidR="00CC7AF0" w:rsidRPr="004C4795" w:rsidRDefault="00AC523C" w:rsidP="00F6086D">
      <w:pPr>
        <w:numPr>
          <w:ilvl w:val="0"/>
          <w:numId w:val="23"/>
        </w:numPr>
        <w:rPr>
          <w:rFonts w:ascii="宋体" w:hAnsi="宋体"/>
          <w:szCs w:val="21"/>
        </w:rPr>
      </w:pPr>
      <w:r>
        <w:rPr>
          <w:rFonts w:hint="eastAsia"/>
          <w:noProof/>
          <w:szCs w:val="21"/>
        </w:rPr>
        <w:drawing>
          <wp:anchor distT="0" distB="0" distL="114300" distR="114300" simplePos="0" relativeHeight="251656704" behindDoc="0" locked="0" layoutInCell="1" allowOverlap="1" wp14:anchorId="5F451474" wp14:editId="26D85569">
            <wp:simplePos x="0" y="0"/>
            <wp:positionH relativeFrom="column">
              <wp:posOffset>3375660</wp:posOffset>
            </wp:positionH>
            <wp:positionV relativeFrom="paragraph">
              <wp:posOffset>26670</wp:posOffset>
            </wp:positionV>
            <wp:extent cx="2001520" cy="1106805"/>
            <wp:effectExtent l="0" t="0" r="0" b="0"/>
            <wp:wrapSquare wrapText="bothSides"/>
            <wp:docPr id="3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lum bright="-4000" contrast="18000"/>
                      <a:extLst>
                        <a:ext uri="{28A0092B-C50C-407E-A947-70E740481C1C}">
                          <a14:useLocalDpi xmlns:a14="http://schemas.microsoft.com/office/drawing/2010/main" val="0"/>
                        </a:ext>
                      </a:extLst>
                    </a:blip>
                    <a:srcRect/>
                    <a:stretch>
                      <a:fillRect/>
                    </a:stretch>
                  </pic:blipFill>
                  <pic:spPr bwMode="auto">
                    <a:xfrm>
                      <a:off x="0" y="0"/>
                      <a:ext cx="2001520" cy="1106805"/>
                    </a:xfrm>
                    <a:prstGeom prst="rect">
                      <a:avLst/>
                    </a:prstGeom>
                    <a:noFill/>
                    <a:ln>
                      <a:noFill/>
                    </a:ln>
                  </pic:spPr>
                </pic:pic>
              </a:graphicData>
            </a:graphic>
            <wp14:sizeRelH relativeFrom="page">
              <wp14:pctWidth>0</wp14:pctWidth>
            </wp14:sizeRelH>
            <wp14:sizeRelV relativeFrom="page">
              <wp14:pctHeight>0</wp14:pctHeight>
            </wp14:sizeRelV>
          </wp:anchor>
        </w:drawing>
      </w:r>
      <w:r w:rsidR="00CC7AF0" w:rsidRPr="004C4795">
        <w:rPr>
          <w:rFonts w:ascii="Arial" w:hAnsi="Arial" w:cs="Arial"/>
          <w:color w:val="333333"/>
          <w:szCs w:val="21"/>
          <w:shd w:val="clear" w:color="auto" w:fill="FFFFFF"/>
        </w:rPr>
        <w:t>国</w:t>
      </w:r>
      <w:r w:rsidR="00665909" w:rsidRPr="004C4795">
        <w:rPr>
          <w:rFonts w:ascii="Arial" w:hAnsi="Arial" w:cs="Arial"/>
          <w:color w:val="333333"/>
          <w:szCs w:val="21"/>
          <w:shd w:val="clear" w:color="auto" w:fill="FFFFFF"/>
        </w:rPr>
        <w:t>产大飞机</w:t>
      </w:r>
      <w:r w:rsidR="00CC7AF0" w:rsidRPr="004C4795">
        <w:rPr>
          <w:bCs/>
          <w:color w:val="333333"/>
          <w:szCs w:val="21"/>
          <w:shd w:val="clear" w:color="auto" w:fill="FFFFFF"/>
        </w:rPr>
        <w:t>C919</w:t>
      </w:r>
      <w:r w:rsidR="00665909" w:rsidRPr="004C4795">
        <w:rPr>
          <w:rFonts w:ascii="Arial" w:hAnsi="Arial" w:cs="Arial"/>
          <w:color w:val="333333"/>
          <w:szCs w:val="21"/>
          <w:shd w:val="clear" w:color="auto" w:fill="FFFFFF"/>
        </w:rPr>
        <w:t>已经多次试航</w:t>
      </w:r>
      <w:r w:rsidR="00665909" w:rsidRPr="004C4795">
        <w:rPr>
          <w:rFonts w:ascii="Arial" w:hAnsi="Arial" w:cs="Arial" w:hint="eastAsia"/>
          <w:color w:val="333333"/>
          <w:szCs w:val="21"/>
          <w:shd w:val="clear" w:color="auto" w:fill="FFFFFF"/>
        </w:rPr>
        <w:t>。</w:t>
      </w:r>
      <w:r w:rsidR="00665909" w:rsidRPr="004C4795">
        <w:rPr>
          <w:rFonts w:ascii="Arial" w:hAnsi="Arial" w:cs="Arial"/>
          <w:color w:val="333333"/>
          <w:szCs w:val="21"/>
          <w:shd w:val="clear" w:color="auto" w:fill="FFFFFF"/>
        </w:rPr>
        <w:t>已知</w:t>
      </w:r>
      <w:r w:rsidR="00665909" w:rsidRPr="004C4795">
        <w:rPr>
          <w:rFonts w:ascii="Arial" w:hAnsi="Arial" w:cs="Arial" w:hint="eastAsia"/>
          <w:color w:val="333333"/>
          <w:szCs w:val="21"/>
          <w:shd w:val="clear" w:color="auto" w:fill="FFFFFF"/>
        </w:rPr>
        <w:t>飞</w:t>
      </w:r>
      <w:r w:rsidR="00CC7AF0" w:rsidRPr="004C4795">
        <w:rPr>
          <w:rFonts w:ascii="Arial" w:hAnsi="Arial" w:cs="Arial"/>
          <w:color w:val="333333"/>
          <w:szCs w:val="21"/>
          <w:shd w:val="clear" w:color="auto" w:fill="FFFFFF"/>
        </w:rPr>
        <w:t>机</w:t>
      </w:r>
      <w:r w:rsidR="00CC7AF0" w:rsidRPr="004C4795">
        <w:rPr>
          <w:rFonts w:ascii="Arial" w:hAnsi="Arial" w:cs="Arial" w:hint="eastAsia"/>
          <w:color w:val="333333"/>
          <w:szCs w:val="21"/>
          <w:shd w:val="clear" w:color="auto" w:fill="FFFFFF"/>
        </w:rPr>
        <w:t>的</w:t>
      </w:r>
      <w:r w:rsidR="00CC7AF0" w:rsidRPr="004C4795">
        <w:rPr>
          <w:rFonts w:ascii="宋体" w:hAnsi="宋体" w:hint="eastAsia"/>
          <w:szCs w:val="21"/>
        </w:rPr>
        <w:t>质量为</w:t>
      </w:r>
      <w:r w:rsidR="00CC7AF0" w:rsidRPr="004C4795">
        <w:rPr>
          <w:rFonts w:eastAsia="Times New Roman"/>
          <w:i/>
          <w:szCs w:val="21"/>
        </w:rPr>
        <w:t>m</w:t>
      </w:r>
      <w:r w:rsidR="00CC7AF0" w:rsidRPr="004C4795">
        <w:rPr>
          <w:rFonts w:ascii="宋体" w:hAnsi="宋体" w:hint="eastAsia"/>
          <w:szCs w:val="21"/>
        </w:rPr>
        <w:t>，在水平跑道上</w:t>
      </w:r>
      <w:r w:rsidR="0060538F" w:rsidRPr="004C4795">
        <w:rPr>
          <w:rFonts w:ascii="宋体" w:hAnsi="宋体" w:hint="eastAsia"/>
          <w:szCs w:val="21"/>
        </w:rPr>
        <w:t>滑行</w:t>
      </w:r>
      <w:r w:rsidR="00CC7AF0" w:rsidRPr="004C4795">
        <w:rPr>
          <w:rFonts w:ascii="宋体" w:hAnsi="宋体" w:hint="eastAsia"/>
          <w:szCs w:val="21"/>
        </w:rPr>
        <w:t>时受到竖直向上的升力</w:t>
      </w:r>
      <w:r w:rsidR="0060538F" w:rsidRPr="004C4795">
        <w:rPr>
          <w:i/>
          <w:szCs w:val="21"/>
        </w:rPr>
        <w:t>F</w:t>
      </w:r>
      <w:r w:rsidR="0060538F" w:rsidRPr="004C4795">
        <w:rPr>
          <w:rFonts w:hint="eastAsia"/>
          <w:szCs w:val="21"/>
          <w:vertAlign w:val="subscript"/>
        </w:rPr>
        <w:t>s</w:t>
      </w:r>
      <w:r w:rsidR="004C4795" w:rsidRPr="004C4795">
        <w:rPr>
          <w:iCs/>
          <w:szCs w:val="21"/>
        </w:rPr>
        <w:t>＝</w:t>
      </w:r>
      <w:r w:rsidR="0060538F" w:rsidRPr="004C4795">
        <w:rPr>
          <w:rFonts w:hint="eastAsia"/>
          <w:i/>
          <w:szCs w:val="21"/>
        </w:rPr>
        <w:t>k</w:t>
      </w:r>
      <w:r w:rsidR="0060538F" w:rsidRPr="004C4795">
        <w:rPr>
          <w:szCs w:val="21"/>
          <w:vertAlign w:val="subscript"/>
        </w:rPr>
        <w:t>1</w:t>
      </w:r>
      <w:r w:rsidR="0060538F" w:rsidRPr="004C4795">
        <w:rPr>
          <w:rFonts w:ascii="Book Antiqua" w:hAnsi="Book Antiqua"/>
          <w:i/>
          <w:szCs w:val="21"/>
        </w:rPr>
        <w:t>v</w:t>
      </w:r>
      <w:r w:rsidR="0060538F" w:rsidRPr="004C4795">
        <w:rPr>
          <w:szCs w:val="21"/>
          <w:vertAlign w:val="superscript"/>
        </w:rPr>
        <w:t>2</w:t>
      </w:r>
      <w:r w:rsidR="00CC7AF0" w:rsidRPr="004C4795">
        <w:rPr>
          <w:rFonts w:ascii="宋体" w:hAnsi="宋体" w:hint="eastAsia"/>
          <w:szCs w:val="21"/>
        </w:rPr>
        <w:t>，</w:t>
      </w:r>
      <w:r w:rsidR="0060538F" w:rsidRPr="004C4795">
        <w:rPr>
          <w:rFonts w:ascii="宋体" w:hAnsi="宋体" w:hint="eastAsia"/>
          <w:szCs w:val="21"/>
        </w:rPr>
        <w:t>空气阻力</w:t>
      </w:r>
      <w:r w:rsidR="0060538F" w:rsidRPr="004C4795">
        <w:rPr>
          <w:i/>
          <w:szCs w:val="21"/>
        </w:rPr>
        <w:t>F</w:t>
      </w:r>
      <w:r w:rsidR="0060538F" w:rsidRPr="004C4795">
        <w:rPr>
          <w:rFonts w:hint="eastAsia"/>
          <w:szCs w:val="21"/>
          <w:vertAlign w:val="subscript"/>
        </w:rPr>
        <w:t>f</w:t>
      </w:r>
      <w:r w:rsidR="004C4795" w:rsidRPr="004C4795">
        <w:rPr>
          <w:iCs/>
          <w:szCs w:val="21"/>
        </w:rPr>
        <w:t>＝</w:t>
      </w:r>
      <w:r w:rsidR="0060538F" w:rsidRPr="004C4795">
        <w:rPr>
          <w:rFonts w:hint="eastAsia"/>
          <w:i/>
          <w:szCs w:val="21"/>
        </w:rPr>
        <w:t>k</w:t>
      </w:r>
      <w:r w:rsidR="0060538F" w:rsidRPr="004C4795">
        <w:rPr>
          <w:szCs w:val="21"/>
          <w:vertAlign w:val="subscript"/>
        </w:rPr>
        <w:t>2</w:t>
      </w:r>
      <w:r w:rsidR="0060538F" w:rsidRPr="004C4795">
        <w:rPr>
          <w:rFonts w:ascii="Book Antiqua" w:hAnsi="Book Antiqua"/>
          <w:i/>
          <w:szCs w:val="21"/>
        </w:rPr>
        <w:t>v</w:t>
      </w:r>
      <w:r w:rsidR="0060538F" w:rsidRPr="004C4795">
        <w:rPr>
          <w:szCs w:val="21"/>
          <w:vertAlign w:val="superscript"/>
        </w:rPr>
        <w:t>2</w:t>
      </w:r>
      <w:r w:rsidR="0060538F" w:rsidRPr="004C4795">
        <w:rPr>
          <w:rFonts w:ascii="宋体" w:hAnsi="宋体" w:hint="eastAsia"/>
          <w:szCs w:val="21"/>
        </w:rPr>
        <w:t>，式中</w:t>
      </w:r>
      <w:r w:rsidR="00D0348B" w:rsidRPr="004C4795">
        <w:rPr>
          <w:rFonts w:ascii="宋体" w:hAnsi="宋体" w:hint="eastAsia"/>
          <w:szCs w:val="21"/>
        </w:rPr>
        <w:t>的</w:t>
      </w:r>
      <w:r w:rsidR="0060538F" w:rsidRPr="004C4795">
        <w:rPr>
          <w:rFonts w:ascii="Book Antiqua" w:hAnsi="Book Antiqua"/>
          <w:i/>
          <w:szCs w:val="21"/>
        </w:rPr>
        <w:t>v</w:t>
      </w:r>
      <w:r w:rsidR="0060538F" w:rsidRPr="004C4795">
        <w:rPr>
          <w:rFonts w:ascii="宋体" w:hAnsi="宋体" w:hint="eastAsia"/>
          <w:szCs w:val="21"/>
        </w:rPr>
        <w:t>为飞机的滑行速度，</w:t>
      </w:r>
      <w:r w:rsidR="0060538F" w:rsidRPr="004C4795">
        <w:rPr>
          <w:rFonts w:hint="eastAsia"/>
          <w:i/>
          <w:szCs w:val="21"/>
        </w:rPr>
        <w:t>k</w:t>
      </w:r>
      <w:r w:rsidR="0060538F" w:rsidRPr="004C4795">
        <w:rPr>
          <w:szCs w:val="21"/>
          <w:vertAlign w:val="subscript"/>
        </w:rPr>
        <w:t>1</w:t>
      </w:r>
      <w:r w:rsidR="0060538F" w:rsidRPr="004C4795">
        <w:rPr>
          <w:rFonts w:ascii="宋体" w:hAnsi="宋体" w:hint="eastAsia"/>
          <w:szCs w:val="21"/>
        </w:rPr>
        <w:t>、</w:t>
      </w:r>
      <w:r w:rsidR="0060538F" w:rsidRPr="004C4795">
        <w:rPr>
          <w:rFonts w:hint="eastAsia"/>
          <w:i/>
          <w:szCs w:val="21"/>
        </w:rPr>
        <w:t>k</w:t>
      </w:r>
      <w:r w:rsidR="0060538F" w:rsidRPr="004C4795">
        <w:rPr>
          <w:szCs w:val="21"/>
          <w:vertAlign w:val="subscript"/>
        </w:rPr>
        <w:t>2</w:t>
      </w:r>
      <w:r w:rsidR="0060538F" w:rsidRPr="004C4795">
        <w:rPr>
          <w:rFonts w:ascii="宋体" w:hAnsi="宋体" w:hint="eastAsia"/>
          <w:szCs w:val="21"/>
        </w:rPr>
        <w:t>均为常量。</w:t>
      </w:r>
      <w:r w:rsidR="00CC7AF0" w:rsidRPr="004C4795">
        <w:rPr>
          <w:rFonts w:ascii="宋体" w:hAnsi="宋体" w:hint="eastAsia"/>
          <w:szCs w:val="21"/>
        </w:rPr>
        <w:t>飞机在跑道上加速滑行时</w:t>
      </w:r>
      <w:r w:rsidR="00D0348B" w:rsidRPr="004C4795">
        <w:rPr>
          <w:rFonts w:ascii="宋体" w:hAnsi="宋体" w:hint="eastAsia"/>
          <w:szCs w:val="21"/>
        </w:rPr>
        <w:t>，</w:t>
      </w:r>
      <w:r w:rsidR="00CC7AF0" w:rsidRPr="004C4795">
        <w:rPr>
          <w:rFonts w:ascii="宋体" w:hAnsi="宋体" w:hint="eastAsia"/>
          <w:szCs w:val="21"/>
        </w:rPr>
        <w:t>发动机</w:t>
      </w:r>
      <w:r w:rsidR="00D0348B" w:rsidRPr="004C4795">
        <w:rPr>
          <w:rFonts w:ascii="宋体" w:hAnsi="宋体" w:hint="eastAsia"/>
          <w:szCs w:val="21"/>
        </w:rPr>
        <w:t>的</w:t>
      </w:r>
      <w:r w:rsidR="00CC7AF0" w:rsidRPr="004C4795">
        <w:rPr>
          <w:rFonts w:ascii="宋体" w:hAnsi="宋体" w:hint="eastAsia"/>
          <w:szCs w:val="21"/>
        </w:rPr>
        <w:t>推力</w:t>
      </w:r>
      <w:r w:rsidR="00D0348B" w:rsidRPr="004C4795">
        <w:rPr>
          <w:i/>
          <w:szCs w:val="21"/>
        </w:rPr>
        <w:t>F</w:t>
      </w:r>
      <w:r w:rsidR="004C4795" w:rsidRPr="004C4795">
        <w:rPr>
          <w:iCs/>
          <w:szCs w:val="21"/>
        </w:rPr>
        <w:t>＝</w:t>
      </w:r>
      <w:r w:rsidR="00D0348B" w:rsidRPr="004C4795">
        <w:rPr>
          <w:rFonts w:eastAsia="Times New Roman"/>
          <w:szCs w:val="21"/>
        </w:rPr>
        <w:t>0.5</w:t>
      </w:r>
      <w:r w:rsidR="00D0348B" w:rsidRPr="004C4795">
        <w:rPr>
          <w:rFonts w:eastAsia="Times New Roman"/>
          <w:i/>
          <w:szCs w:val="21"/>
        </w:rPr>
        <w:t>m</w:t>
      </w:r>
      <w:r w:rsidR="00D0348B" w:rsidRPr="004C4795">
        <w:rPr>
          <w:i/>
          <w:szCs w:val="21"/>
        </w:rPr>
        <w:t>g</w:t>
      </w:r>
      <w:r w:rsidR="00CC7AF0" w:rsidRPr="004C4795">
        <w:rPr>
          <w:rFonts w:ascii="宋体" w:hAnsi="宋体" w:hint="eastAsia"/>
          <w:szCs w:val="21"/>
        </w:rPr>
        <w:t>，摩擦力</w:t>
      </w:r>
      <w:r w:rsidR="00E2332C" w:rsidRPr="004C4795">
        <w:rPr>
          <w:rFonts w:ascii="宋体" w:hAnsi="宋体" w:hint="eastAsia"/>
          <w:szCs w:val="21"/>
        </w:rPr>
        <w:t>为</w:t>
      </w:r>
      <w:r w:rsidR="00CC7AF0" w:rsidRPr="004C4795">
        <w:rPr>
          <w:rFonts w:ascii="宋体" w:hAnsi="宋体" w:hint="eastAsia"/>
          <w:szCs w:val="21"/>
        </w:rPr>
        <w:t>正压力的</w:t>
      </w:r>
      <w:r w:rsidR="00CC7AF0" w:rsidRPr="004C4795">
        <w:rPr>
          <w:i/>
          <w:szCs w:val="21"/>
        </w:rPr>
        <w:t>μ</w:t>
      </w:r>
      <w:r w:rsidR="00CC7AF0" w:rsidRPr="004C4795">
        <w:rPr>
          <w:rFonts w:ascii="宋体" w:hAnsi="宋体" w:hint="eastAsia"/>
          <w:szCs w:val="21"/>
        </w:rPr>
        <w:t>倍</w:t>
      </w:r>
      <w:r w:rsidR="00CC7AF0" w:rsidRPr="004C4795">
        <w:rPr>
          <w:rFonts w:hint="eastAsia"/>
          <w:szCs w:val="21"/>
        </w:rPr>
        <w:t>（</w:t>
      </w:r>
      <w:r w:rsidR="00CC7AF0" w:rsidRPr="004C4795">
        <w:rPr>
          <w:i/>
          <w:szCs w:val="21"/>
        </w:rPr>
        <w:t>μ</w:t>
      </w:r>
      <w:r w:rsidR="004C4795" w:rsidRPr="004C4795">
        <w:rPr>
          <w:iCs/>
          <w:szCs w:val="21"/>
        </w:rPr>
        <w:t>＜</w:t>
      </w:r>
      <w:r w:rsidR="00CC7AF0" w:rsidRPr="004C4795">
        <w:rPr>
          <w:szCs w:val="21"/>
        </w:rPr>
        <w:t>0.5</w:t>
      </w:r>
      <w:r w:rsidR="00CC7AF0" w:rsidRPr="004C4795">
        <w:rPr>
          <w:rFonts w:hint="eastAsia"/>
          <w:szCs w:val="21"/>
        </w:rPr>
        <w:t>）</w:t>
      </w:r>
      <w:r w:rsidR="00CC7AF0" w:rsidRPr="004C4795">
        <w:rPr>
          <w:rFonts w:ascii="宋体" w:hAnsi="宋体" w:hint="eastAsia"/>
          <w:szCs w:val="21"/>
        </w:rPr>
        <w:t>，重力加速度为</w:t>
      </w:r>
      <w:r w:rsidR="00CC7AF0" w:rsidRPr="004C4795">
        <w:rPr>
          <w:i/>
          <w:szCs w:val="21"/>
        </w:rPr>
        <w:t>g</w:t>
      </w:r>
      <w:r w:rsidR="00D0348B" w:rsidRPr="004C4795">
        <w:rPr>
          <w:rFonts w:ascii="宋体" w:hAnsi="宋体" w:hint="eastAsia"/>
          <w:szCs w:val="21"/>
        </w:rPr>
        <w:t>，</w:t>
      </w:r>
      <w:r w:rsidR="00CC7AF0" w:rsidRPr="004C4795">
        <w:rPr>
          <w:rFonts w:ascii="宋体" w:hAnsi="宋体" w:hint="eastAsia"/>
          <w:szCs w:val="21"/>
        </w:rPr>
        <w:t>则飞机</w:t>
      </w:r>
      <w:r w:rsidR="00344BB5">
        <w:rPr>
          <w:rFonts w:hint="eastAsia"/>
        </w:rPr>
        <w:t>脱离地面起飞瞬间</w:t>
      </w:r>
      <w:r w:rsidR="00CC7AF0" w:rsidRPr="004C4795">
        <w:rPr>
          <w:rFonts w:ascii="宋体" w:hAnsi="宋体" w:hint="eastAsia"/>
          <w:szCs w:val="21"/>
        </w:rPr>
        <w:t>的速度</w:t>
      </w:r>
      <w:r w:rsidR="00D0348B" w:rsidRPr="004C4795">
        <w:rPr>
          <w:rFonts w:ascii="Book Antiqua" w:hAnsi="Book Antiqua"/>
          <w:i/>
          <w:szCs w:val="21"/>
        </w:rPr>
        <w:t>v</w:t>
      </w:r>
      <w:r w:rsidR="00D0348B" w:rsidRPr="004C4795">
        <w:rPr>
          <w:rFonts w:hint="eastAsia"/>
          <w:szCs w:val="21"/>
          <w:vertAlign w:val="subscript"/>
        </w:rPr>
        <w:t>m</w:t>
      </w:r>
      <w:r w:rsidR="004C4795" w:rsidRPr="004C4795">
        <w:rPr>
          <w:szCs w:val="21"/>
        </w:rPr>
        <w:t>＝</w:t>
      </w:r>
      <w:r w:rsidR="00BD31B1" w:rsidRPr="004C4795">
        <w:rPr>
          <w:szCs w:val="21"/>
        </w:rPr>
        <w:t>__________</w:t>
      </w:r>
      <w:r w:rsidR="00D0348B" w:rsidRPr="004C4795">
        <w:rPr>
          <w:rFonts w:ascii="宋体" w:hAnsi="宋体" w:hint="eastAsia"/>
          <w:szCs w:val="21"/>
        </w:rPr>
        <w:t>。</w:t>
      </w:r>
      <w:r w:rsidR="00CC7AF0" w:rsidRPr="004C4795">
        <w:rPr>
          <w:rFonts w:ascii="宋体" w:hAnsi="宋体" w:hint="eastAsia"/>
          <w:szCs w:val="21"/>
        </w:rPr>
        <w:t>若飞机</w:t>
      </w:r>
      <w:r w:rsidR="00D0348B" w:rsidRPr="004C4795">
        <w:rPr>
          <w:rFonts w:ascii="宋体" w:hAnsi="宋体" w:hint="eastAsia"/>
          <w:szCs w:val="21"/>
        </w:rPr>
        <w:t>在跑道上的滑行</w:t>
      </w:r>
      <w:r w:rsidR="007F7D41" w:rsidRPr="004C4795">
        <w:rPr>
          <w:rFonts w:ascii="宋体" w:hAnsi="宋体" w:hint="eastAsia"/>
          <w:szCs w:val="21"/>
        </w:rPr>
        <w:t>过程</w:t>
      </w:r>
      <w:r w:rsidR="00344BB5">
        <w:rPr>
          <w:rFonts w:hint="eastAsia"/>
        </w:rPr>
        <w:t>恰</w:t>
      </w:r>
      <w:r w:rsidR="00D0348B" w:rsidRPr="004C4795">
        <w:rPr>
          <w:rFonts w:ascii="宋体" w:hAnsi="宋体" w:hint="eastAsia"/>
          <w:szCs w:val="21"/>
        </w:rPr>
        <w:t>为</w:t>
      </w:r>
      <w:r w:rsidR="00CC7AF0" w:rsidRPr="004C4795">
        <w:rPr>
          <w:rFonts w:ascii="宋体" w:hAnsi="宋体" w:hint="eastAsia"/>
          <w:szCs w:val="21"/>
        </w:rPr>
        <w:t>匀加速直线运动，则跑道长度</w:t>
      </w:r>
      <w:r w:rsidR="007F7D41" w:rsidRPr="004C4795">
        <w:rPr>
          <w:rFonts w:ascii="宋体" w:hAnsi="宋体" w:hint="eastAsia"/>
          <w:szCs w:val="21"/>
        </w:rPr>
        <w:t>至少</w:t>
      </w:r>
      <w:commentRangeStart w:id="18"/>
      <w:r w:rsidR="007F7D41" w:rsidRPr="004C4795">
        <w:rPr>
          <w:rFonts w:ascii="宋体" w:hAnsi="宋体" w:hint="eastAsia"/>
          <w:szCs w:val="21"/>
        </w:rPr>
        <w:t>为</w:t>
      </w:r>
      <w:commentRangeEnd w:id="18"/>
      <w:r w:rsidR="009E2E55">
        <w:rPr>
          <w:rStyle w:val="ae"/>
        </w:rPr>
        <w:commentReference w:id="18"/>
      </w:r>
      <w:r w:rsidR="00BD31B1" w:rsidRPr="004C4795">
        <w:rPr>
          <w:szCs w:val="21"/>
        </w:rPr>
        <w:t>_____________</w:t>
      </w:r>
      <w:r w:rsidR="00CC7AF0" w:rsidRPr="004C4795">
        <w:rPr>
          <w:rFonts w:ascii="宋体" w:hAnsi="宋体" w:hint="eastAsia"/>
          <w:szCs w:val="21"/>
        </w:rPr>
        <w:t>。</w:t>
      </w:r>
    </w:p>
    <w:p w14:paraId="46CDD560" w14:textId="0630B7FE" w:rsidR="00CC7AF0" w:rsidRPr="00F45D8F" w:rsidRDefault="00CC7AF0" w:rsidP="003C19EC">
      <w:pPr>
        <w:pStyle w:val="2"/>
      </w:pPr>
      <w:r>
        <w:rPr>
          <w:rFonts w:hint="eastAsia"/>
        </w:rPr>
        <w:t>三</w:t>
      </w:r>
      <w:r w:rsidRPr="00920FA0">
        <w:rPr>
          <w:rFonts w:hint="eastAsia"/>
        </w:rPr>
        <w:t>．</w:t>
      </w:r>
      <w:r>
        <w:rPr>
          <w:rFonts w:hint="eastAsia"/>
        </w:rPr>
        <w:t>综合</w:t>
      </w:r>
      <w:r w:rsidRPr="00920FA0">
        <w:rPr>
          <w:rFonts w:hint="eastAsia"/>
        </w:rPr>
        <w:t>题</w:t>
      </w:r>
      <w:r>
        <w:rPr>
          <w:rFonts w:hint="eastAsia"/>
        </w:rPr>
        <w:t>（</w:t>
      </w:r>
      <w:r w:rsidRPr="00920FA0">
        <w:rPr>
          <w:rFonts w:hint="eastAsia"/>
        </w:rPr>
        <w:t>共</w:t>
      </w:r>
      <w:r>
        <w:rPr>
          <w:rFonts w:hint="eastAsia"/>
        </w:rPr>
        <w:t>40</w:t>
      </w:r>
      <w:r w:rsidRPr="00920FA0">
        <w:rPr>
          <w:rFonts w:hint="eastAsia"/>
        </w:rPr>
        <w:t>分</w:t>
      </w:r>
      <w:r>
        <w:rPr>
          <w:rFonts w:hint="eastAsia"/>
        </w:rPr>
        <w:t>。）</w:t>
      </w:r>
    </w:p>
    <w:p w14:paraId="617F947F" w14:textId="77777777" w:rsidR="00CC7AF0" w:rsidRDefault="00CC7AF0" w:rsidP="00760ABE">
      <w:pPr>
        <w:rPr>
          <w:rFonts w:ascii="黑体" w:hAnsi="黑体"/>
          <w:sz w:val="22"/>
          <w:szCs w:val="21"/>
        </w:rPr>
      </w:pPr>
      <w:r>
        <w:rPr>
          <w:rFonts w:ascii="黑体" w:hAnsi="黑体" w:hint="eastAsia"/>
          <w:sz w:val="22"/>
          <w:szCs w:val="21"/>
        </w:rPr>
        <w:t>注意：第</w:t>
      </w:r>
      <w:r>
        <w:rPr>
          <w:rFonts w:ascii="黑体" w:hAnsi="黑体" w:hint="eastAsia"/>
          <w:sz w:val="22"/>
          <w:szCs w:val="21"/>
        </w:rPr>
        <w:t>19</w:t>
      </w:r>
      <w:r>
        <w:rPr>
          <w:rFonts w:ascii="黑体" w:hAnsi="黑体" w:hint="eastAsia"/>
          <w:sz w:val="22"/>
          <w:szCs w:val="21"/>
        </w:rPr>
        <w:t>、</w:t>
      </w:r>
      <w:r>
        <w:rPr>
          <w:rFonts w:ascii="黑体" w:hAnsi="黑体" w:hint="eastAsia"/>
          <w:sz w:val="22"/>
          <w:szCs w:val="21"/>
        </w:rPr>
        <w:t>20</w:t>
      </w:r>
      <w:r>
        <w:rPr>
          <w:rFonts w:ascii="黑体" w:hAnsi="黑体" w:hint="eastAsia"/>
          <w:sz w:val="22"/>
          <w:szCs w:val="21"/>
        </w:rPr>
        <w:t>题在列式计算、逻辑推理以及回答问题过程中，要求给出必要的图示、文字说明、公式演算等。</w:t>
      </w:r>
    </w:p>
    <w:p w14:paraId="57956A40" w14:textId="77777777" w:rsidR="003C19EC" w:rsidRDefault="003C19EC" w:rsidP="00760ABE">
      <w:pPr>
        <w:rPr>
          <w:szCs w:val="21"/>
        </w:rPr>
      </w:pPr>
    </w:p>
    <w:p w14:paraId="7670B70E" w14:textId="6B0A0DC2" w:rsidR="00F00CF8" w:rsidRDefault="00CC7AF0" w:rsidP="003C19EC">
      <w:pPr>
        <w:numPr>
          <w:ilvl w:val="0"/>
          <w:numId w:val="23"/>
        </w:numPr>
      </w:pPr>
      <w:r w:rsidRPr="00A85339">
        <w:rPr>
          <w:szCs w:val="21"/>
        </w:rPr>
        <w:t>（</w:t>
      </w:r>
      <w:r w:rsidRPr="00A85339">
        <w:rPr>
          <w:szCs w:val="21"/>
        </w:rPr>
        <w:t>1</w:t>
      </w:r>
      <w:r>
        <w:rPr>
          <w:rFonts w:hint="eastAsia"/>
          <w:szCs w:val="21"/>
        </w:rPr>
        <w:t>0</w:t>
      </w:r>
      <w:r w:rsidRPr="00A85339">
        <w:rPr>
          <w:szCs w:val="21"/>
        </w:rPr>
        <w:t>分）</w:t>
      </w:r>
      <w:r w:rsidR="00243D05">
        <w:rPr>
          <w:rFonts w:hint="eastAsia"/>
        </w:rPr>
        <w:t>如图是“用</w:t>
      </w:r>
      <w:r w:rsidR="00243D05">
        <w:rPr>
          <w:rFonts w:hint="eastAsia"/>
        </w:rPr>
        <w:t>D</w:t>
      </w:r>
      <w:r w:rsidR="00243D05">
        <w:t>IS</w:t>
      </w:r>
      <w:r w:rsidR="00243D05">
        <w:rPr>
          <w:rFonts w:hint="eastAsia"/>
        </w:rPr>
        <w:t>研究在温度不变时，一定质量的气体压强与体积的关系”的实验</w:t>
      </w:r>
      <w:commentRangeStart w:id="19"/>
      <w:r w:rsidR="00243D05">
        <w:rPr>
          <w:rFonts w:hint="eastAsia"/>
        </w:rPr>
        <w:t>装置</w:t>
      </w:r>
      <w:commentRangeEnd w:id="19"/>
      <w:r w:rsidR="009E2E55">
        <w:rPr>
          <w:rStyle w:val="ae"/>
        </w:rPr>
        <w:commentReference w:id="19"/>
      </w:r>
      <w:r w:rsidR="00243D05">
        <w:rPr>
          <w:rFonts w:hint="eastAsia"/>
        </w:rPr>
        <w:t>。</w:t>
      </w:r>
    </w:p>
    <w:p w14:paraId="5D2B9C01" w14:textId="42D2525F" w:rsidR="001A4B4C" w:rsidRDefault="004C4795" w:rsidP="00760ABE">
      <w:r>
        <w:rPr>
          <w:noProof/>
        </w:rPr>
        <w:drawing>
          <wp:inline distT="0" distB="0" distL="0" distR="0" wp14:anchorId="19AED0EB" wp14:editId="09806688">
            <wp:extent cx="3730336" cy="683895"/>
            <wp:effectExtent l="0" t="0" r="3810" b="1905"/>
            <wp:docPr id="3131" name="图片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 name="图片 3131"/>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730336" cy="683895"/>
                    </a:xfrm>
                    <a:prstGeom prst="rect">
                      <a:avLst/>
                    </a:prstGeom>
                    <a:noFill/>
                    <a:ln>
                      <a:noFill/>
                    </a:ln>
                  </pic:spPr>
                </pic:pic>
              </a:graphicData>
            </a:graphic>
          </wp:inline>
        </w:drawing>
      </w:r>
    </w:p>
    <w:p w14:paraId="152009DD" w14:textId="77777777" w:rsidR="00FF3777" w:rsidRDefault="00243D05" w:rsidP="00760ABE">
      <w:r>
        <w:rPr>
          <w:rFonts w:hint="eastAsia"/>
        </w:rPr>
        <w:t>主要</w:t>
      </w:r>
      <w:r w:rsidR="00FF3777">
        <w:rPr>
          <w:rFonts w:hint="eastAsia"/>
        </w:rPr>
        <w:t>步骤如下：</w:t>
      </w:r>
    </w:p>
    <w:p w14:paraId="09272C45" w14:textId="77777777" w:rsidR="00FF3777" w:rsidRDefault="00FF3777" w:rsidP="00760ABE">
      <w:r w:rsidRPr="00BF41D7">
        <w:rPr>
          <w:rFonts w:ascii="宋体" w:hAnsi="宋体"/>
          <w:szCs w:val="21"/>
          <w:lang w:val="de-DE"/>
        </w:rPr>
        <w:t>①</w:t>
      </w:r>
      <w:r>
        <w:rPr>
          <w:rFonts w:hint="eastAsia"/>
        </w:rPr>
        <w:t>将压强传感器调零；</w:t>
      </w:r>
    </w:p>
    <w:p w14:paraId="3EDA0365" w14:textId="77777777" w:rsidR="00FF3777" w:rsidRDefault="00FF3777" w:rsidP="00760ABE">
      <w:r w:rsidRPr="00BF41D7">
        <w:rPr>
          <w:rFonts w:ascii="宋体" w:hAnsi="宋体"/>
          <w:szCs w:val="21"/>
          <w:lang w:val="de-DE"/>
        </w:rPr>
        <w:t>②</w:t>
      </w:r>
      <w:r>
        <w:rPr>
          <w:rFonts w:hint="eastAsia"/>
        </w:rPr>
        <w:t>把</w:t>
      </w:r>
      <w:r>
        <w:t>活塞移至注射器满刻度处</w:t>
      </w:r>
      <w:r>
        <w:rPr>
          <w:rFonts w:hint="eastAsia"/>
        </w:rPr>
        <w:t>；</w:t>
      </w:r>
    </w:p>
    <w:p w14:paraId="4CC11999" w14:textId="77777777" w:rsidR="00FF3777" w:rsidRDefault="00FF3777" w:rsidP="00760ABE">
      <w:pPr>
        <w:rPr>
          <w:szCs w:val="21"/>
          <w:lang w:val="de-DE"/>
        </w:rPr>
      </w:pPr>
      <w:r w:rsidRPr="00BF41D7">
        <w:rPr>
          <w:rFonts w:ascii="宋体" w:hAnsi="宋体" w:cs="宋体" w:hint="eastAsia"/>
          <w:szCs w:val="21"/>
          <w:lang w:val="de-DE"/>
        </w:rPr>
        <w:t>③</w:t>
      </w:r>
      <w:r>
        <w:t>逐一连接注射器</w:t>
      </w:r>
      <w:r>
        <w:rPr>
          <w:rFonts w:hint="eastAsia"/>
        </w:rPr>
        <w:t>、</w:t>
      </w:r>
      <w:r>
        <w:t>压强传感器、数据采集器、计算机</w:t>
      </w:r>
      <w:r w:rsidR="003E79CA">
        <w:rPr>
          <w:rFonts w:hint="eastAsia"/>
        </w:rPr>
        <w:t>；</w:t>
      </w:r>
    </w:p>
    <w:p w14:paraId="26FFEF9B" w14:textId="77777777" w:rsidR="00FF3777" w:rsidRDefault="00FF3777" w:rsidP="00760ABE">
      <w:r w:rsidRPr="00BF41D7">
        <w:rPr>
          <w:rFonts w:ascii="宋体" w:hAnsi="宋体" w:cs="宋体" w:hint="eastAsia"/>
          <w:szCs w:val="21"/>
          <w:lang w:val="de-DE"/>
        </w:rPr>
        <w:t>④</w:t>
      </w:r>
      <w:r w:rsidRPr="00155E3E">
        <w:rPr>
          <w:rFonts w:hint="eastAsia"/>
        </w:rPr>
        <w:t>推动</w:t>
      </w:r>
      <w:r>
        <w:t>活塞，记录多组注射器</w:t>
      </w:r>
      <w:r>
        <w:rPr>
          <w:rFonts w:hint="eastAsia"/>
        </w:rPr>
        <w:t>内气体的体积</w:t>
      </w:r>
      <w:r>
        <w:rPr>
          <w:i/>
        </w:rPr>
        <w:t>V</w:t>
      </w:r>
      <w:r>
        <w:t>，以及相应的</w:t>
      </w:r>
      <w:r>
        <w:rPr>
          <w:rFonts w:hint="eastAsia"/>
        </w:rPr>
        <w:t>压强传感器示数</w:t>
      </w:r>
      <w:r>
        <w:rPr>
          <w:i/>
        </w:rPr>
        <w:t>p</w:t>
      </w:r>
      <w:r>
        <w:rPr>
          <w:rFonts w:hint="eastAsia"/>
        </w:rPr>
        <w:t>。</w:t>
      </w:r>
    </w:p>
    <w:p w14:paraId="4397CBCD" w14:textId="4E383256" w:rsidR="00CC7AF0" w:rsidRDefault="00CC7AF0" w:rsidP="00760ABE">
      <w:r>
        <w:rPr>
          <w:rFonts w:hint="eastAsia"/>
        </w:rPr>
        <w:t>（</w:t>
      </w:r>
      <w:r>
        <w:rPr>
          <w:rFonts w:hint="eastAsia"/>
        </w:rPr>
        <w:t>1</w:t>
      </w:r>
      <w:r>
        <w:rPr>
          <w:rFonts w:hint="eastAsia"/>
        </w:rPr>
        <w:t>）实验</w:t>
      </w:r>
      <w:r w:rsidR="001A4B4C">
        <w:rPr>
          <w:rFonts w:hint="eastAsia"/>
        </w:rPr>
        <w:t>操作中，除了保证</w:t>
      </w:r>
      <w:r w:rsidR="0078071D">
        <w:rPr>
          <w:rFonts w:hint="eastAsia"/>
        </w:rPr>
        <w:t>封闭</w:t>
      </w:r>
      <w:r w:rsidR="001A4B4C">
        <w:rPr>
          <w:rFonts w:hint="eastAsia"/>
        </w:rPr>
        <w:t>气体的温度恒定以外，还需保证</w:t>
      </w:r>
      <w:r w:rsidR="001A4B4C" w:rsidRPr="00027D45">
        <w:rPr>
          <w:szCs w:val="21"/>
        </w:rPr>
        <w:t>___________</w:t>
      </w:r>
      <w:r w:rsidR="001A4B4C">
        <w:rPr>
          <w:rFonts w:hint="eastAsia"/>
        </w:rPr>
        <w:t>不变。为此，在封入气体前，应</w:t>
      </w:r>
      <w:r w:rsidRPr="00027D45">
        <w:rPr>
          <w:szCs w:val="21"/>
        </w:rPr>
        <w:t>_______________</w:t>
      </w:r>
      <w:r w:rsidR="001A4B4C" w:rsidRPr="00027D45">
        <w:rPr>
          <w:szCs w:val="21"/>
        </w:rPr>
        <w:t>___</w:t>
      </w:r>
      <w:r w:rsidRPr="00027D45">
        <w:rPr>
          <w:szCs w:val="21"/>
        </w:rPr>
        <w:t>__</w:t>
      </w:r>
      <w:r>
        <w:rPr>
          <w:rFonts w:hint="eastAsia"/>
        </w:rPr>
        <w:t>。</w:t>
      </w:r>
    </w:p>
    <w:p w14:paraId="31723DAF" w14:textId="2CFEAD11" w:rsidR="00CC7AF0" w:rsidRPr="009C2579" w:rsidRDefault="004C4795" w:rsidP="00760ABE">
      <w:r w:rsidRPr="00AD1D74">
        <w:rPr>
          <w:noProof/>
        </w:rPr>
        <w:drawing>
          <wp:anchor distT="0" distB="0" distL="114300" distR="114300" simplePos="0" relativeHeight="251658752" behindDoc="0" locked="0" layoutInCell="1" allowOverlap="1" wp14:anchorId="2C66410B" wp14:editId="0C3E7878">
            <wp:simplePos x="0" y="0"/>
            <wp:positionH relativeFrom="column">
              <wp:posOffset>3847465</wp:posOffset>
            </wp:positionH>
            <wp:positionV relativeFrom="paragraph">
              <wp:posOffset>74295</wp:posOffset>
            </wp:positionV>
            <wp:extent cx="1619885" cy="1115695"/>
            <wp:effectExtent l="0" t="0" r="0" b="0"/>
            <wp:wrapSquare wrapText="bothSides"/>
            <wp:docPr id="3134" name="图片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885" cy="1115695"/>
                    </a:xfrm>
                    <a:prstGeom prst="rect">
                      <a:avLst/>
                    </a:prstGeom>
                    <a:noFill/>
                    <a:ln>
                      <a:noFill/>
                    </a:ln>
                  </pic:spPr>
                </pic:pic>
              </a:graphicData>
            </a:graphic>
            <wp14:sizeRelH relativeFrom="page">
              <wp14:pctWidth>0</wp14:pctWidth>
            </wp14:sizeRelH>
            <wp14:sizeRelV relativeFrom="page">
              <wp14:pctHeight>0</wp14:pctHeight>
            </wp14:sizeRelV>
          </wp:anchor>
        </w:drawing>
      </w:r>
      <w:r w:rsidR="00CC7AF0" w:rsidRPr="009C2579">
        <w:rPr>
          <w:rFonts w:hint="eastAsia"/>
        </w:rPr>
        <w:t>（</w:t>
      </w:r>
      <w:r w:rsidR="00CC7AF0" w:rsidRPr="009C2579">
        <w:rPr>
          <w:rFonts w:hint="eastAsia"/>
        </w:rPr>
        <w:t>2</w:t>
      </w:r>
      <w:r w:rsidR="00CC7AF0" w:rsidRPr="009C2579">
        <w:rPr>
          <w:rFonts w:hint="eastAsia"/>
        </w:rPr>
        <w:t>）</w:t>
      </w:r>
      <w:r w:rsidR="00F00CF8" w:rsidRPr="009C2579">
        <w:rPr>
          <w:rFonts w:hint="eastAsia"/>
        </w:rPr>
        <w:t>其中一</w:t>
      </w:r>
      <w:r w:rsidR="00CC7AF0" w:rsidRPr="009C2579">
        <w:rPr>
          <w:rFonts w:hint="eastAsia"/>
        </w:rPr>
        <w:t>小组</w:t>
      </w:r>
      <w:r w:rsidR="00AD1D74" w:rsidRPr="009C2579">
        <w:rPr>
          <w:rFonts w:hint="eastAsia"/>
        </w:rPr>
        <w:t>根据测量的数据，绘出</w:t>
      </w:r>
      <w:r w:rsidR="00AD1D74" w:rsidRPr="009C2579">
        <w:rPr>
          <w:rFonts w:hint="eastAsia"/>
          <w:i/>
        </w:rPr>
        <w:t>p</w:t>
      </w:r>
      <w:r w:rsidR="00CC7AF0" w:rsidRPr="009C2579">
        <w:t>-</w:t>
      </w:r>
      <w:r>
        <w:fldChar w:fldCharType="begin"/>
      </w:r>
      <w:r>
        <w:instrText xml:space="preserve"> EQ </w:instrText>
      </w:r>
      <w:r>
        <w:rPr>
          <w:rFonts w:hint="eastAsia"/>
        </w:rPr>
        <w:instrText>\</w:instrText>
      </w:r>
      <w:r>
        <w:instrText>F(1,</w:instrText>
      </w:r>
      <w:r w:rsidRPr="004C4795">
        <w:rPr>
          <w:i/>
          <w:iCs/>
        </w:rPr>
        <w:instrText>V</w:instrText>
      </w:r>
      <w:r>
        <w:instrText xml:space="preserve">) </w:instrText>
      </w:r>
      <w:r>
        <w:fldChar w:fldCharType="end"/>
      </w:r>
      <w:r w:rsidR="00CC7AF0" w:rsidRPr="009C2579">
        <w:t>图像</w:t>
      </w:r>
      <w:r w:rsidR="00AD1D74" w:rsidRPr="009C2579">
        <w:rPr>
          <w:rFonts w:hint="eastAsia"/>
        </w:rPr>
        <w:t>如图</w:t>
      </w:r>
      <w:r w:rsidR="00CC7AF0" w:rsidRPr="009C2579">
        <w:t>所示</w:t>
      </w:r>
      <w:r w:rsidR="00AD1D74" w:rsidRPr="009C2579">
        <w:rPr>
          <w:rFonts w:hint="eastAsia"/>
        </w:rPr>
        <w:t>。发现</w:t>
      </w:r>
      <w:r w:rsidR="00CC7AF0" w:rsidRPr="009C2579">
        <w:rPr>
          <w:rFonts w:hint="eastAsia"/>
          <w:szCs w:val="21"/>
        </w:rPr>
        <w:t>图线</w:t>
      </w:r>
      <w:r w:rsidR="00AD1D74" w:rsidRPr="009C2579">
        <w:rPr>
          <w:rFonts w:hint="eastAsia"/>
          <w:szCs w:val="21"/>
        </w:rPr>
        <w:t>的</w:t>
      </w:r>
      <w:r w:rsidR="00CC7AF0" w:rsidRPr="009C2579">
        <w:rPr>
          <w:rFonts w:hint="eastAsia"/>
          <w:szCs w:val="21"/>
        </w:rPr>
        <w:t>上端出现了一小段</w:t>
      </w:r>
      <w:r w:rsidR="00AD1D74" w:rsidRPr="009C2579">
        <w:rPr>
          <w:rFonts w:hint="eastAsia"/>
          <w:szCs w:val="21"/>
        </w:rPr>
        <w:t>弯曲</w:t>
      </w:r>
      <w:r w:rsidR="00CC7AF0" w:rsidRPr="009C2579">
        <w:rPr>
          <w:rFonts w:hint="eastAsia"/>
          <w:szCs w:val="21"/>
        </w:rPr>
        <w:t>，产生这一现象的可能原因是：</w:t>
      </w:r>
      <w:r w:rsidR="00CC7AF0" w:rsidRPr="009C2579">
        <w:rPr>
          <w:szCs w:val="21"/>
        </w:rPr>
        <w:t>______________________________________________________</w:t>
      </w:r>
      <w:r w:rsidR="00CC7AF0" w:rsidRPr="009C2579">
        <w:rPr>
          <w:rFonts w:hint="eastAsia"/>
          <w:szCs w:val="21"/>
        </w:rPr>
        <w:t>。</w:t>
      </w:r>
    </w:p>
    <w:p w14:paraId="6D3E1555" w14:textId="77777777" w:rsidR="00F00CF8" w:rsidRDefault="001A4B4C" w:rsidP="00760ABE">
      <w:r w:rsidRPr="009C2579">
        <w:t>（</w:t>
      </w:r>
      <w:r w:rsidRPr="009C2579">
        <w:rPr>
          <w:rFonts w:hint="eastAsia"/>
        </w:rPr>
        <w:t>3</w:t>
      </w:r>
      <w:r w:rsidRPr="009C2579">
        <w:t>）</w:t>
      </w:r>
      <w:r w:rsidR="00AD1D74">
        <w:rPr>
          <w:rFonts w:hint="eastAsia"/>
        </w:rPr>
        <w:t>另一</w:t>
      </w:r>
      <w:r w:rsidR="00AD1D74" w:rsidRPr="00AD1D74">
        <w:rPr>
          <w:rFonts w:hint="eastAsia"/>
        </w:rPr>
        <w:t>小组</w:t>
      </w:r>
      <w:r w:rsidR="00CC7AF0" w:rsidRPr="009C2579">
        <w:t>实验时缓慢推动活塞，</w:t>
      </w:r>
      <w:r w:rsidR="00CC7AF0" w:rsidRPr="009C2579">
        <w:rPr>
          <w:rFonts w:hint="eastAsia"/>
        </w:rPr>
        <w:t>记录</w:t>
      </w:r>
      <w:r w:rsidR="0015067A" w:rsidRPr="009C2579">
        <w:rPr>
          <w:rFonts w:hint="eastAsia"/>
        </w:rPr>
        <w:t>4</w:t>
      </w:r>
      <w:r w:rsidR="007B69DE" w:rsidRPr="009C2579">
        <w:rPr>
          <w:rFonts w:hint="eastAsia"/>
        </w:rPr>
        <w:t>组</w:t>
      </w:r>
      <w:r w:rsidR="00CC7AF0" w:rsidRPr="009C2579">
        <w:t>注射</w:t>
      </w:r>
      <w:r w:rsidR="00CC7AF0">
        <w:t>器</w:t>
      </w:r>
      <w:r w:rsidR="00AD1D74">
        <w:t>上的</w:t>
      </w:r>
      <w:r w:rsidR="00CC7AF0">
        <w:t>刻度</w:t>
      </w:r>
      <w:r w:rsidR="007B69DE">
        <w:t>数值</w:t>
      </w:r>
      <w:r w:rsidR="00CC7AF0">
        <w:rPr>
          <w:i/>
        </w:rPr>
        <w:t>V</w:t>
      </w:r>
      <w:r w:rsidR="00CC7AF0">
        <w:rPr>
          <w:rFonts w:hint="eastAsia"/>
        </w:rPr>
        <w:t>，</w:t>
      </w:r>
      <w:r w:rsidR="007B69DE">
        <w:t>以及相应的</w:t>
      </w:r>
      <w:r w:rsidR="007B69DE">
        <w:rPr>
          <w:rFonts w:hint="eastAsia"/>
        </w:rPr>
        <w:t>压强传感器示数</w:t>
      </w:r>
      <w:r w:rsidR="007B69DE">
        <w:rPr>
          <w:i/>
        </w:rPr>
        <w:t>p</w:t>
      </w:r>
      <w:r w:rsidR="007B69DE">
        <w:rPr>
          <w:rFonts w:hint="eastAsia"/>
        </w:rPr>
        <w:t>。</w:t>
      </w:r>
      <w:r w:rsidR="00CC7AF0">
        <w:t>在</w:t>
      </w:r>
      <w:r w:rsidR="007B69DE">
        <w:rPr>
          <w:rFonts w:hint="eastAsia"/>
        </w:rPr>
        <w:t>采集</w:t>
      </w:r>
      <w:r w:rsidR="0015067A">
        <w:rPr>
          <w:rFonts w:hint="eastAsia"/>
        </w:rPr>
        <w:t>第</w:t>
      </w:r>
      <w:r w:rsidR="0015067A">
        <w:rPr>
          <w:rFonts w:hint="eastAsia"/>
        </w:rPr>
        <w:t>5</w:t>
      </w:r>
      <w:r w:rsidR="007B69DE">
        <w:t>组</w:t>
      </w:r>
      <w:r w:rsidR="0015067A">
        <w:t>数据时</w:t>
      </w:r>
      <w:r w:rsidR="0015067A">
        <w:rPr>
          <w:rFonts w:hint="eastAsia"/>
        </w:rPr>
        <w:t>，</w:t>
      </w:r>
      <w:r w:rsidR="00CC7AF0">
        <w:t>压强传感器</w:t>
      </w:r>
      <w:r w:rsidR="0015067A">
        <w:t>的</w:t>
      </w:r>
      <w:r w:rsidR="00CC7AF0">
        <w:t>软管脱落，重新接上后继续实验，</w:t>
      </w:r>
      <w:r w:rsidR="0015067A">
        <w:t>又采集了</w:t>
      </w:r>
      <w:r w:rsidR="0015067A">
        <w:rPr>
          <w:rFonts w:hint="eastAsia"/>
        </w:rPr>
        <w:t>4</w:t>
      </w:r>
      <w:r w:rsidR="0015067A">
        <w:rPr>
          <w:rFonts w:hint="eastAsia"/>
        </w:rPr>
        <w:t>组数据，</w:t>
      </w:r>
      <w:r w:rsidR="00CC7AF0">
        <w:t>其余操作无误。</w:t>
      </w:r>
    </w:p>
    <w:p w14:paraId="01C53D0B" w14:textId="32D1C3EB" w:rsidR="00F00CF8" w:rsidRDefault="00AC523C" w:rsidP="00760ABE">
      <w:r>
        <w:rPr>
          <w:rFonts w:hint="eastAsia"/>
          <w:noProof/>
        </w:rPr>
        <w:drawing>
          <wp:inline distT="0" distB="0" distL="0" distR="0" wp14:anchorId="6FB38DDC" wp14:editId="6DF99A48">
            <wp:extent cx="5471795" cy="1451610"/>
            <wp:effectExtent l="0" t="0" r="0" b="0"/>
            <wp:docPr id="3135" name="图片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71795" cy="1451610"/>
                    </a:xfrm>
                    <a:prstGeom prst="rect">
                      <a:avLst/>
                    </a:prstGeom>
                    <a:noFill/>
                    <a:ln>
                      <a:noFill/>
                    </a:ln>
                  </pic:spPr>
                </pic:pic>
              </a:graphicData>
            </a:graphic>
          </wp:inline>
        </w:drawing>
      </w:r>
    </w:p>
    <w:p w14:paraId="39B48B5F" w14:textId="271D957A" w:rsidR="0015067A" w:rsidRDefault="00281DEA" w:rsidP="00760ABE">
      <w:pPr>
        <w:rPr>
          <w:szCs w:val="21"/>
        </w:rPr>
      </w:pPr>
      <w:r>
        <w:rPr>
          <w:rFonts w:hint="eastAsia"/>
        </w:rPr>
        <w:t>该</w:t>
      </w:r>
      <w:r w:rsidRPr="00AD1D74">
        <w:rPr>
          <w:rFonts w:hint="eastAsia"/>
        </w:rPr>
        <w:t>小组</w:t>
      </w:r>
      <w:r w:rsidR="0015067A" w:rsidRPr="0015067A">
        <w:rPr>
          <w:rFonts w:hint="eastAsia"/>
        </w:rPr>
        <w:t>绘出</w:t>
      </w:r>
      <w:r w:rsidR="0015067A">
        <w:rPr>
          <w:rFonts w:hint="eastAsia"/>
        </w:rPr>
        <w:t>的</w:t>
      </w:r>
      <w:r w:rsidR="0015067A">
        <w:rPr>
          <w:i/>
        </w:rPr>
        <w:t>V</w:t>
      </w:r>
      <w:r w:rsidR="0015067A">
        <w:t>-</w:t>
      </w:r>
      <w:r w:rsidR="004C4795">
        <w:fldChar w:fldCharType="begin"/>
      </w:r>
      <w:r w:rsidR="004C4795">
        <w:instrText xml:space="preserve"> EQ \</w:instrText>
      </w:r>
      <w:r w:rsidR="004C4795">
        <w:rPr>
          <w:rFonts w:hint="eastAsia"/>
        </w:rPr>
        <w:instrText>F(1,</w:instrText>
      </w:r>
      <w:r w:rsidR="004C4795" w:rsidRPr="004C4795">
        <w:rPr>
          <w:rFonts w:hint="eastAsia"/>
          <w:i/>
          <w:iCs/>
        </w:rPr>
        <w:instrText>p</w:instrText>
      </w:r>
      <w:r w:rsidR="004C4795">
        <w:rPr>
          <w:rFonts w:hint="eastAsia"/>
        </w:rPr>
        <w:instrText>)</w:instrText>
      </w:r>
      <w:r w:rsidR="004C4795">
        <w:instrText xml:space="preserve"> </w:instrText>
      </w:r>
      <w:r w:rsidR="004C4795">
        <w:fldChar w:fldCharType="end"/>
      </w:r>
      <w:r w:rsidR="0015067A">
        <w:t>关系图像应是</w:t>
      </w:r>
      <w:r w:rsidR="0015067A" w:rsidRPr="00027D45">
        <w:rPr>
          <w:szCs w:val="21"/>
        </w:rPr>
        <w:t>_______________</w:t>
      </w:r>
      <w:r w:rsidR="0015067A">
        <w:rPr>
          <w:rFonts w:hint="eastAsia"/>
        </w:rPr>
        <w:t>，给出分析依据：</w:t>
      </w:r>
      <w:r w:rsidR="0015067A" w:rsidRPr="00027D45">
        <w:rPr>
          <w:szCs w:val="21"/>
        </w:rPr>
        <w:t>______________</w:t>
      </w:r>
    </w:p>
    <w:p w14:paraId="5E537EF2" w14:textId="77777777" w:rsidR="0015067A" w:rsidRDefault="0015067A" w:rsidP="00760ABE">
      <w:r w:rsidRPr="00027D45">
        <w:rPr>
          <w:szCs w:val="21"/>
        </w:rPr>
        <w:t>___________________________________________________________________</w:t>
      </w:r>
      <w:r w:rsidR="00281DEA" w:rsidRPr="00027D45">
        <w:rPr>
          <w:szCs w:val="21"/>
        </w:rPr>
        <w:t>__</w:t>
      </w:r>
      <w:r w:rsidRPr="00027D45">
        <w:rPr>
          <w:szCs w:val="21"/>
        </w:rPr>
        <w:t>__________</w:t>
      </w:r>
      <w:r>
        <w:rPr>
          <w:rFonts w:hint="eastAsia"/>
        </w:rPr>
        <w:t>。</w:t>
      </w:r>
    </w:p>
    <w:p w14:paraId="4439F609" w14:textId="77777777" w:rsidR="0094007C" w:rsidRDefault="0094007C" w:rsidP="00760ABE">
      <w:pPr>
        <w:rPr>
          <w:color w:val="FF0000"/>
          <w:szCs w:val="21"/>
        </w:rPr>
      </w:pPr>
    </w:p>
    <w:p w14:paraId="7EA0953A" w14:textId="12C0395E" w:rsidR="00CC7AF0" w:rsidRPr="00CC59E6" w:rsidRDefault="00CC7AF0" w:rsidP="003C19EC">
      <w:pPr>
        <w:numPr>
          <w:ilvl w:val="0"/>
          <w:numId w:val="23"/>
        </w:numPr>
        <w:rPr>
          <w:bCs/>
          <w:szCs w:val="21"/>
        </w:rPr>
      </w:pPr>
      <w:r w:rsidRPr="00CC59E6">
        <w:rPr>
          <w:rFonts w:hint="eastAsia"/>
          <w:szCs w:val="21"/>
        </w:rPr>
        <w:t>（</w:t>
      </w:r>
      <w:r w:rsidRPr="00CC59E6">
        <w:rPr>
          <w:rFonts w:hint="eastAsia"/>
          <w:szCs w:val="21"/>
        </w:rPr>
        <w:t>14</w:t>
      </w:r>
      <w:r w:rsidRPr="00CC59E6">
        <w:rPr>
          <w:rFonts w:hint="eastAsia"/>
          <w:szCs w:val="21"/>
        </w:rPr>
        <w:t>分）</w:t>
      </w:r>
      <w:r w:rsidRPr="00CC59E6">
        <w:rPr>
          <w:bCs/>
          <w:szCs w:val="21"/>
        </w:rPr>
        <w:t>如图，将质量</w:t>
      </w:r>
      <w:r w:rsidRPr="00CC59E6">
        <w:rPr>
          <w:bCs/>
          <w:i/>
          <w:szCs w:val="21"/>
        </w:rPr>
        <w:t>m</w:t>
      </w:r>
      <w:r w:rsidR="004C4795">
        <w:rPr>
          <w:rFonts w:hint="eastAsia"/>
          <w:bCs/>
          <w:szCs w:val="21"/>
        </w:rPr>
        <w:t>＝</w:t>
      </w:r>
      <w:r w:rsidRPr="00CC59E6">
        <w:rPr>
          <w:rFonts w:hint="eastAsia"/>
          <w:bCs/>
          <w:szCs w:val="21"/>
        </w:rPr>
        <w:t>1</w:t>
      </w:r>
      <w:r w:rsidR="004C4795">
        <w:rPr>
          <w:bCs/>
          <w:szCs w:val="21"/>
        </w:rPr>
        <w:t xml:space="preserve"> </w:t>
      </w:r>
      <w:r w:rsidRPr="00CC59E6">
        <w:rPr>
          <w:bCs/>
          <w:szCs w:val="21"/>
        </w:rPr>
        <w:t>kg</w:t>
      </w:r>
      <w:r w:rsidRPr="00CC59E6">
        <w:rPr>
          <w:bCs/>
          <w:szCs w:val="21"/>
        </w:rPr>
        <w:t>的圆环套在与水平面成</w:t>
      </w:r>
      <w:r w:rsidR="00A01EC9" w:rsidRPr="00F73C37">
        <w:rPr>
          <w:i/>
          <w:szCs w:val="21"/>
        </w:rPr>
        <w:t>θ</w:t>
      </w:r>
      <w:r w:rsidR="004C4795">
        <w:rPr>
          <w:rFonts w:hint="eastAsia"/>
          <w:bCs/>
          <w:szCs w:val="21"/>
        </w:rPr>
        <w:t>＝</w:t>
      </w:r>
      <w:r w:rsidRPr="00CC59E6">
        <w:rPr>
          <w:bCs/>
          <w:szCs w:val="21"/>
        </w:rPr>
        <w:t>37</w:t>
      </w:r>
      <w:r w:rsidRPr="00CC59E6">
        <w:rPr>
          <w:bCs/>
          <w:szCs w:val="21"/>
        </w:rPr>
        <w:sym w:font="Symbol" w:char="F0B0"/>
      </w:r>
      <w:r w:rsidRPr="00CC59E6">
        <w:rPr>
          <w:bCs/>
          <w:szCs w:val="21"/>
        </w:rPr>
        <w:t>角的</w:t>
      </w:r>
      <w:r w:rsidR="00225F2B" w:rsidRPr="00CC59E6">
        <w:rPr>
          <w:bCs/>
          <w:szCs w:val="21"/>
        </w:rPr>
        <w:t>固定</w:t>
      </w:r>
      <w:r w:rsidRPr="00CC59E6">
        <w:rPr>
          <w:bCs/>
          <w:szCs w:val="21"/>
        </w:rPr>
        <w:t>直杆上，环的直径略大于杆的截面直径，环与杆间动摩擦因数</w:t>
      </w:r>
      <w:r w:rsidRPr="00CC59E6">
        <w:rPr>
          <w:bCs/>
          <w:i/>
          <w:szCs w:val="21"/>
        </w:rPr>
        <w:sym w:font="Symbol" w:char="F06D"/>
      </w:r>
      <w:r w:rsidR="004C4795">
        <w:rPr>
          <w:rFonts w:hint="eastAsia"/>
          <w:bCs/>
          <w:szCs w:val="21"/>
        </w:rPr>
        <w:t>＝</w:t>
      </w:r>
      <w:r w:rsidRPr="00CC59E6">
        <w:rPr>
          <w:bCs/>
          <w:szCs w:val="21"/>
        </w:rPr>
        <w:t>0.</w:t>
      </w:r>
      <w:r w:rsidRPr="00CC59E6">
        <w:rPr>
          <w:rFonts w:hint="eastAsia"/>
          <w:bCs/>
          <w:szCs w:val="21"/>
        </w:rPr>
        <w:t>5</w:t>
      </w:r>
      <w:r w:rsidR="00225F2B" w:rsidRPr="00CC59E6">
        <w:rPr>
          <w:rFonts w:hint="eastAsia"/>
          <w:bCs/>
          <w:szCs w:val="21"/>
        </w:rPr>
        <w:t>。</w:t>
      </w:r>
      <w:r w:rsidRPr="00CC59E6">
        <w:rPr>
          <w:bCs/>
          <w:szCs w:val="21"/>
        </w:rPr>
        <w:t>对环施加</w:t>
      </w:r>
      <w:r w:rsidR="00225F2B" w:rsidRPr="00CC59E6">
        <w:rPr>
          <w:bCs/>
          <w:i/>
          <w:szCs w:val="21"/>
        </w:rPr>
        <w:t>F</w:t>
      </w:r>
      <w:r w:rsidR="004C4795">
        <w:rPr>
          <w:rFonts w:hint="eastAsia"/>
          <w:bCs/>
          <w:szCs w:val="21"/>
        </w:rPr>
        <w:t>＝</w:t>
      </w:r>
      <w:r w:rsidR="00225F2B" w:rsidRPr="00CC59E6">
        <w:rPr>
          <w:rFonts w:hint="eastAsia"/>
          <w:bCs/>
          <w:szCs w:val="21"/>
        </w:rPr>
        <w:t>40</w:t>
      </w:r>
      <w:r w:rsidR="004C4795">
        <w:rPr>
          <w:bCs/>
          <w:szCs w:val="21"/>
        </w:rPr>
        <w:t xml:space="preserve"> </w:t>
      </w:r>
      <w:r w:rsidR="00225F2B" w:rsidRPr="00CC59E6">
        <w:rPr>
          <w:rFonts w:hint="eastAsia"/>
          <w:bCs/>
          <w:szCs w:val="21"/>
        </w:rPr>
        <w:t>N</w:t>
      </w:r>
      <w:r w:rsidR="00225F2B" w:rsidRPr="00CC59E6">
        <w:rPr>
          <w:bCs/>
          <w:szCs w:val="21"/>
        </w:rPr>
        <w:t>的</w:t>
      </w:r>
      <w:r w:rsidRPr="00CC59E6">
        <w:rPr>
          <w:bCs/>
          <w:szCs w:val="21"/>
        </w:rPr>
        <w:t>竖直向上拉力，使</w:t>
      </w:r>
      <w:r w:rsidR="00225F2B" w:rsidRPr="00CC59E6">
        <w:rPr>
          <w:rFonts w:hint="eastAsia"/>
          <w:bCs/>
          <w:szCs w:val="21"/>
        </w:rPr>
        <w:t>其</w:t>
      </w:r>
      <w:r w:rsidRPr="00CC59E6">
        <w:rPr>
          <w:bCs/>
          <w:szCs w:val="21"/>
        </w:rPr>
        <w:t>由静止开始运动</w:t>
      </w:r>
      <w:r w:rsidR="00844208">
        <w:rPr>
          <w:rFonts w:hint="eastAsia"/>
          <w:szCs w:val="21"/>
        </w:rPr>
        <w:t>，</w:t>
      </w:r>
      <w:r w:rsidRPr="00CC59E6">
        <w:rPr>
          <w:i/>
        </w:rPr>
        <w:t>g</w:t>
      </w:r>
      <w:r w:rsidRPr="00CC59E6">
        <w:rPr>
          <w:rFonts w:hint="eastAsia"/>
        </w:rPr>
        <w:t>取</w:t>
      </w:r>
      <w:r w:rsidRPr="00CC59E6">
        <w:t>10</w:t>
      </w:r>
      <w:r w:rsidR="004C4795">
        <w:t xml:space="preserve"> </w:t>
      </w:r>
      <w:r w:rsidRPr="00CC59E6">
        <w:t>m/s</w:t>
      </w:r>
      <w:r w:rsidRPr="00CC59E6">
        <w:rPr>
          <w:vertAlign w:val="superscript"/>
        </w:rPr>
        <w:t>2</w:t>
      </w:r>
      <w:r w:rsidRPr="00CC59E6">
        <w:rPr>
          <w:bCs/>
          <w:szCs w:val="21"/>
        </w:rPr>
        <w:t>。</w:t>
      </w:r>
      <w:commentRangeStart w:id="20"/>
      <w:r w:rsidRPr="00CC59E6">
        <w:rPr>
          <w:rFonts w:hint="eastAsia"/>
        </w:rPr>
        <w:t>求</w:t>
      </w:r>
      <w:commentRangeEnd w:id="20"/>
      <w:r w:rsidR="00064E09">
        <w:rPr>
          <w:rStyle w:val="ae"/>
        </w:rPr>
        <w:commentReference w:id="20"/>
      </w:r>
      <w:r w:rsidRPr="00CC59E6">
        <w:rPr>
          <w:rFonts w:hint="eastAsia"/>
        </w:rPr>
        <w:t>：</w:t>
      </w:r>
    </w:p>
    <w:p w14:paraId="7189C9BA" w14:textId="77F158D9" w:rsidR="00CC7AF0" w:rsidRPr="00CC59E6" w:rsidRDefault="00AC523C" w:rsidP="00760ABE">
      <w:pPr>
        <w:rPr>
          <w:bCs/>
          <w:szCs w:val="21"/>
        </w:rPr>
      </w:pPr>
      <w:r w:rsidRPr="00CC59E6">
        <w:rPr>
          <w:noProof/>
        </w:rPr>
        <w:drawing>
          <wp:anchor distT="0" distB="0" distL="114300" distR="114300" simplePos="0" relativeHeight="251660800" behindDoc="0" locked="0" layoutInCell="1" allowOverlap="1" wp14:anchorId="41ECBE4A" wp14:editId="5960F705">
            <wp:simplePos x="0" y="0"/>
            <wp:positionH relativeFrom="column">
              <wp:posOffset>3623945</wp:posOffset>
            </wp:positionH>
            <wp:positionV relativeFrom="paragraph">
              <wp:posOffset>-71755</wp:posOffset>
            </wp:positionV>
            <wp:extent cx="1656080" cy="1080770"/>
            <wp:effectExtent l="0" t="0" r="0" b="0"/>
            <wp:wrapSquare wrapText="bothSides"/>
            <wp:docPr id="3136" name="图片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56080" cy="1080770"/>
                    </a:xfrm>
                    <a:prstGeom prst="rect">
                      <a:avLst/>
                    </a:prstGeom>
                    <a:noFill/>
                    <a:ln>
                      <a:noFill/>
                    </a:ln>
                  </pic:spPr>
                </pic:pic>
              </a:graphicData>
            </a:graphic>
            <wp14:sizeRelH relativeFrom="page">
              <wp14:pctWidth>0</wp14:pctWidth>
            </wp14:sizeRelH>
            <wp14:sizeRelV relativeFrom="page">
              <wp14:pctHeight>0</wp14:pctHeight>
            </wp14:sizeRelV>
          </wp:anchor>
        </w:drawing>
      </w:r>
      <w:r w:rsidR="00CC7AF0" w:rsidRPr="00CC59E6">
        <w:rPr>
          <w:rFonts w:hint="eastAsia"/>
          <w:bCs/>
          <w:szCs w:val="21"/>
        </w:rPr>
        <w:t>（</w:t>
      </w:r>
      <w:r w:rsidR="00CC7AF0" w:rsidRPr="00CC59E6">
        <w:rPr>
          <w:rFonts w:hint="eastAsia"/>
          <w:bCs/>
          <w:szCs w:val="21"/>
        </w:rPr>
        <w:t>1</w:t>
      </w:r>
      <w:r w:rsidR="00CC7AF0" w:rsidRPr="00CC59E6">
        <w:rPr>
          <w:rFonts w:hint="eastAsia"/>
          <w:bCs/>
          <w:szCs w:val="21"/>
        </w:rPr>
        <w:t>）</w:t>
      </w:r>
      <w:r w:rsidR="00CC7AF0" w:rsidRPr="00CC59E6">
        <w:rPr>
          <w:bCs/>
          <w:szCs w:val="21"/>
        </w:rPr>
        <w:t>环</w:t>
      </w:r>
      <w:r w:rsidR="00FC1E18" w:rsidRPr="00CC59E6">
        <w:rPr>
          <w:rFonts w:hint="eastAsia"/>
          <w:bCs/>
          <w:szCs w:val="21"/>
        </w:rPr>
        <w:t>的</w:t>
      </w:r>
      <w:r w:rsidR="00CC7AF0" w:rsidRPr="00CC59E6">
        <w:rPr>
          <w:rFonts w:hint="eastAsia"/>
          <w:bCs/>
          <w:szCs w:val="21"/>
        </w:rPr>
        <w:t>加速度；</w:t>
      </w:r>
    </w:p>
    <w:p w14:paraId="4E0CE7EB" w14:textId="1EC8EFFB" w:rsidR="00CC7AF0" w:rsidRPr="00CC59E6" w:rsidRDefault="00CC7AF0" w:rsidP="00760ABE">
      <w:pPr>
        <w:rPr>
          <w:bCs/>
          <w:szCs w:val="21"/>
        </w:rPr>
      </w:pPr>
      <w:r w:rsidRPr="00CC59E6">
        <w:rPr>
          <w:rFonts w:hint="eastAsia"/>
          <w:bCs/>
          <w:szCs w:val="21"/>
        </w:rPr>
        <w:t>（</w:t>
      </w:r>
      <w:r w:rsidRPr="00CC59E6">
        <w:rPr>
          <w:rFonts w:hint="eastAsia"/>
          <w:bCs/>
          <w:szCs w:val="21"/>
        </w:rPr>
        <w:t>2</w:t>
      </w:r>
      <w:r w:rsidRPr="00CC59E6">
        <w:rPr>
          <w:rFonts w:hint="eastAsia"/>
          <w:bCs/>
          <w:szCs w:val="21"/>
        </w:rPr>
        <w:t>）</w:t>
      </w:r>
      <w:r w:rsidRPr="00CC59E6">
        <w:rPr>
          <w:bCs/>
          <w:szCs w:val="21"/>
        </w:rPr>
        <w:t>环</w:t>
      </w:r>
      <w:r w:rsidRPr="00CC59E6">
        <w:rPr>
          <w:rFonts w:hint="eastAsia"/>
          <w:bCs/>
          <w:szCs w:val="21"/>
        </w:rPr>
        <w:t>在</w:t>
      </w:r>
      <w:r w:rsidR="00A01EC9">
        <w:rPr>
          <w:rFonts w:hint="eastAsia"/>
        </w:rPr>
        <w:t>第</w:t>
      </w:r>
      <w:r w:rsidR="00A01EC9">
        <w:rPr>
          <w:rFonts w:hint="eastAsia"/>
        </w:rPr>
        <w:t>1</w:t>
      </w:r>
      <w:r w:rsidR="00FE5AD5">
        <w:t xml:space="preserve"> </w:t>
      </w:r>
      <w:r w:rsidR="00A01EC9">
        <w:rPr>
          <w:rFonts w:hint="eastAsia"/>
        </w:rPr>
        <w:t>s</w:t>
      </w:r>
      <w:r w:rsidRPr="00CC59E6">
        <w:rPr>
          <w:rFonts w:hint="eastAsia"/>
          <w:bCs/>
          <w:szCs w:val="21"/>
        </w:rPr>
        <w:t>内</w:t>
      </w:r>
      <w:r w:rsidR="00FC1E18" w:rsidRPr="00CC59E6">
        <w:rPr>
          <w:rFonts w:hint="eastAsia"/>
          <w:bCs/>
          <w:szCs w:val="21"/>
        </w:rPr>
        <w:t>移动</w:t>
      </w:r>
      <w:r w:rsidRPr="00CC59E6">
        <w:rPr>
          <w:rFonts w:hint="eastAsia"/>
          <w:bCs/>
          <w:szCs w:val="21"/>
        </w:rPr>
        <w:t>的位移；</w:t>
      </w:r>
    </w:p>
    <w:p w14:paraId="602A0C3E" w14:textId="74D80872" w:rsidR="00CC7AF0" w:rsidRPr="00CC59E6" w:rsidRDefault="00CC7AF0" w:rsidP="00760ABE">
      <w:pPr>
        <w:rPr>
          <w:bCs/>
          <w:szCs w:val="21"/>
        </w:rPr>
      </w:pPr>
      <w:r w:rsidRPr="00CC59E6">
        <w:rPr>
          <w:rFonts w:hint="eastAsia"/>
          <w:bCs/>
          <w:szCs w:val="21"/>
        </w:rPr>
        <w:t>（</w:t>
      </w:r>
      <w:r w:rsidRPr="00CC59E6">
        <w:rPr>
          <w:rFonts w:hint="eastAsia"/>
          <w:bCs/>
          <w:szCs w:val="21"/>
        </w:rPr>
        <w:t>3</w:t>
      </w:r>
      <w:r w:rsidRPr="00CC59E6">
        <w:rPr>
          <w:rFonts w:hint="eastAsia"/>
          <w:bCs/>
          <w:szCs w:val="21"/>
        </w:rPr>
        <w:t>）</w:t>
      </w:r>
      <w:r w:rsidR="00A01EC9">
        <w:rPr>
          <w:rFonts w:hint="eastAsia"/>
        </w:rPr>
        <w:t>第</w:t>
      </w:r>
      <w:r w:rsidR="00A01EC9">
        <w:rPr>
          <w:rFonts w:hint="eastAsia"/>
        </w:rPr>
        <w:t>1</w:t>
      </w:r>
      <w:r w:rsidR="00FE5AD5">
        <w:t xml:space="preserve"> </w:t>
      </w:r>
      <w:r w:rsidR="00A01EC9">
        <w:rPr>
          <w:rFonts w:hint="eastAsia"/>
        </w:rPr>
        <w:t>s</w:t>
      </w:r>
      <w:r w:rsidRPr="00CC59E6">
        <w:rPr>
          <w:rFonts w:hint="eastAsia"/>
          <w:bCs/>
          <w:szCs w:val="21"/>
        </w:rPr>
        <w:t>末，</w:t>
      </w:r>
      <w:r w:rsidR="00225F2B" w:rsidRPr="00CC59E6">
        <w:rPr>
          <w:rFonts w:hint="eastAsia"/>
          <w:bCs/>
          <w:szCs w:val="21"/>
        </w:rPr>
        <w:t>若</w:t>
      </w:r>
      <w:r w:rsidRPr="00CC59E6">
        <w:rPr>
          <w:rFonts w:hint="eastAsia"/>
          <w:bCs/>
          <w:szCs w:val="21"/>
        </w:rPr>
        <w:t>将</w:t>
      </w:r>
      <w:r w:rsidRPr="00CC59E6">
        <w:rPr>
          <w:bCs/>
          <w:szCs w:val="21"/>
        </w:rPr>
        <w:t>拉力</w:t>
      </w:r>
      <w:r w:rsidR="00225F2B" w:rsidRPr="00CC59E6">
        <w:rPr>
          <w:rFonts w:hint="eastAsia"/>
          <w:bCs/>
          <w:szCs w:val="21"/>
        </w:rPr>
        <w:t>突然</w:t>
      </w:r>
      <w:r w:rsidRPr="00CC59E6">
        <w:rPr>
          <w:rFonts w:hint="eastAsia"/>
          <w:bCs/>
          <w:szCs w:val="21"/>
        </w:rPr>
        <w:t>变为</w:t>
      </w:r>
      <w:r w:rsidRPr="00CC59E6">
        <w:rPr>
          <w:bCs/>
          <w:i/>
          <w:szCs w:val="21"/>
        </w:rPr>
        <w:t>F</w:t>
      </w:r>
      <w:r w:rsidR="00225F2B" w:rsidRPr="00CC59E6">
        <w:rPr>
          <w:kern w:val="0"/>
          <w:szCs w:val="21"/>
          <w:lang w:val="de-DE"/>
        </w:rPr>
        <w:t>′</w:t>
      </w:r>
      <w:r w:rsidR="004C4795">
        <w:rPr>
          <w:rFonts w:hint="eastAsia"/>
          <w:bCs/>
          <w:szCs w:val="21"/>
        </w:rPr>
        <w:t>＝</w:t>
      </w:r>
      <w:r w:rsidRPr="00CC59E6">
        <w:rPr>
          <w:rFonts w:hint="eastAsia"/>
          <w:bCs/>
          <w:szCs w:val="21"/>
        </w:rPr>
        <w:t>10</w:t>
      </w:r>
      <w:r w:rsidR="004C4795">
        <w:rPr>
          <w:bCs/>
          <w:szCs w:val="21"/>
        </w:rPr>
        <w:t xml:space="preserve"> </w:t>
      </w:r>
      <w:r w:rsidRPr="00CC59E6">
        <w:rPr>
          <w:rFonts w:hint="eastAsia"/>
          <w:bCs/>
          <w:szCs w:val="21"/>
        </w:rPr>
        <w:t>N</w:t>
      </w:r>
      <w:r w:rsidRPr="00CC59E6">
        <w:rPr>
          <w:rFonts w:hint="eastAsia"/>
          <w:bCs/>
          <w:szCs w:val="21"/>
        </w:rPr>
        <w:t>，</w:t>
      </w:r>
      <w:r w:rsidR="00225F2B" w:rsidRPr="00CC59E6">
        <w:rPr>
          <w:rFonts w:hint="eastAsia"/>
          <w:bCs/>
          <w:szCs w:val="21"/>
        </w:rPr>
        <w:t>但</w:t>
      </w:r>
      <w:r w:rsidRPr="00CC59E6">
        <w:rPr>
          <w:rFonts w:hint="eastAsia"/>
          <w:bCs/>
          <w:szCs w:val="21"/>
        </w:rPr>
        <w:t>方向不变。</w:t>
      </w:r>
      <w:r w:rsidR="00225F2B" w:rsidRPr="00CC59E6">
        <w:rPr>
          <w:rFonts w:hint="eastAsia"/>
          <w:bCs/>
          <w:szCs w:val="21"/>
        </w:rPr>
        <w:t>试</w:t>
      </w:r>
      <w:r w:rsidRPr="00CC59E6">
        <w:rPr>
          <w:rFonts w:hint="eastAsia"/>
          <w:bCs/>
          <w:szCs w:val="21"/>
        </w:rPr>
        <w:t>分析圆环在此后</w:t>
      </w:r>
      <w:r w:rsidR="00225F2B" w:rsidRPr="00CC59E6">
        <w:rPr>
          <w:rFonts w:hint="eastAsia"/>
          <w:bCs/>
          <w:szCs w:val="21"/>
        </w:rPr>
        <w:t>的</w:t>
      </w:r>
      <w:r w:rsidRPr="00CC59E6">
        <w:rPr>
          <w:rFonts w:hint="eastAsia"/>
          <w:bCs/>
          <w:szCs w:val="21"/>
        </w:rPr>
        <w:t>2</w:t>
      </w:r>
      <w:r w:rsidR="004C4795">
        <w:rPr>
          <w:bCs/>
          <w:szCs w:val="21"/>
        </w:rPr>
        <w:t xml:space="preserve"> </w:t>
      </w:r>
      <w:r w:rsidRPr="00CC59E6">
        <w:rPr>
          <w:rFonts w:hint="eastAsia"/>
          <w:bCs/>
          <w:szCs w:val="21"/>
        </w:rPr>
        <w:t>s</w:t>
      </w:r>
      <w:r w:rsidRPr="00CC59E6">
        <w:rPr>
          <w:rFonts w:hint="eastAsia"/>
          <w:bCs/>
          <w:szCs w:val="21"/>
        </w:rPr>
        <w:t>内</w:t>
      </w:r>
      <w:r w:rsidR="00225F2B" w:rsidRPr="00CC59E6">
        <w:rPr>
          <w:rFonts w:hint="eastAsia"/>
          <w:bCs/>
          <w:szCs w:val="21"/>
        </w:rPr>
        <w:t>，</w:t>
      </w:r>
      <w:r w:rsidRPr="00CC59E6">
        <w:rPr>
          <w:rFonts w:hint="eastAsia"/>
          <w:bCs/>
          <w:szCs w:val="21"/>
        </w:rPr>
        <w:t>机械能的变化情况。</w:t>
      </w:r>
    </w:p>
    <w:p w14:paraId="4824999D" w14:textId="56777919" w:rsidR="00CC7AF0" w:rsidRPr="00CC59E6" w:rsidRDefault="00225F2B" w:rsidP="00760ABE">
      <w:pPr>
        <w:rPr>
          <w:bCs/>
          <w:szCs w:val="21"/>
        </w:rPr>
      </w:pPr>
      <w:r w:rsidRPr="00CC59E6">
        <w:rPr>
          <w:rFonts w:hint="eastAsia"/>
          <w:bCs/>
          <w:szCs w:val="21"/>
        </w:rPr>
        <w:t>某</w:t>
      </w:r>
      <w:r w:rsidR="00CC7AF0" w:rsidRPr="00CC59E6">
        <w:rPr>
          <w:rFonts w:hint="eastAsia"/>
          <w:bCs/>
          <w:szCs w:val="21"/>
        </w:rPr>
        <w:t>同学认为：</w:t>
      </w:r>
      <w:r w:rsidR="00CC7AF0" w:rsidRPr="00CC59E6">
        <w:rPr>
          <w:rFonts w:hint="eastAsia"/>
        </w:rPr>
        <w:t>当</w:t>
      </w:r>
      <w:r w:rsidR="00CC7AF0" w:rsidRPr="00CC59E6">
        <w:rPr>
          <w:bCs/>
          <w:szCs w:val="21"/>
        </w:rPr>
        <w:t>拉力</w:t>
      </w:r>
      <w:r w:rsidR="00CC7AF0" w:rsidRPr="00CC59E6">
        <w:rPr>
          <w:bCs/>
          <w:i/>
          <w:szCs w:val="21"/>
        </w:rPr>
        <w:t>F</w:t>
      </w:r>
      <w:r w:rsidR="00844208" w:rsidRPr="00CC59E6">
        <w:rPr>
          <w:kern w:val="0"/>
          <w:szCs w:val="21"/>
          <w:lang w:val="de-DE"/>
        </w:rPr>
        <w:t>′</w:t>
      </w:r>
      <w:r w:rsidR="004C4795">
        <w:rPr>
          <w:rFonts w:hint="eastAsia"/>
          <w:bCs/>
          <w:szCs w:val="21"/>
        </w:rPr>
        <w:t>＝</w:t>
      </w:r>
      <w:r w:rsidR="00CC7AF0" w:rsidRPr="00CC59E6">
        <w:rPr>
          <w:rFonts w:hint="eastAsia"/>
          <w:bCs/>
          <w:szCs w:val="21"/>
        </w:rPr>
        <w:t>10</w:t>
      </w:r>
      <w:r w:rsidR="004C4795">
        <w:rPr>
          <w:bCs/>
          <w:szCs w:val="21"/>
        </w:rPr>
        <w:t xml:space="preserve"> </w:t>
      </w:r>
      <w:r w:rsidR="00CC7AF0" w:rsidRPr="00CC59E6">
        <w:rPr>
          <w:rFonts w:hint="eastAsia"/>
          <w:bCs/>
          <w:szCs w:val="21"/>
        </w:rPr>
        <w:t>N</w:t>
      </w:r>
      <w:r w:rsidR="00CC7AF0" w:rsidRPr="00CC59E6">
        <w:rPr>
          <w:rFonts w:hint="eastAsia"/>
          <w:bCs/>
          <w:szCs w:val="21"/>
        </w:rPr>
        <w:t>时，</w:t>
      </w:r>
      <w:r w:rsidR="00CC7AF0" w:rsidRPr="00CC59E6">
        <w:rPr>
          <w:bCs/>
          <w:i/>
          <w:szCs w:val="21"/>
        </w:rPr>
        <w:t>F</w:t>
      </w:r>
      <w:r w:rsidR="00844208" w:rsidRPr="00CC59E6">
        <w:rPr>
          <w:kern w:val="0"/>
          <w:szCs w:val="21"/>
          <w:lang w:val="de-DE"/>
        </w:rPr>
        <w:t>′</w:t>
      </w:r>
      <w:r w:rsidR="004C4795">
        <w:rPr>
          <w:rFonts w:hint="eastAsia"/>
          <w:bCs/>
          <w:szCs w:val="21"/>
        </w:rPr>
        <w:t>＝</w:t>
      </w:r>
      <w:r w:rsidR="00CC7AF0" w:rsidRPr="00CC59E6">
        <w:rPr>
          <w:rFonts w:hint="eastAsia"/>
          <w:bCs/>
          <w:i/>
          <w:szCs w:val="21"/>
        </w:rPr>
        <w:t>mg</w:t>
      </w:r>
      <w:r w:rsidR="00CC7AF0" w:rsidRPr="00CC59E6">
        <w:rPr>
          <w:rFonts w:hint="eastAsia"/>
          <w:bCs/>
          <w:szCs w:val="21"/>
        </w:rPr>
        <w:t>，则</w:t>
      </w:r>
      <w:r w:rsidR="00CC7AF0" w:rsidRPr="00CC59E6">
        <w:rPr>
          <w:bCs/>
          <w:szCs w:val="21"/>
        </w:rPr>
        <w:t>杆</w:t>
      </w:r>
      <w:r w:rsidR="00CC7AF0" w:rsidRPr="00CC59E6">
        <w:rPr>
          <w:rFonts w:hint="eastAsia"/>
          <w:bCs/>
          <w:szCs w:val="21"/>
        </w:rPr>
        <w:t>对</w:t>
      </w:r>
      <w:r w:rsidR="00CC7AF0" w:rsidRPr="00CC59E6">
        <w:rPr>
          <w:bCs/>
          <w:szCs w:val="21"/>
        </w:rPr>
        <w:t>环</w:t>
      </w:r>
      <w:r w:rsidR="00CC7AF0" w:rsidRPr="00CC59E6">
        <w:rPr>
          <w:rFonts w:hint="eastAsia"/>
          <w:bCs/>
          <w:szCs w:val="21"/>
        </w:rPr>
        <w:t>的弹力</w:t>
      </w:r>
      <w:r w:rsidR="00CC7AF0" w:rsidRPr="00CC59E6">
        <w:rPr>
          <w:bCs/>
          <w:i/>
          <w:szCs w:val="21"/>
        </w:rPr>
        <w:t>F</w:t>
      </w:r>
      <w:r w:rsidR="00CC7AF0" w:rsidRPr="00CC59E6">
        <w:rPr>
          <w:rFonts w:hint="eastAsia"/>
          <w:bCs/>
          <w:szCs w:val="21"/>
          <w:vertAlign w:val="subscript"/>
        </w:rPr>
        <w:t>N</w:t>
      </w:r>
      <w:r w:rsidR="004C4795">
        <w:rPr>
          <w:rFonts w:hint="eastAsia"/>
          <w:bCs/>
          <w:szCs w:val="21"/>
        </w:rPr>
        <w:t>＝</w:t>
      </w:r>
      <w:r w:rsidR="00CC7AF0" w:rsidRPr="00CC59E6">
        <w:rPr>
          <w:rFonts w:hint="eastAsia"/>
          <w:bCs/>
          <w:szCs w:val="21"/>
        </w:rPr>
        <w:t>0</w:t>
      </w:r>
      <w:r w:rsidR="00CC7AF0" w:rsidRPr="00CC59E6">
        <w:rPr>
          <w:rFonts w:hint="eastAsia"/>
          <w:bCs/>
          <w:szCs w:val="21"/>
        </w:rPr>
        <w:t>，</w:t>
      </w:r>
      <w:r w:rsidR="00FC1E18" w:rsidRPr="00CC59E6">
        <w:rPr>
          <w:rFonts w:hint="eastAsia"/>
          <w:bCs/>
          <w:szCs w:val="21"/>
        </w:rPr>
        <w:t>而</w:t>
      </w:r>
      <w:r w:rsidR="00CC7AF0" w:rsidRPr="00CC59E6">
        <w:rPr>
          <w:rFonts w:hint="eastAsia"/>
          <w:bCs/>
          <w:szCs w:val="21"/>
        </w:rPr>
        <w:t>摩擦力</w:t>
      </w:r>
      <w:r w:rsidR="00CC7AF0" w:rsidRPr="00CC59E6">
        <w:rPr>
          <w:bCs/>
          <w:i/>
          <w:szCs w:val="21"/>
        </w:rPr>
        <w:t>F</w:t>
      </w:r>
      <w:r w:rsidR="00CC7AF0" w:rsidRPr="00CC59E6">
        <w:rPr>
          <w:rFonts w:hint="eastAsia"/>
          <w:bCs/>
          <w:szCs w:val="21"/>
          <w:vertAlign w:val="subscript"/>
        </w:rPr>
        <w:t>f</w:t>
      </w:r>
      <w:r w:rsidR="00FC1E18" w:rsidRPr="00CC59E6">
        <w:rPr>
          <w:rFonts w:hint="eastAsia"/>
          <w:bCs/>
          <w:szCs w:val="21"/>
        </w:rPr>
        <w:t>也为</w:t>
      </w:r>
      <w:r w:rsidR="00201568">
        <w:rPr>
          <w:rFonts w:hint="eastAsia"/>
          <w:bCs/>
          <w:szCs w:val="21"/>
        </w:rPr>
        <w:t>零</w:t>
      </w:r>
      <w:r w:rsidR="00CC7AF0" w:rsidRPr="00CC59E6">
        <w:rPr>
          <w:rFonts w:hint="eastAsia"/>
          <w:bCs/>
          <w:szCs w:val="21"/>
        </w:rPr>
        <w:t>，所以机械能守恒。</w:t>
      </w:r>
    </w:p>
    <w:p w14:paraId="3F25F5E0" w14:textId="5E6F1392" w:rsidR="00CC7AF0" w:rsidRPr="00CC59E6" w:rsidRDefault="00FC1E18" w:rsidP="00760ABE">
      <w:r w:rsidRPr="00CC59E6">
        <w:rPr>
          <w:rFonts w:hint="eastAsia"/>
        </w:rPr>
        <w:t>该</w:t>
      </w:r>
      <w:r w:rsidR="00CC7AF0" w:rsidRPr="00CC59E6">
        <w:rPr>
          <w:rFonts w:hint="eastAsia"/>
        </w:rPr>
        <w:t>同学的分析是否正确</w:t>
      </w:r>
      <w:r w:rsidRPr="00CC59E6">
        <w:rPr>
          <w:rFonts w:hint="eastAsia"/>
        </w:rPr>
        <w:t>？</w:t>
      </w:r>
      <w:r w:rsidR="00CC7AF0" w:rsidRPr="00CC59E6">
        <w:rPr>
          <w:rFonts w:hint="eastAsia"/>
        </w:rPr>
        <w:t>若正确，请计算</w:t>
      </w:r>
      <w:r w:rsidR="00CC7AF0" w:rsidRPr="00CC59E6">
        <w:rPr>
          <w:rFonts w:hint="eastAsia"/>
        </w:rPr>
        <w:t>1</w:t>
      </w:r>
      <w:r w:rsidR="009E2E55">
        <w:t xml:space="preserve"> </w:t>
      </w:r>
      <w:r w:rsidR="00CC7AF0" w:rsidRPr="00CC59E6">
        <w:rPr>
          <w:rFonts w:hint="eastAsia"/>
        </w:rPr>
        <w:t>s</w:t>
      </w:r>
      <w:r w:rsidR="00CC7AF0" w:rsidRPr="00CC59E6">
        <w:rPr>
          <w:rFonts w:hint="eastAsia"/>
        </w:rPr>
        <w:t>末的机械能；若不正确，请</w:t>
      </w:r>
      <w:r w:rsidRPr="00CC59E6">
        <w:rPr>
          <w:rFonts w:hint="eastAsia"/>
        </w:rPr>
        <w:t>指出其错误，并</w:t>
      </w:r>
      <w:r w:rsidR="00CC7AF0" w:rsidRPr="00CC59E6">
        <w:rPr>
          <w:rFonts w:hint="eastAsia"/>
        </w:rPr>
        <w:t>分析</w:t>
      </w:r>
      <w:r w:rsidR="00CC7AF0" w:rsidRPr="00CC59E6">
        <w:rPr>
          <w:rFonts w:hint="eastAsia"/>
          <w:bCs/>
          <w:szCs w:val="21"/>
        </w:rPr>
        <w:t>环在此后</w:t>
      </w:r>
      <w:r w:rsidRPr="00CC59E6">
        <w:rPr>
          <w:rFonts w:hint="eastAsia"/>
          <w:bCs/>
          <w:szCs w:val="21"/>
        </w:rPr>
        <w:t>的</w:t>
      </w:r>
      <w:r w:rsidR="00CC7AF0" w:rsidRPr="00CC59E6">
        <w:rPr>
          <w:rFonts w:hint="eastAsia"/>
          <w:bCs/>
          <w:szCs w:val="21"/>
        </w:rPr>
        <w:t>2</w:t>
      </w:r>
      <w:r w:rsidR="009E2E55">
        <w:rPr>
          <w:bCs/>
          <w:szCs w:val="21"/>
        </w:rPr>
        <w:t xml:space="preserve"> </w:t>
      </w:r>
      <w:r w:rsidR="00CC7AF0" w:rsidRPr="00CC59E6">
        <w:rPr>
          <w:rFonts w:hint="eastAsia"/>
          <w:bCs/>
          <w:szCs w:val="21"/>
        </w:rPr>
        <w:t>s</w:t>
      </w:r>
      <w:r w:rsidR="00CC7AF0" w:rsidRPr="00CC59E6">
        <w:rPr>
          <w:rFonts w:hint="eastAsia"/>
          <w:bCs/>
          <w:szCs w:val="21"/>
        </w:rPr>
        <w:t>内</w:t>
      </w:r>
      <w:r w:rsidRPr="00CC59E6">
        <w:rPr>
          <w:rFonts w:hint="eastAsia"/>
          <w:bCs/>
          <w:szCs w:val="21"/>
        </w:rPr>
        <w:t>，</w:t>
      </w:r>
      <w:r w:rsidR="00CC7AF0" w:rsidRPr="00CC59E6">
        <w:rPr>
          <w:rFonts w:hint="eastAsia"/>
          <w:bCs/>
          <w:szCs w:val="21"/>
        </w:rPr>
        <w:t>机械能</w:t>
      </w:r>
      <w:r w:rsidRPr="00CC59E6">
        <w:rPr>
          <w:rFonts w:hint="eastAsia"/>
          <w:bCs/>
          <w:szCs w:val="21"/>
        </w:rPr>
        <w:t>的</w:t>
      </w:r>
      <w:r w:rsidR="00CC7AF0" w:rsidRPr="00CC59E6">
        <w:rPr>
          <w:rFonts w:hint="eastAsia"/>
          <w:bCs/>
          <w:szCs w:val="21"/>
        </w:rPr>
        <w:t>变化</w:t>
      </w:r>
      <w:r w:rsidRPr="00CC59E6">
        <w:rPr>
          <w:rFonts w:hint="eastAsia"/>
          <w:bCs/>
          <w:szCs w:val="21"/>
        </w:rPr>
        <w:t>情况</w:t>
      </w:r>
      <w:r w:rsidR="00CC7AF0" w:rsidRPr="00CC59E6">
        <w:rPr>
          <w:rFonts w:hint="eastAsia"/>
          <w:bCs/>
          <w:szCs w:val="21"/>
        </w:rPr>
        <w:t>。</w:t>
      </w:r>
    </w:p>
    <w:p w14:paraId="6644630C" w14:textId="77777777" w:rsidR="0094007C" w:rsidRDefault="0094007C" w:rsidP="00760ABE">
      <w:pPr>
        <w:rPr>
          <w:szCs w:val="21"/>
        </w:rPr>
      </w:pPr>
    </w:p>
    <w:p w14:paraId="6898C3B6" w14:textId="6392E1F2" w:rsidR="00CC7AF0" w:rsidRDefault="00CC7AF0" w:rsidP="003C19EC">
      <w:pPr>
        <w:numPr>
          <w:ilvl w:val="0"/>
          <w:numId w:val="23"/>
        </w:numPr>
      </w:pPr>
      <w:r w:rsidRPr="00A85339">
        <w:rPr>
          <w:szCs w:val="21"/>
        </w:rPr>
        <w:t>（</w:t>
      </w:r>
      <w:r w:rsidRPr="00A85339">
        <w:rPr>
          <w:szCs w:val="21"/>
        </w:rPr>
        <w:t>1</w:t>
      </w:r>
      <w:r>
        <w:rPr>
          <w:rFonts w:hint="eastAsia"/>
          <w:szCs w:val="21"/>
        </w:rPr>
        <w:t>6</w:t>
      </w:r>
      <w:r w:rsidRPr="00A85339">
        <w:rPr>
          <w:szCs w:val="21"/>
        </w:rPr>
        <w:t>分）</w:t>
      </w:r>
      <w:r>
        <w:t>如图，在</w:t>
      </w:r>
      <w:r w:rsidR="00E15BE3">
        <w:rPr>
          <w:rFonts w:hint="eastAsia"/>
        </w:rPr>
        <w:t>绝缘的滑块上方</w:t>
      </w:r>
      <w:r w:rsidR="00636420">
        <w:rPr>
          <w:rFonts w:hint="eastAsia"/>
        </w:rPr>
        <w:t>固定一个竖直放置的</w:t>
      </w:r>
      <w:r>
        <w:t>正方形闭合线框，</w:t>
      </w:r>
      <w:r w:rsidR="00E15BE3">
        <w:t>线框</w:t>
      </w:r>
      <w:r>
        <w:t>边长</w:t>
      </w:r>
      <w:r w:rsidR="00E15BE3">
        <w:rPr>
          <w:rFonts w:hint="eastAsia"/>
        </w:rPr>
        <w:t>为</w:t>
      </w:r>
      <w:r w:rsidRPr="00AB1942">
        <w:rPr>
          <w:i/>
        </w:rPr>
        <w:t>L</w:t>
      </w:r>
      <w:r>
        <w:t>，总电阻</w:t>
      </w:r>
      <w:r w:rsidR="00E15BE3">
        <w:rPr>
          <w:rFonts w:hint="eastAsia"/>
        </w:rPr>
        <w:t>为</w:t>
      </w:r>
      <w:r w:rsidRPr="00AB1942">
        <w:rPr>
          <w:i/>
        </w:rPr>
        <w:t>R</w:t>
      </w:r>
      <w:r>
        <w:t>，</w:t>
      </w:r>
      <w:r w:rsidR="00E15BE3">
        <w:rPr>
          <w:rFonts w:hint="eastAsia"/>
        </w:rPr>
        <w:t>滑块连同线框的</w:t>
      </w:r>
      <w:r>
        <w:t>质量</w:t>
      </w:r>
      <w:r w:rsidR="00E15BE3">
        <w:rPr>
          <w:rFonts w:hint="eastAsia"/>
        </w:rPr>
        <w:t>为</w:t>
      </w:r>
      <w:r w:rsidRPr="000A51A9">
        <w:rPr>
          <w:rFonts w:hint="eastAsia"/>
          <w:i/>
        </w:rPr>
        <w:t>m</w:t>
      </w:r>
      <w:r>
        <w:t>，</w:t>
      </w:r>
      <w:r w:rsidR="00E15BE3">
        <w:rPr>
          <w:rFonts w:hint="eastAsia"/>
        </w:rPr>
        <w:t>滑块</w:t>
      </w:r>
      <w:r>
        <w:t>与</w:t>
      </w:r>
      <w:r w:rsidR="00E15BE3">
        <w:rPr>
          <w:rFonts w:hint="eastAsia"/>
        </w:rPr>
        <w:t>水平</w:t>
      </w:r>
      <w:r>
        <w:t>地面间的动摩擦因数</w:t>
      </w:r>
      <w:r w:rsidR="00E15BE3">
        <w:rPr>
          <w:rFonts w:hint="eastAsia"/>
        </w:rPr>
        <w:t>为</w:t>
      </w:r>
      <w:r w:rsidRPr="00AB1942">
        <w:rPr>
          <w:i/>
        </w:rPr>
        <w:t>μ</w:t>
      </w:r>
      <w:r w:rsidR="00E15BE3">
        <w:rPr>
          <w:rFonts w:hint="eastAsia"/>
        </w:rPr>
        <w:t>。</w:t>
      </w:r>
      <w:r>
        <w:rPr>
          <w:rFonts w:hint="eastAsia"/>
        </w:rPr>
        <w:t>右侧</w:t>
      </w:r>
      <w:r w:rsidR="00E15BE3">
        <w:t>长</w:t>
      </w:r>
      <w:r w:rsidR="00E15BE3">
        <w:rPr>
          <w:rFonts w:hint="eastAsia"/>
        </w:rPr>
        <w:t>、</w:t>
      </w:r>
      <w:r w:rsidR="00E15BE3">
        <w:t>高</w:t>
      </w:r>
      <w:r w:rsidR="00E15BE3">
        <w:rPr>
          <w:rFonts w:hint="eastAsia"/>
        </w:rPr>
        <w:t>均大于</w:t>
      </w:r>
      <w:r w:rsidR="00E15BE3" w:rsidRPr="002D712E">
        <w:rPr>
          <w:i/>
        </w:rPr>
        <w:t>L</w:t>
      </w:r>
      <w:r w:rsidR="00E15BE3">
        <w:t>的</w:t>
      </w:r>
      <w:r w:rsidR="00E15BE3">
        <w:rPr>
          <w:rFonts w:hint="eastAsia"/>
        </w:rPr>
        <w:t>虚线区域内存在</w:t>
      </w:r>
      <w:r w:rsidR="00E15BE3">
        <w:t>垂直</w:t>
      </w:r>
      <w:r w:rsidR="00E15BE3">
        <w:rPr>
          <w:rFonts w:hint="eastAsia"/>
        </w:rPr>
        <w:t>线框</w:t>
      </w:r>
      <w:r w:rsidR="00E15BE3">
        <w:t>平面向里</w:t>
      </w:r>
      <w:r w:rsidR="00E15BE3">
        <w:rPr>
          <w:rFonts w:hint="eastAsia"/>
        </w:rPr>
        <w:t>、</w:t>
      </w:r>
      <w:r w:rsidR="00E15BE3">
        <w:t>大小为</w:t>
      </w:r>
      <w:r w:rsidR="00E15BE3" w:rsidRPr="0018482E">
        <w:rPr>
          <w:rFonts w:hint="eastAsia"/>
          <w:i/>
        </w:rPr>
        <w:t>B</w:t>
      </w:r>
      <w:r w:rsidR="00E15BE3">
        <w:t>的匀强磁场，</w:t>
      </w:r>
      <w:r w:rsidR="00E15BE3">
        <w:rPr>
          <w:rFonts w:hint="eastAsia"/>
        </w:rPr>
        <w:t>磁场区域的</w:t>
      </w:r>
      <w:r>
        <w:t>下边界</w:t>
      </w:r>
      <w:r w:rsidR="00E15BE3">
        <w:rPr>
          <w:rFonts w:hint="eastAsia"/>
        </w:rPr>
        <w:t>恰好</w:t>
      </w:r>
      <w:r>
        <w:t>与线框</w:t>
      </w:r>
      <w:r w:rsidR="00E15BE3">
        <w:rPr>
          <w:rFonts w:hint="eastAsia"/>
        </w:rPr>
        <w:t>的</w:t>
      </w:r>
      <w:r>
        <w:t>中心</w:t>
      </w:r>
      <w:r>
        <w:rPr>
          <w:rFonts w:hint="eastAsia"/>
        </w:rPr>
        <w:t>线</w:t>
      </w:r>
      <w:r w:rsidR="00E15BE3">
        <w:rPr>
          <w:rFonts w:hint="eastAsia"/>
        </w:rPr>
        <w:t>在同一水平面</w:t>
      </w:r>
      <w:r w:rsidR="00091BEF">
        <w:rPr>
          <w:rFonts w:hint="eastAsia"/>
        </w:rPr>
        <w:t>上</w:t>
      </w:r>
      <w:r w:rsidR="00E15BE3">
        <w:rPr>
          <w:rFonts w:hint="eastAsia"/>
        </w:rPr>
        <w:t>。</w:t>
      </w:r>
      <w:r>
        <w:t>现给</w:t>
      </w:r>
      <w:r w:rsidR="00A77AA0">
        <w:rPr>
          <w:rFonts w:hint="eastAsia"/>
        </w:rPr>
        <w:t>滑块</w:t>
      </w:r>
      <w:r>
        <w:t>施加一水平</w:t>
      </w:r>
      <w:r w:rsidR="009435D4">
        <w:rPr>
          <w:rFonts w:hint="eastAsia"/>
        </w:rPr>
        <w:t>向右的</w:t>
      </w:r>
      <w:r>
        <w:t>拉力，使</w:t>
      </w:r>
      <w:r w:rsidR="009435D4">
        <w:rPr>
          <w:rFonts w:hint="eastAsia"/>
        </w:rPr>
        <w:t>其</w:t>
      </w:r>
      <w:r>
        <w:t>以速度</w:t>
      </w:r>
      <w:r w:rsidRPr="000E5279">
        <w:rPr>
          <w:rFonts w:ascii="Book Antiqua" w:hAnsi="Book Antiqua"/>
          <w:i/>
        </w:rPr>
        <w:t>v</w:t>
      </w:r>
      <w:r>
        <w:t>匀速</w:t>
      </w:r>
      <w:r>
        <w:rPr>
          <w:rFonts w:hint="eastAsia"/>
        </w:rPr>
        <w:t>进</w:t>
      </w:r>
      <w:r>
        <w:t>入磁场</w:t>
      </w:r>
      <w:r w:rsidR="009435D4">
        <w:rPr>
          <w:rFonts w:hint="eastAsia"/>
        </w:rPr>
        <w:t>区域</w:t>
      </w:r>
      <w:r>
        <w:t>，</w:t>
      </w:r>
      <w:r w:rsidR="00947336" w:rsidRPr="00020555">
        <w:rPr>
          <w:rFonts w:ascii="宋体" w:hAnsi="宋体" w:hint="eastAsia"/>
          <w:szCs w:val="21"/>
        </w:rPr>
        <w:t>重力加速度为</w:t>
      </w:r>
      <w:r w:rsidR="00947336" w:rsidRPr="00020555">
        <w:rPr>
          <w:i/>
          <w:szCs w:val="21"/>
        </w:rPr>
        <w:t>g</w:t>
      </w:r>
      <w:r w:rsidR="00947336">
        <w:rPr>
          <w:rFonts w:ascii="宋体" w:hAnsi="宋体" w:hint="eastAsia"/>
          <w:szCs w:val="21"/>
        </w:rPr>
        <w:t>，</w:t>
      </w:r>
      <w:commentRangeStart w:id="21"/>
      <w:r>
        <w:t>求</w:t>
      </w:r>
      <w:commentRangeEnd w:id="21"/>
      <w:r w:rsidR="00064E09">
        <w:rPr>
          <w:rStyle w:val="ae"/>
        </w:rPr>
        <w:commentReference w:id="21"/>
      </w:r>
      <w:r>
        <w:t>：</w:t>
      </w:r>
    </w:p>
    <w:p w14:paraId="14F2FF2C" w14:textId="289BD1FD" w:rsidR="003C19EC" w:rsidRPr="00B50BE6" w:rsidRDefault="003C19EC" w:rsidP="003C19EC">
      <w:r>
        <w:rPr>
          <w:rFonts w:hAnsi="宋体"/>
          <w:noProof/>
          <w:color w:val="FF0000"/>
          <w:szCs w:val="22"/>
        </w:rPr>
        <w:drawing>
          <wp:inline distT="0" distB="0" distL="0" distR="0" wp14:anchorId="7CD39FE3" wp14:editId="5DA9C485">
            <wp:extent cx="3456305" cy="1168400"/>
            <wp:effectExtent l="0" t="0" r="0" b="0"/>
            <wp:docPr id="3139" name="图片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56305" cy="1168400"/>
                    </a:xfrm>
                    <a:prstGeom prst="rect">
                      <a:avLst/>
                    </a:prstGeom>
                    <a:noFill/>
                    <a:ln>
                      <a:noFill/>
                    </a:ln>
                  </pic:spPr>
                </pic:pic>
              </a:graphicData>
            </a:graphic>
          </wp:inline>
        </w:drawing>
      </w:r>
    </w:p>
    <w:p w14:paraId="4798FCBA" w14:textId="77777777" w:rsidR="00CC7AF0" w:rsidRDefault="00CC7AF0" w:rsidP="00760ABE">
      <w:r>
        <w:t>（</w:t>
      </w:r>
      <w:r>
        <w:t>1</w:t>
      </w:r>
      <w:r>
        <w:t>）线框右侧刚进入磁场</w:t>
      </w:r>
      <w:r w:rsidR="0021194B">
        <w:t>区域</w:t>
      </w:r>
      <w:r>
        <w:t>时</w:t>
      </w:r>
      <w:r>
        <w:rPr>
          <w:rFonts w:hint="eastAsia"/>
        </w:rPr>
        <w:t>，</w:t>
      </w:r>
      <w:r>
        <w:t>框中</w:t>
      </w:r>
      <w:r w:rsidR="0021194B">
        <w:t>的</w:t>
      </w:r>
      <w:r>
        <w:t>电流</w:t>
      </w:r>
      <w:r w:rsidRPr="0098084C">
        <w:rPr>
          <w:rFonts w:hint="eastAsia"/>
          <w:i/>
        </w:rPr>
        <w:t>I</w:t>
      </w:r>
      <w:r>
        <w:t>；</w:t>
      </w:r>
    </w:p>
    <w:p w14:paraId="53243CB8" w14:textId="77777777" w:rsidR="00CC7AF0" w:rsidRDefault="00CC7AF0" w:rsidP="00760ABE">
      <w:r>
        <w:t>（</w:t>
      </w:r>
      <w:r>
        <w:t>2</w:t>
      </w:r>
      <w:r>
        <w:t>）线框</w:t>
      </w:r>
      <w:r w:rsidR="0021194B">
        <w:rPr>
          <w:rFonts w:hint="eastAsia"/>
        </w:rPr>
        <w:t>左</w:t>
      </w:r>
      <w:r w:rsidR="0021194B">
        <w:t>侧</w:t>
      </w:r>
      <w:r>
        <w:t>进入磁场区域</w:t>
      </w:r>
      <w:r w:rsidR="0021194B">
        <w:rPr>
          <w:rFonts w:hint="eastAsia"/>
        </w:rPr>
        <w:t>前</w:t>
      </w:r>
      <w:r>
        <w:t>的瞬间</w:t>
      </w:r>
      <w:r w:rsidR="0021194B">
        <w:rPr>
          <w:rFonts w:hint="eastAsia"/>
        </w:rPr>
        <w:t>，</w:t>
      </w:r>
      <w:r>
        <w:t>拉力</w:t>
      </w:r>
      <w:r w:rsidRPr="0098084C">
        <w:rPr>
          <w:rFonts w:hint="eastAsia"/>
          <w:i/>
        </w:rPr>
        <w:t>F</w:t>
      </w:r>
      <w:r>
        <w:t>的大小；</w:t>
      </w:r>
    </w:p>
    <w:p w14:paraId="303A2DD2" w14:textId="77777777" w:rsidR="00CC7AF0" w:rsidRDefault="00CC7AF0" w:rsidP="00760ABE">
      <w:pPr>
        <w:rPr>
          <w:rFonts w:hAnsi="宋体"/>
          <w:color w:val="FF0000"/>
          <w:szCs w:val="22"/>
        </w:rPr>
      </w:pPr>
      <w:r>
        <w:t>（</w:t>
      </w:r>
      <w:r>
        <w:t>3</w:t>
      </w:r>
      <w:r>
        <w:t>）将线框拉进磁场的过程中</w:t>
      </w:r>
      <w:r w:rsidR="0021194B">
        <w:rPr>
          <w:rFonts w:hint="eastAsia"/>
        </w:rPr>
        <w:t>，</w:t>
      </w:r>
      <w:r>
        <w:t>拉力</w:t>
      </w:r>
      <w:r w:rsidR="00844208">
        <w:t>所</w:t>
      </w:r>
      <w:r>
        <w:t>做的功</w:t>
      </w:r>
      <w:r w:rsidRPr="0098084C">
        <w:rPr>
          <w:rFonts w:hint="eastAsia"/>
          <w:i/>
        </w:rPr>
        <w:t>W</w:t>
      </w:r>
      <w:r>
        <w:t>。</w:t>
      </w:r>
    </w:p>
    <w:p w14:paraId="040D8D62" w14:textId="56847625" w:rsidR="00760ABE" w:rsidRDefault="00760ABE" w:rsidP="00760ABE">
      <w:pPr>
        <w:rPr>
          <w:rFonts w:hAnsi="宋体"/>
          <w:color w:val="FF0000"/>
          <w:szCs w:val="22"/>
        </w:rPr>
      </w:pPr>
      <w:r>
        <w:rPr>
          <w:rFonts w:hAnsi="宋体"/>
          <w:color w:val="FF0000"/>
          <w:szCs w:val="22"/>
        </w:rPr>
        <w:br w:type="page"/>
      </w:r>
    </w:p>
    <w:p w14:paraId="526EA137" w14:textId="77777777" w:rsidR="00760ABE" w:rsidRPr="001307BD" w:rsidRDefault="00760ABE" w:rsidP="003C19EC">
      <w:pPr>
        <w:pStyle w:val="1"/>
        <w:rPr>
          <w:sz w:val="24"/>
        </w:rPr>
      </w:pPr>
      <w:r w:rsidRPr="001307BD">
        <w:rPr>
          <w:rFonts w:hint="eastAsia"/>
        </w:rPr>
        <w:t>虹口区</w:t>
      </w:r>
      <w:r w:rsidRPr="001307BD">
        <w:rPr>
          <w:rFonts w:hint="eastAsia"/>
        </w:rPr>
        <w:t>2020</w:t>
      </w:r>
      <w:r w:rsidRPr="001307BD">
        <w:rPr>
          <w:rFonts w:hint="eastAsia"/>
        </w:rPr>
        <w:t>学年度第二学期期中学生学习能力诊断测试</w:t>
      </w:r>
    </w:p>
    <w:p w14:paraId="792BA2FA" w14:textId="77777777" w:rsidR="00760ABE" w:rsidRPr="001307BD" w:rsidRDefault="00760ABE" w:rsidP="003C19EC">
      <w:pPr>
        <w:pStyle w:val="1"/>
      </w:pPr>
      <w:r w:rsidRPr="001307BD">
        <w:rPr>
          <w:rFonts w:hint="eastAsia"/>
        </w:rPr>
        <w:t>高三物理</w:t>
      </w:r>
      <w:r w:rsidRPr="001307BD">
        <w:rPr>
          <w:rFonts w:hint="eastAsia"/>
        </w:rPr>
        <w:t xml:space="preserve">  </w:t>
      </w:r>
      <w:r w:rsidRPr="001307BD">
        <w:rPr>
          <w:rFonts w:hint="eastAsia"/>
        </w:rPr>
        <w:t>参考答案暨评分标准</w:t>
      </w:r>
    </w:p>
    <w:p w14:paraId="32959D2B" w14:textId="77777777" w:rsidR="00760ABE" w:rsidRPr="001307BD" w:rsidRDefault="00760ABE" w:rsidP="003C19EC">
      <w:pPr>
        <w:pStyle w:val="2"/>
      </w:pPr>
      <w:r w:rsidRPr="001307BD">
        <w:rPr>
          <w:rFonts w:hint="eastAsia"/>
        </w:rPr>
        <w:t>一．</w:t>
      </w:r>
      <w:r w:rsidRPr="001307BD">
        <w:t>单项选择题（共</w:t>
      </w:r>
      <w:r w:rsidRPr="001307BD">
        <w:rPr>
          <w:rFonts w:hint="eastAsia"/>
        </w:rPr>
        <w:t>40</w:t>
      </w:r>
      <w:r w:rsidRPr="001307BD">
        <w:t>分</w:t>
      </w:r>
      <w:r w:rsidRPr="001307BD">
        <w:rPr>
          <w:rFonts w:hint="eastAsia"/>
        </w:rPr>
        <w:t>，</w:t>
      </w:r>
      <w:r w:rsidRPr="001307BD">
        <w:rPr>
          <w:rFonts w:hint="eastAsia"/>
        </w:rPr>
        <w:t>1</w:t>
      </w:r>
      <w:r w:rsidRPr="001307BD">
        <w:rPr>
          <w:rFonts w:hint="eastAsia"/>
        </w:rPr>
        <w:t>至</w:t>
      </w:r>
      <w:r w:rsidRPr="001307BD">
        <w:rPr>
          <w:rFonts w:hint="eastAsia"/>
        </w:rPr>
        <w:t>8</w:t>
      </w:r>
      <w:r w:rsidRPr="001307BD">
        <w:rPr>
          <w:rFonts w:hint="eastAsia"/>
        </w:rPr>
        <w:t>题</w:t>
      </w:r>
      <w:r w:rsidRPr="001307BD">
        <w:t>每</w:t>
      </w:r>
      <w:r w:rsidRPr="001307BD">
        <w:rPr>
          <w:rFonts w:hint="eastAsia"/>
        </w:rPr>
        <w:t>小</w:t>
      </w:r>
      <w:r w:rsidRPr="001307BD">
        <w:t>题</w:t>
      </w:r>
      <w:r w:rsidRPr="001307BD">
        <w:rPr>
          <w:rFonts w:hint="eastAsia"/>
        </w:rPr>
        <w:t>3</w:t>
      </w:r>
      <w:r w:rsidRPr="001307BD">
        <w:t>分</w:t>
      </w:r>
      <w:r w:rsidRPr="001307BD">
        <w:rPr>
          <w:rFonts w:hint="eastAsia"/>
        </w:rPr>
        <w:t>，</w:t>
      </w:r>
      <w:r w:rsidRPr="001307BD">
        <w:rPr>
          <w:rFonts w:hint="eastAsia"/>
        </w:rPr>
        <w:t>9</w:t>
      </w:r>
      <w:r w:rsidRPr="001307BD">
        <w:rPr>
          <w:rFonts w:hint="eastAsia"/>
        </w:rPr>
        <w:t>至</w:t>
      </w:r>
      <w:r w:rsidRPr="001307BD">
        <w:rPr>
          <w:rFonts w:hint="eastAsia"/>
        </w:rPr>
        <w:t>12</w:t>
      </w:r>
      <w:r w:rsidRPr="001307BD">
        <w:rPr>
          <w:rFonts w:hint="eastAsia"/>
        </w:rPr>
        <w:t>题每小题</w:t>
      </w:r>
      <w:r w:rsidRPr="001307BD">
        <w:rPr>
          <w:rFonts w:hint="eastAsia"/>
        </w:rPr>
        <w:t>4</w:t>
      </w:r>
      <w:r w:rsidRPr="001307BD">
        <w:rPr>
          <w:rFonts w:hint="eastAsia"/>
        </w:rPr>
        <w:t>分</w:t>
      </w:r>
      <w:r w:rsidRPr="001307BD">
        <w:t>。每</w:t>
      </w:r>
      <w:r w:rsidRPr="001307BD">
        <w:rPr>
          <w:rFonts w:hint="eastAsia"/>
        </w:rPr>
        <w:t>小</w:t>
      </w:r>
      <w:r w:rsidRPr="001307BD">
        <w:t>题只有一个正确</w:t>
      </w:r>
      <w:r w:rsidRPr="001307BD">
        <w:rPr>
          <w:rFonts w:hint="eastAsia"/>
        </w:rPr>
        <w:t>选项。</w:t>
      </w:r>
      <w:r w:rsidRPr="001307BD">
        <w:t>）</w:t>
      </w:r>
    </w:p>
    <w:p w14:paraId="30BB49E6" w14:textId="77777777" w:rsidR="00760ABE" w:rsidRPr="001307BD" w:rsidRDefault="00760ABE" w:rsidP="003C19EC">
      <w:r w:rsidRPr="001307BD">
        <w:rPr>
          <w:rFonts w:hint="eastAsia"/>
        </w:rPr>
        <w:t>1</w:t>
      </w:r>
      <w:r w:rsidRPr="001307BD">
        <w:rPr>
          <w:rFonts w:hint="eastAsia"/>
        </w:rPr>
        <w:t>至</w:t>
      </w:r>
      <w:r w:rsidRPr="001307BD">
        <w:rPr>
          <w:rFonts w:hint="eastAsia"/>
        </w:rPr>
        <w:t>8</w:t>
      </w:r>
      <w:r w:rsidRPr="001307BD">
        <w:rPr>
          <w:rFonts w:hint="eastAsia"/>
        </w:rPr>
        <w:t>题，每小题</w:t>
      </w:r>
      <w:r w:rsidRPr="001307BD">
        <w:rPr>
          <w:rFonts w:hint="eastAsia"/>
        </w:rPr>
        <w:t>3</w:t>
      </w:r>
      <w:r w:rsidRPr="001307BD">
        <w:rPr>
          <w:rFonts w:hint="eastAsia"/>
        </w:rPr>
        <w:t>分：</w:t>
      </w:r>
    </w:p>
    <w:tbl>
      <w:tblPr>
        <w:tblW w:w="0" w:type="auto"/>
        <w:tblInd w:w="22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1134"/>
        <w:gridCol w:w="879"/>
        <w:gridCol w:w="879"/>
        <w:gridCol w:w="879"/>
        <w:gridCol w:w="879"/>
        <w:gridCol w:w="879"/>
        <w:gridCol w:w="879"/>
        <w:gridCol w:w="879"/>
        <w:gridCol w:w="879"/>
      </w:tblGrid>
      <w:tr w:rsidR="00760ABE" w:rsidRPr="001307BD" w14:paraId="5D88C5CC" w14:textId="77777777" w:rsidTr="003C19EC">
        <w:trPr>
          <w:trHeight w:val="60"/>
        </w:trPr>
        <w:tc>
          <w:tcPr>
            <w:tcW w:w="1134" w:type="dxa"/>
            <w:vAlign w:val="center"/>
          </w:tcPr>
          <w:p w14:paraId="1C0EB6C7" w14:textId="77777777" w:rsidR="00760ABE" w:rsidRPr="001307BD" w:rsidRDefault="00760ABE" w:rsidP="009E2E55">
            <w:r w:rsidRPr="001307BD">
              <w:t>题</w:t>
            </w:r>
            <w:r w:rsidRPr="001307BD">
              <w:t xml:space="preserve">  </w:t>
            </w:r>
            <w:r w:rsidRPr="001307BD">
              <w:t>号</w:t>
            </w:r>
          </w:p>
        </w:tc>
        <w:tc>
          <w:tcPr>
            <w:tcW w:w="879" w:type="dxa"/>
            <w:vAlign w:val="center"/>
          </w:tcPr>
          <w:p w14:paraId="7B86A8EF" w14:textId="77777777" w:rsidR="00760ABE" w:rsidRPr="001307BD" w:rsidRDefault="00760ABE" w:rsidP="009E2E55">
            <w:r w:rsidRPr="001307BD">
              <w:t>1</w:t>
            </w:r>
          </w:p>
        </w:tc>
        <w:tc>
          <w:tcPr>
            <w:tcW w:w="879" w:type="dxa"/>
            <w:vAlign w:val="center"/>
          </w:tcPr>
          <w:p w14:paraId="780BE550" w14:textId="77777777" w:rsidR="00760ABE" w:rsidRPr="001307BD" w:rsidRDefault="00760ABE" w:rsidP="009E2E55">
            <w:r w:rsidRPr="001307BD">
              <w:t>2</w:t>
            </w:r>
          </w:p>
        </w:tc>
        <w:tc>
          <w:tcPr>
            <w:tcW w:w="879" w:type="dxa"/>
            <w:vAlign w:val="center"/>
          </w:tcPr>
          <w:p w14:paraId="7B691E14" w14:textId="77777777" w:rsidR="00760ABE" w:rsidRPr="001307BD" w:rsidRDefault="00760ABE" w:rsidP="009E2E55">
            <w:r w:rsidRPr="001307BD">
              <w:t>3</w:t>
            </w:r>
          </w:p>
        </w:tc>
        <w:tc>
          <w:tcPr>
            <w:tcW w:w="879" w:type="dxa"/>
            <w:vAlign w:val="center"/>
          </w:tcPr>
          <w:p w14:paraId="0AB3D463" w14:textId="77777777" w:rsidR="00760ABE" w:rsidRPr="001307BD" w:rsidRDefault="00760ABE" w:rsidP="009E2E55">
            <w:r w:rsidRPr="001307BD">
              <w:t>4</w:t>
            </w:r>
          </w:p>
        </w:tc>
        <w:tc>
          <w:tcPr>
            <w:tcW w:w="879" w:type="dxa"/>
            <w:vAlign w:val="center"/>
          </w:tcPr>
          <w:p w14:paraId="2FE79BD4" w14:textId="77777777" w:rsidR="00760ABE" w:rsidRPr="001307BD" w:rsidRDefault="00760ABE" w:rsidP="009E2E55">
            <w:r w:rsidRPr="001307BD">
              <w:t>5</w:t>
            </w:r>
          </w:p>
        </w:tc>
        <w:tc>
          <w:tcPr>
            <w:tcW w:w="879" w:type="dxa"/>
            <w:vAlign w:val="center"/>
          </w:tcPr>
          <w:p w14:paraId="6351E0E4" w14:textId="77777777" w:rsidR="00760ABE" w:rsidRPr="001307BD" w:rsidRDefault="00760ABE" w:rsidP="009E2E55">
            <w:r w:rsidRPr="001307BD">
              <w:t>6</w:t>
            </w:r>
          </w:p>
        </w:tc>
        <w:tc>
          <w:tcPr>
            <w:tcW w:w="879" w:type="dxa"/>
            <w:vAlign w:val="center"/>
          </w:tcPr>
          <w:p w14:paraId="572D729A" w14:textId="77777777" w:rsidR="00760ABE" w:rsidRPr="001307BD" w:rsidRDefault="00760ABE" w:rsidP="009E2E55">
            <w:r w:rsidRPr="001307BD">
              <w:rPr>
                <w:rFonts w:hint="eastAsia"/>
              </w:rPr>
              <w:t>7</w:t>
            </w:r>
          </w:p>
        </w:tc>
        <w:tc>
          <w:tcPr>
            <w:tcW w:w="879" w:type="dxa"/>
            <w:vAlign w:val="center"/>
          </w:tcPr>
          <w:p w14:paraId="05926DBE" w14:textId="77777777" w:rsidR="00760ABE" w:rsidRPr="001307BD" w:rsidRDefault="00760ABE" w:rsidP="009E2E55">
            <w:r w:rsidRPr="001307BD">
              <w:rPr>
                <w:rFonts w:hint="eastAsia"/>
              </w:rPr>
              <w:t>8</w:t>
            </w:r>
          </w:p>
        </w:tc>
      </w:tr>
      <w:tr w:rsidR="00760ABE" w:rsidRPr="001307BD" w14:paraId="6E02305C" w14:textId="77777777" w:rsidTr="003C19EC">
        <w:trPr>
          <w:trHeight w:val="65"/>
        </w:trPr>
        <w:tc>
          <w:tcPr>
            <w:tcW w:w="1134" w:type="dxa"/>
            <w:vAlign w:val="center"/>
          </w:tcPr>
          <w:p w14:paraId="631910A7" w14:textId="77777777" w:rsidR="00760ABE" w:rsidRPr="001307BD" w:rsidRDefault="00760ABE" w:rsidP="009E2E55">
            <w:r w:rsidRPr="001307BD">
              <w:t>答</w:t>
            </w:r>
            <w:r w:rsidRPr="001307BD">
              <w:t xml:space="preserve">  </w:t>
            </w:r>
            <w:r w:rsidRPr="001307BD">
              <w:t>案</w:t>
            </w:r>
          </w:p>
        </w:tc>
        <w:tc>
          <w:tcPr>
            <w:tcW w:w="879" w:type="dxa"/>
            <w:shd w:val="clear" w:color="auto" w:fill="auto"/>
            <w:vAlign w:val="center"/>
          </w:tcPr>
          <w:p w14:paraId="53A0C5F0" w14:textId="77777777" w:rsidR="00760ABE" w:rsidRPr="001307BD" w:rsidRDefault="00760ABE" w:rsidP="009E2E55">
            <w:r w:rsidRPr="001307BD">
              <w:rPr>
                <w:rFonts w:hint="eastAsia"/>
              </w:rPr>
              <w:t>C</w:t>
            </w:r>
          </w:p>
        </w:tc>
        <w:tc>
          <w:tcPr>
            <w:tcW w:w="879" w:type="dxa"/>
            <w:vAlign w:val="center"/>
          </w:tcPr>
          <w:p w14:paraId="59D657E9" w14:textId="77777777" w:rsidR="00760ABE" w:rsidRPr="001307BD" w:rsidRDefault="00760ABE" w:rsidP="009E2E55">
            <w:r w:rsidRPr="001307BD">
              <w:rPr>
                <w:rFonts w:hint="eastAsia"/>
              </w:rPr>
              <w:t>B</w:t>
            </w:r>
          </w:p>
        </w:tc>
        <w:tc>
          <w:tcPr>
            <w:tcW w:w="879" w:type="dxa"/>
            <w:vAlign w:val="center"/>
          </w:tcPr>
          <w:p w14:paraId="0EF769AD" w14:textId="77777777" w:rsidR="00760ABE" w:rsidRPr="001307BD" w:rsidRDefault="00760ABE" w:rsidP="009E2E55">
            <w:r w:rsidRPr="001307BD">
              <w:rPr>
                <w:rFonts w:hint="eastAsia"/>
              </w:rPr>
              <w:t>A</w:t>
            </w:r>
          </w:p>
        </w:tc>
        <w:tc>
          <w:tcPr>
            <w:tcW w:w="879" w:type="dxa"/>
            <w:vAlign w:val="center"/>
          </w:tcPr>
          <w:p w14:paraId="449DD821" w14:textId="77777777" w:rsidR="00760ABE" w:rsidRPr="001307BD" w:rsidRDefault="00760ABE" w:rsidP="009E2E55">
            <w:r w:rsidRPr="001307BD">
              <w:rPr>
                <w:rFonts w:hint="eastAsia"/>
              </w:rPr>
              <w:t>C</w:t>
            </w:r>
          </w:p>
        </w:tc>
        <w:tc>
          <w:tcPr>
            <w:tcW w:w="879" w:type="dxa"/>
            <w:vAlign w:val="center"/>
          </w:tcPr>
          <w:p w14:paraId="7679525C" w14:textId="77777777" w:rsidR="00760ABE" w:rsidRPr="001307BD" w:rsidRDefault="00760ABE" w:rsidP="009E2E55">
            <w:r w:rsidRPr="001307BD">
              <w:rPr>
                <w:rFonts w:hint="eastAsia"/>
              </w:rPr>
              <w:t>D</w:t>
            </w:r>
          </w:p>
        </w:tc>
        <w:tc>
          <w:tcPr>
            <w:tcW w:w="879" w:type="dxa"/>
            <w:vAlign w:val="center"/>
          </w:tcPr>
          <w:p w14:paraId="2759949A" w14:textId="77777777" w:rsidR="00760ABE" w:rsidRPr="001307BD" w:rsidRDefault="00760ABE" w:rsidP="009E2E55">
            <w:r w:rsidRPr="001307BD">
              <w:rPr>
                <w:rFonts w:hint="eastAsia"/>
              </w:rPr>
              <w:t>D</w:t>
            </w:r>
          </w:p>
        </w:tc>
        <w:tc>
          <w:tcPr>
            <w:tcW w:w="879" w:type="dxa"/>
            <w:vAlign w:val="center"/>
          </w:tcPr>
          <w:p w14:paraId="32A6911E" w14:textId="77777777" w:rsidR="00760ABE" w:rsidRPr="001307BD" w:rsidRDefault="00760ABE" w:rsidP="009E2E55">
            <w:r w:rsidRPr="001307BD">
              <w:rPr>
                <w:rFonts w:hint="eastAsia"/>
              </w:rPr>
              <w:t>A</w:t>
            </w:r>
          </w:p>
        </w:tc>
        <w:tc>
          <w:tcPr>
            <w:tcW w:w="879" w:type="dxa"/>
            <w:vAlign w:val="center"/>
          </w:tcPr>
          <w:p w14:paraId="3B19F614" w14:textId="77777777" w:rsidR="00760ABE" w:rsidRPr="001307BD" w:rsidRDefault="00760ABE" w:rsidP="009E2E55">
            <w:r w:rsidRPr="001307BD">
              <w:rPr>
                <w:rFonts w:hint="eastAsia"/>
              </w:rPr>
              <w:t>D</w:t>
            </w:r>
          </w:p>
        </w:tc>
      </w:tr>
    </w:tbl>
    <w:p w14:paraId="6506241E" w14:textId="77777777" w:rsidR="00760ABE" w:rsidRPr="001307BD" w:rsidRDefault="00760ABE" w:rsidP="003C19EC">
      <w:pPr>
        <w:rPr>
          <w:rFonts w:ascii="宋体" w:hAnsi="宋体"/>
          <w:sz w:val="22"/>
          <w:szCs w:val="22"/>
        </w:rPr>
      </w:pPr>
      <w:r w:rsidRPr="001307BD">
        <w:rPr>
          <w:rFonts w:ascii="黑体" w:hAnsi="黑体" w:hint="eastAsia"/>
          <w:sz w:val="22"/>
        </w:rPr>
        <w:t>9</w:t>
      </w:r>
      <w:r w:rsidRPr="001307BD">
        <w:rPr>
          <w:rFonts w:ascii="黑体" w:hAnsi="黑体" w:hint="eastAsia"/>
          <w:sz w:val="22"/>
        </w:rPr>
        <w:t>至</w:t>
      </w:r>
      <w:r w:rsidRPr="001307BD">
        <w:rPr>
          <w:rFonts w:ascii="黑体" w:hAnsi="黑体" w:hint="eastAsia"/>
          <w:sz w:val="22"/>
        </w:rPr>
        <w:t>12</w:t>
      </w:r>
      <w:r w:rsidRPr="001307BD">
        <w:rPr>
          <w:rFonts w:ascii="黑体" w:hAnsi="黑体" w:hint="eastAsia"/>
          <w:sz w:val="22"/>
        </w:rPr>
        <w:t>题，每小题</w:t>
      </w:r>
      <w:r w:rsidRPr="001307BD">
        <w:rPr>
          <w:rFonts w:ascii="黑体" w:hAnsi="黑体" w:hint="eastAsia"/>
          <w:sz w:val="22"/>
        </w:rPr>
        <w:t>4</w:t>
      </w:r>
      <w:r w:rsidRPr="001307BD">
        <w:rPr>
          <w:rFonts w:ascii="黑体" w:hAnsi="黑体" w:hint="eastAsia"/>
          <w:sz w:val="22"/>
        </w:rPr>
        <w:t>分：</w:t>
      </w:r>
    </w:p>
    <w:tbl>
      <w:tblPr>
        <w:tblW w:w="0" w:type="auto"/>
        <w:tblInd w:w="22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1134"/>
        <w:gridCol w:w="1134"/>
        <w:gridCol w:w="1134"/>
        <w:gridCol w:w="1134"/>
        <w:gridCol w:w="1134"/>
      </w:tblGrid>
      <w:tr w:rsidR="00760ABE" w:rsidRPr="001307BD" w14:paraId="0C1D3C8B" w14:textId="77777777" w:rsidTr="003C19EC">
        <w:trPr>
          <w:trHeight w:val="127"/>
        </w:trPr>
        <w:tc>
          <w:tcPr>
            <w:tcW w:w="1134" w:type="dxa"/>
            <w:vAlign w:val="center"/>
          </w:tcPr>
          <w:p w14:paraId="37A485EA" w14:textId="77777777" w:rsidR="00760ABE" w:rsidRPr="001307BD" w:rsidRDefault="00760ABE" w:rsidP="009E2E55">
            <w:r w:rsidRPr="001307BD">
              <w:t>题</w:t>
            </w:r>
            <w:r w:rsidRPr="001307BD">
              <w:t xml:space="preserve">  </w:t>
            </w:r>
            <w:r w:rsidRPr="001307BD">
              <w:t>号</w:t>
            </w:r>
          </w:p>
        </w:tc>
        <w:tc>
          <w:tcPr>
            <w:tcW w:w="1134" w:type="dxa"/>
            <w:vAlign w:val="center"/>
          </w:tcPr>
          <w:p w14:paraId="3DB234E1" w14:textId="77777777" w:rsidR="00760ABE" w:rsidRPr="001307BD" w:rsidRDefault="00760ABE" w:rsidP="009E2E55">
            <w:r w:rsidRPr="001307BD">
              <w:rPr>
                <w:rFonts w:hint="eastAsia"/>
              </w:rPr>
              <w:t>9</w:t>
            </w:r>
          </w:p>
        </w:tc>
        <w:tc>
          <w:tcPr>
            <w:tcW w:w="1134" w:type="dxa"/>
            <w:vAlign w:val="center"/>
          </w:tcPr>
          <w:p w14:paraId="78A37187" w14:textId="77777777" w:rsidR="00760ABE" w:rsidRPr="001307BD" w:rsidRDefault="00760ABE" w:rsidP="009E2E55">
            <w:r w:rsidRPr="001307BD">
              <w:t>1</w:t>
            </w:r>
            <w:r w:rsidRPr="001307BD">
              <w:rPr>
                <w:rFonts w:hint="eastAsia"/>
              </w:rPr>
              <w:t>0</w:t>
            </w:r>
          </w:p>
        </w:tc>
        <w:tc>
          <w:tcPr>
            <w:tcW w:w="1134" w:type="dxa"/>
            <w:vAlign w:val="center"/>
          </w:tcPr>
          <w:p w14:paraId="3147476C" w14:textId="77777777" w:rsidR="00760ABE" w:rsidRPr="001307BD" w:rsidRDefault="00760ABE" w:rsidP="009E2E55">
            <w:r w:rsidRPr="001307BD">
              <w:rPr>
                <w:rFonts w:hint="eastAsia"/>
              </w:rPr>
              <w:t>11</w:t>
            </w:r>
          </w:p>
        </w:tc>
        <w:tc>
          <w:tcPr>
            <w:tcW w:w="1134" w:type="dxa"/>
            <w:vAlign w:val="center"/>
          </w:tcPr>
          <w:p w14:paraId="168BCBFC" w14:textId="77777777" w:rsidR="00760ABE" w:rsidRPr="001307BD" w:rsidRDefault="00760ABE" w:rsidP="009E2E55">
            <w:r w:rsidRPr="001307BD">
              <w:rPr>
                <w:rFonts w:hint="eastAsia"/>
              </w:rPr>
              <w:t>12</w:t>
            </w:r>
          </w:p>
        </w:tc>
      </w:tr>
      <w:tr w:rsidR="00760ABE" w:rsidRPr="001307BD" w14:paraId="43BD7C45" w14:textId="77777777" w:rsidTr="003C19EC">
        <w:trPr>
          <w:trHeight w:val="65"/>
        </w:trPr>
        <w:tc>
          <w:tcPr>
            <w:tcW w:w="1134" w:type="dxa"/>
            <w:vAlign w:val="center"/>
          </w:tcPr>
          <w:p w14:paraId="58A86A99" w14:textId="77777777" w:rsidR="00760ABE" w:rsidRPr="001307BD" w:rsidRDefault="00760ABE" w:rsidP="009E2E55">
            <w:r w:rsidRPr="001307BD">
              <w:t>答</w:t>
            </w:r>
            <w:r w:rsidRPr="001307BD">
              <w:t xml:space="preserve">  </w:t>
            </w:r>
            <w:r w:rsidRPr="001307BD">
              <w:t>案</w:t>
            </w:r>
          </w:p>
        </w:tc>
        <w:tc>
          <w:tcPr>
            <w:tcW w:w="1134" w:type="dxa"/>
            <w:vAlign w:val="center"/>
          </w:tcPr>
          <w:p w14:paraId="500E6212" w14:textId="77777777" w:rsidR="00760ABE" w:rsidRPr="001307BD" w:rsidRDefault="00760ABE" w:rsidP="009E2E55">
            <w:r w:rsidRPr="001307BD">
              <w:rPr>
                <w:rFonts w:hint="eastAsia"/>
              </w:rPr>
              <w:t>B</w:t>
            </w:r>
          </w:p>
        </w:tc>
        <w:tc>
          <w:tcPr>
            <w:tcW w:w="1134" w:type="dxa"/>
            <w:vAlign w:val="center"/>
          </w:tcPr>
          <w:p w14:paraId="52D53B5B" w14:textId="77777777" w:rsidR="00760ABE" w:rsidRPr="001307BD" w:rsidRDefault="00760ABE" w:rsidP="009E2E55">
            <w:r w:rsidRPr="001307BD">
              <w:rPr>
                <w:rFonts w:hint="eastAsia"/>
              </w:rPr>
              <w:t>A</w:t>
            </w:r>
          </w:p>
        </w:tc>
        <w:tc>
          <w:tcPr>
            <w:tcW w:w="1134" w:type="dxa"/>
            <w:vAlign w:val="center"/>
          </w:tcPr>
          <w:p w14:paraId="595304B3" w14:textId="77777777" w:rsidR="00760ABE" w:rsidRPr="001307BD" w:rsidRDefault="00760ABE" w:rsidP="009E2E55">
            <w:r w:rsidRPr="001307BD">
              <w:rPr>
                <w:rFonts w:hint="eastAsia"/>
              </w:rPr>
              <w:t>D</w:t>
            </w:r>
          </w:p>
        </w:tc>
        <w:tc>
          <w:tcPr>
            <w:tcW w:w="1134" w:type="dxa"/>
            <w:vAlign w:val="center"/>
          </w:tcPr>
          <w:p w14:paraId="60E81D6B" w14:textId="77777777" w:rsidR="00760ABE" w:rsidRPr="001307BD" w:rsidRDefault="00760ABE" w:rsidP="009E2E55">
            <w:r w:rsidRPr="001307BD">
              <w:rPr>
                <w:rFonts w:hint="eastAsia"/>
              </w:rPr>
              <w:t>C</w:t>
            </w:r>
          </w:p>
        </w:tc>
      </w:tr>
    </w:tbl>
    <w:p w14:paraId="7BA6E69B" w14:textId="77777777" w:rsidR="00760ABE" w:rsidRPr="001307BD" w:rsidRDefault="00760ABE" w:rsidP="003C19EC">
      <w:pPr>
        <w:pStyle w:val="2"/>
        <w:rPr>
          <w:szCs w:val="21"/>
        </w:rPr>
      </w:pPr>
      <w:r w:rsidRPr="001307BD">
        <w:rPr>
          <w:rFonts w:hint="eastAsia"/>
        </w:rPr>
        <w:t>二．填空题（</w:t>
      </w:r>
      <w:r w:rsidRPr="001307BD">
        <w:t>共</w:t>
      </w:r>
      <w:r w:rsidRPr="001307BD">
        <w:t>2</w:t>
      </w:r>
      <w:r w:rsidRPr="001307BD">
        <w:rPr>
          <w:rFonts w:hint="eastAsia"/>
        </w:rPr>
        <w:t>0</w:t>
      </w:r>
      <w:r w:rsidRPr="001307BD">
        <w:t>分</w:t>
      </w:r>
      <w:r w:rsidRPr="001307BD">
        <w:rPr>
          <w:rFonts w:hint="eastAsia"/>
        </w:rPr>
        <w:t>。）</w:t>
      </w:r>
    </w:p>
    <w:p w14:paraId="39E28798" w14:textId="52ACD450" w:rsidR="009E2E55" w:rsidRDefault="00760ABE" w:rsidP="009E2E55">
      <w:r w:rsidRPr="001307BD">
        <w:t>13</w:t>
      </w:r>
      <w:r w:rsidRPr="001307BD">
        <w:t>．偏转方向，向左</w:t>
      </w:r>
      <w:r w:rsidR="009E2E55">
        <w:tab/>
      </w:r>
      <w:r w:rsidR="009E2E55">
        <w:tab/>
      </w:r>
      <w:r w:rsidRPr="001307BD">
        <w:t>14</w:t>
      </w:r>
      <w:r w:rsidRPr="001307BD">
        <w:t>．</w:t>
      </w:r>
      <w:r w:rsidR="009E2E55">
        <w:rPr>
          <w:rFonts w:hint="eastAsia"/>
        </w:rPr>
        <w:t>－</w:t>
      </w:r>
      <w:r w:rsidRPr="001307BD">
        <w:rPr>
          <w:bCs/>
          <w:i/>
        </w:rPr>
        <w:t>x</w:t>
      </w:r>
      <w:r w:rsidRPr="001307BD">
        <w:rPr>
          <w:bCs/>
        </w:rPr>
        <w:t>方向</w:t>
      </w:r>
      <w:r w:rsidRPr="001307BD">
        <w:t>，</w:t>
      </w:r>
      <w:r w:rsidRPr="001307BD">
        <w:t>4</w:t>
      </w:r>
      <w:r w:rsidR="009E2E55">
        <w:tab/>
      </w:r>
      <w:r w:rsidR="009E2E55">
        <w:tab/>
      </w:r>
      <w:r w:rsidRPr="001307BD">
        <w:t>15</w:t>
      </w:r>
      <w:r w:rsidRPr="001307BD">
        <w:t>．减小，</w:t>
      </w:r>
      <w:r w:rsidRPr="001307BD">
        <w:t>0.6</w:t>
      </w:r>
    </w:p>
    <w:p w14:paraId="2D8BC58C" w14:textId="54E75452" w:rsidR="00760ABE" w:rsidRPr="001307BD" w:rsidRDefault="00760ABE" w:rsidP="009E2E55">
      <w:r w:rsidRPr="001307BD">
        <w:t>16</w:t>
      </w:r>
      <w:r w:rsidRPr="001307BD">
        <w:t>．静摩擦力。由牛顿定律</w:t>
      </w:r>
      <w:r w:rsidRPr="001307BD">
        <w:rPr>
          <w:i/>
        </w:rPr>
        <w:t>μm</w:t>
      </w:r>
      <w:r w:rsidRPr="001307BD">
        <w:rPr>
          <w:i/>
          <w:lang w:val="de-DE"/>
        </w:rPr>
        <w:t>g</w:t>
      </w:r>
      <w:r w:rsidR="004C4795">
        <w:rPr>
          <w:lang w:val="de-DE"/>
        </w:rPr>
        <w:t>＝</w:t>
      </w:r>
      <w:r w:rsidRPr="001307BD">
        <w:rPr>
          <w:i/>
          <w:lang w:val="de-DE"/>
        </w:rPr>
        <w:t>m</w:t>
      </w:r>
      <w:r w:rsidR="009E2E55" w:rsidRPr="009E2E55">
        <w:rPr>
          <w:iCs/>
          <w:lang w:val="de-DE"/>
        </w:rPr>
        <w:fldChar w:fldCharType="begin"/>
      </w:r>
      <w:r w:rsidR="009E2E55" w:rsidRPr="009E2E55">
        <w:rPr>
          <w:iCs/>
          <w:lang w:val="de-DE"/>
        </w:rPr>
        <w:instrText xml:space="preserve"> EQ \F(</w:instrText>
      </w:r>
      <w:r w:rsidR="009E2E55" w:rsidRPr="009E2E55">
        <w:rPr>
          <w:rFonts w:ascii="Book Antiqua" w:hAnsi="Book Antiqua"/>
          <w:i/>
          <w:lang w:val="de-DE"/>
        </w:rPr>
        <w:instrText>v</w:instrText>
      </w:r>
      <w:r w:rsidR="009E2E55" w:rsidRPr="009E2E55">
        <w:rPr>
          <w:iCs/>
          <w:vertAlign w:val="superscript"/>
          <w:lang w:val="de-DE"/>
        </w:rPr>
        <w:instrText>2</w:instrText>
      </w:r>
      <w:r w:rsidR="009E2E55" w:rsidRPr="009E2E55">
        <w:rPr>
          <w:iCs/>
          <w:lang w:val="de-DE"/>
        </w:rPr>
        <w:instrText>,</w:instrText>
      </w:r>
      <w:r w:rsidR="009E2E55" w:rsidRPr="009E2E55">
        <w:rPr>
          <w:i/>
          <w:lang w:val="de-DE"/>
        </w:rPr>
        <w:instrText>R</w:instrText>
      </w:r>
      <w:r w:rsidR="009E2E55" w:rsidRPr="009E2E55">
        <w:rPr>
          <w:iCs/>
          <w:lang w:val="de-DE"/>
        </w:rPr>
        <w:instrText xml:space="preserve">) </w:instrText>
      </w:r>
      <w:r w:rsidR="009E2E55" w:rsidRPr="009E2E55">
        <w:rPr>
          <w:iCs/>
          <w:lang w:val="de-DE"/>
        </w:rPr>
        <w:fldChar w:fldCharType="end"/>
      </w:r>
      <w:r w:rsidRPr="001307BD">
        <w:t>计算出最大安全速度</w:t>
      </w:r>
      <w:r w:rsidRPr="001307BD">
        <w:rPr>
          <w:rFonts w:ascii="Book Antiqua" w:hAnsi="Book Antiqua"/>
          <w:i/>
          <w:lang w:val="de-DE"/>
        </w:rPr>
        <w:t>v</w:t>
      </w:r>
      <w:r w:rsidRPr="001307BD">
        <w:rPr>
          <w:vertAlign w:val="subscript"/>
          <w:lang w:val="de-DE"/>
        </w:rPr>
        <w:t>m</w:t>
      </w:r>
      <w:r w:rsidR="004C4795">
        <w:t>＝</w:t>
      </w:r>
      <w:r w:rsidR="009E2E55">
        <w:fldChar w:fldCharType="begin"/>
      </w:r>
      <w:r w:rsidR="009E2E55">
        <w:instrText xml:space="preserve"> EQ \R(</w:instrText>
      </w:r>
      <w:r w:rsidR="009E2E55" w:rsidRPr="009E2E55">
        <w:rPr>
          <w:i/>
          <w:iCs/>
        </w:rPr>
        <w:instrText>μgR</w:instrText>
      </w:r>
      <w:r w:rsidR="009E2E55">
        <w:instrText xml:space="preserve">) </w:instrText>
      </w:r>
      <w:r w:rsidR="009E2E55">
        <w:fldChar w:fldCharType="end"/>
      </w:r>
      <w:r w:rsidR="004C4795">
        <w:t>＝</w:t>
      </w:r>
      <w:r w:rsidRPr="001307BD">
        <w:t>12</w:t>
      </w:r>
      <w:r w:rsidR="009E2E55">
        <w:t xml:space="preserve"> </w:t>
      </w:r>
      <w:r w:rsidRPr="001307BD">
        <w:t>m/s</w:t>
      </w:r>
      <w:r w:rsidR="004C4795">
        <w:t>＝</w:t>
      </w:r>
      <w:r w:rsidRPr="001307BD">
        <w:t>43.2</w:t>
      </w:r>
      <w:r w:rsidR="009E2E55">
        <w:t xml:space="preserve"> </w:t>
      </w:r>
      <w:r w:rsidRPr="001307BD">
        <w:t>km/h</w:t>
      </w:r>
      <w:r w:rsidRPr="001307BD">
        <w:t>，综合雨雪天气和车辆性能等因数，限速</w:t>
      </w:r>
      <w:r w:rsidRPr="001307BD">
        <w:t>40</w:t>
      </w:r>
      <w:r w:rsidR="009E2E55">
        <w:t xml:space="preserve"> </w:t>
      </w:r>
      <w:r w:rsidRPr="001307BD">
        <w:t>km/h</w:t>
      </w:r>
      <w:r w:rsidRPr="001307BD">
        <w:t>较为合理。</w:t>
      </w:r>
    </w:p>
    <w:p w14:paraId="66264A93" w14:textId="499AB56A" w:rsidR="00760ABE" w:rsidRPr="001307BD" w:rsidRDefault="00760ABE" w:rsidP="009E2E55">
      <w:r w:rsidRPr="001307BD">
        <w:t>17</w:t>
      </w:r>
      <w:r w:rsidRPr="001307BD">
        <w:t>．</w:t>
      </w:r>
      <w:r w:rsidR="009E2E55">
        <w:fldChar w:fldCharType="begin"/>
      </w:r>
      <w:r w:rsidR="009E2E55">
        <w:instrText xml:space="preserve"> EQ \R(\F(</w:instrText>
      </w:r>
      <w:r w:rsidR="009E2E55" w:rsidRPr="009E2E55">
        <w:rPr>
          <w:i/>
          <w:iCs/>
        </w:rPr>
        <w:instrText>mg</w:instrText>
      </w:r>
      <w:r w:rsidR="009E2E55">
        <w:instrText>,</w:instrText>
      </w:r>
      <w:r w:rsidR="009E2E55" w:rsidRPr="009E2E55">
        <w:rPr>
          <w:i/>
          <w:iCs/>
        </w:rPr>
        <w:instrText>k</w:instrText>
      </w:r>
      <w:r w:rsidR="009E2E55">
        <w:rPr>
          <w:vertAlign w:val="subscript"/>
        </w:rPr>
        <w:instrText>1</w:instrText>
      </w:r>
      <w:r w:rsidR="009E2E55">
        <w:instrText xml:space="preserve">)) </w:instrText>
      </w:r>
      <w:r w:rsidR="009E2E55">
        <w:fldChar w:fldCharType="end"/>
      </w:r>
      <w:r w:rsidRPr="001307BD">
        <w:t>，</w:t>
      </w:r>
      <w:r w:rsidR="009E2E55">
        <w:fldChar w:fldCharType="begin"/>
      </w:r>
      <w:r w:rsidR="009E2E55">
        <w:instrText xml:space="preserve"> EQ </w:instrText>
      </w:r>
      <w:r w:rsidR="009E2E55">
        <w:rPr>
          <w:rFonts w:hint="eastAsia"/>
        </w:rPr>
        <w:instrText>\</w:instrText>
      </w:r>
      <w:r w:rsidR="009E2E55">
        <w:instrText>F(</w:instrText>
      </w:r>
      <w:r w:rsidR="009E2E55" w:rsidRPr="009E2E55">
        <w:rPr>
          <w:i/>
          <w:iCs/>
        </w:rPr>
        <w:instrText>m</w:instrText>
      </w:r>
      <w:r w:rsidR="009E2E55">
        <w:instrText>,</w:instrText>
      </w:r>
      <w:r w:rsidR="009E2E55" w:rsidRPr="009E2E55">
        <w:rPr>
          <w:i/>
          <w:iCs/>
        </w:rPr>
        <w:instrText>k</w:instrText>
      </w:r>
      <w:r w:rsidR="009E2E55">
        <w:rPr>
          <w:vertAlign w:val="subscript"/>
        </w:rPr>
        <w:instrText>1</w:instrText>
      </w:r>
      <w:r w:rsidR="009E2E55">
        <w:instrText>(1</w:instrText>
      </w:r>
      <w:r w:rsidR="009E2E55">
        <w:rPr>
          <w:rFonts w:hint="eastAsia"/>
        </w:rPr>
        <w:instrText>－</w:instrText>
      </w:r>
      <w:r w:rsidR="009E2E55">
        <w:rPr>
          <w:rFonts w:hint="eastAsia"/>
        </w:rPr>
        <w:instrText>2</w:instrText>
      </w:r>
      <w:r w:rsidR="009E2E55" w:rsidRPr="009E2E55">
        <w:rPr>
          <w:i/>
          <w:iCs/>
        </w:rPr>
        <w:instrText>μ</w:instrText>
      </w:r>
      <w:r w:rsidR="009E2E55">
        <w:instrText xml:space="preserve">)) </w:instrText>
      </w:r>
      <w:r w:rsidR="009E2E55">
        <w:fldChar w:fldCharType="end"/>
      </w:r>
      <w:r w:rsidRPr="001307BD">
        <w:rPr>
          <w:lang w:val="de-DE"/>
        </w:rPr>
        <w:t>或</w:t>
      </w:r>
      <w:r w:rsidR="009E2E55">
        <w:fldChar w:fldCharType="begin"/>
      </w:r>
      <w:r w:rsidR="009E2E55">
        <w:instrText xml:space="preserve"> EQ </w:instrText>
      </w:r>
      <w:r w:rsidR="009E2E55">
        <w:rPr>
          <w:rFonts w:hint="eastAsia"/>
        </w:rPr>
        <w:instrText>\</w:instrText>
      </w:r>
      <w:r w:rsidR="009E2E55">
        <w:instrText>F(</w:instrText>
      </w:r>
      <w:r w:rsidR="009E2E55" w:rsidRPr="009E2E55">
        <w:rPr>
          <w:i/>
          <w:iCs/>
        </w:rPr>
        <w:instrText>μm</w:instrText>
      </w:r>
      <w:r w:rsidR="009E2E55">
        <w:instrText>,</w:instrText>
      </w:r>
      <w:r w:rsidR="009E2E55" w:rsidRPr="009E2E55">
        <w:rPr>
          <w:i/>
          <w:iCs/>
        </w:rPr>
        <w:instrText>k</w:instrText>
      </w:r>
      <w:r w:rsidR="009E2E55">
        <w:rPr>
          <w:vertAlign w:val="subscript"/>
        </w:rPr>
        <w:instrText>2</w:instrText>
      </w:r>
      <w:r w:rsidR="009E2E55">
        <w:instrText>(1</w:instrText>
      </w:r>
      <w:r w:rsidR="009E2E55">
        <w:rPr>
          <w:rFonts w:hint="eastAsia"/>
        </w:rPr>
        <w:instrText>－</w:instrText>
      </w:r>
      <w:r w:rsidR="009E2E55">
        <w:rPr>
          <w:rFonts w:hint="eastAsia"/>
        </w:rPr>
        <w:instrText>2</w:instrText>
      </w:r>
      <w:r w:rsidR="009E2E55" w:rsidRPr="009E2E55">
        <w:rPr>
          <w:i/>
          <w:iCs/>
        </w:rPr>
        <w:instrText>μ</w:instrText>
      </w:r>
      <w:r w:rsidR="009E2E55">
        <w:instrText xml:space="preserve">)) </w:instrText>
      </w:r>
      <w:r w:rsidR="009E2E55">
        <w:fldChar w:fldCharType="end"/>
      </w:r>
      <w:r w:rsidRPr="001307BD">
        <w:t xml:space="preserve"> </w:t>
      </w:r>
    </w:p>
    <w:p w14:paraId="2662210E" w14:textId="77777777" w:rsidR="00760ABE" w:rsidRPr="001307BD" w:rsidRDefault="00760ABE" w:rsidP="003C19EC">
      <w:pPr>
        <w:pStyle w:val="2"/>
      </w:pPr>
      <w:r w:rsidRPr="001307BD">
        <w:rPr>
          <w:rFonts w:hint="eastAsia"/>
        </w:rPr>
        <w:t>三．综合题（共</w:t>
      </w:r>
      <w:r w:rsidRPr="001307BD">
        <w:rPr>
          <w:rFonts w:hint="eastAsia"/>
        </w:rPr>
        <w:t>40</w:t>
      </w:r>
      <w:r w:rsidRPr="001307BD">
        <w:rPr>
          <w:rFonts w:hint="eastAsia"/>
        </w:rPr>
        <w:t>分。）</w:t>
      </w:r>
    </w:p>
    <w:p w14:paraId="1D9AEDE8" w14:textId="77777777" w:rsidR="00760ABE" w:rsidRPr="001307BD" w:rsidRDefault="00760ABE" w:rsidP="00760ABE">
      <w:pPr>
        <w:rPr>
          <w:szCs w:val="21"/>
        </w:rPr>
      </w:pPr>
      <w:r w:rsidRPr="001307BD">
        <w:rPr>
          <w:rFonts w:hint="eastAsia"/>
          <w:szCs w:val="21"/>
        </w:rPr>
        <w:t>18</w:t>
      </w:r>
      <w:r w:rsidRPr="001307BD">
        <w:rPr>
          <w:szCs w:val="21"/>
        </w:rPr>
        <w:t>．</w:t>
      </w:r>
      <w:r w:rsidRPr="001307BD">
        <w:rPr>
          <w:szCs w:val="21"/>
          <w:lang w:val="en-GB"/>
        </w:rPr>
        <w:t>（</w:t>
      </w:r>
      <w:r w:rsidRPr="001307BD">
        <w:rPr>
          <w:szCs w:val="21"/>
          <w:lang w:val="en-GB"/>
        </w:rPr>
        <w:t>1</w:t>
      </w:r>
      <w:r w:rsidRPr="001307BD">
        <w:rPr>
          <w:rFonts w:hint="eastAsia"/>
          <w:szCs w:val="21"/>
          <w:lang w:val="en-GB"/>
        </w:rPr>
        <w:t>0</w:t>
      </w:r>
      <w:r w:rsidRPr="001307BD">
        <w:rPr>
          <w:szCs w:val="21"/>
          <w:lang w:val="en-GB"/>
        </w:rPr>
        <w:t>分）</w:t>
      </w:r>
      <w:r w:rsidRPr="001307BD">
        <w:rPr>
          <w:szCs w:val="21"/>
        </w:rPr>
        <w:t>答案：</w:t>
      </w:r>
    </w:p>
    <w:p w14:paraId="5BA58C43" w14:textId="1C8543C4" w:rsidR="00760ABE" w:rsidRPr="001307BD" w:rsidRDefault="00760ABE" w:rsidP="00760ABE">
      <w:r w:rsidRPr="009E2E55">
        <w:t>（</w:t>
      </w:r>
      <w:r w:rsidRPr="009E2E55">
        <w:t>1</w:t>
      </w:r>
      <w:r w:rsidRPr="009E2E55">
        <w:t>）</w:t>
      </w:r>
      <w:r w:rsidRPr="001307BD">
        <w:rPr>
          <w:rFonts w:ascii="宋体" w:hAnsi="宋体" w:hint="eastAsia"/>
        </w:rPr>
        <w:t>质量</w:t>
      </w:r>
      <w:r w:rsidRPr="001307BD">
        <w:rPr>
          <w:rFonts w:ascii="宋体" w:hAnsi="宋体" w:hint="eastAsia"/>
          <w:b/>
        </w:rPr>
        <w:t>（</w:t>
      </w:r>
      <w:r w:rsidRPr="001307BD">
        <w:rPr>
          <w:rFonts w:hint="eastAsia"/>
          <w:b/>
        </w:rPr>
        <w:t>1</w:t>
      </w:r>
      <w:r w:rsidRPr="001307BD">
        <w:rPr>
          <w:b/>
        </w:rPr>
        <w:t>分</w:t>
      </w:r>
      <w:r w:rsidRPr="001307BD">
        <w:rPr>
          <w:rFonts w:ascii="宋体" w:hAnsi="宋体" w:hint="eastAsia"/>
          <w:b/>
        </w:rPr>
        <w:t>）</w:t>
      </w:r>
      <w:r w:rsidRPr="001307BD">
        <w:rPr>
          <w:rFonts w:ascii="宋体" w:hAnsi="宋体" w:hint="eastAsia"/>
        </w:rPr>
        <w:t>，在活塞上均匀涂抹润滑油（</w:t>
      </w:r>
      <w:r w:rsidRPr="001307BD">
        <w:rPr>
          <w:rFonts w:hint="eastAsia"/>
          <w:b/>
        </w:rPr>
        <w:t>2</w:t>
      </w:r>
      <w:r w:rsidRPr="001307BD">
        <w:rPr>
          <w:b/>
        </w:rPr>
        <w:t>分</w:t>
      </w:r>
      <w:r w:rsidRPr="001307BD">
        <w:rPr>
          <w:rFonts w:ascii="宋体" w:hAnsi="宋体" w:hint="eastAsia"/>
        </w:rPr>
        <w:t>，</w:t>
      </w:r>
      <w:r w:rsidRPr="001307BD">
        <w:rPr>
          <w:rFonts w:hint="eastAsia"/>
        </w:rPr>
        <w:t>填“检查活塞与注射器壁是否具有良好的气密性”同样给分</w:t>
      </w:r>
      <w:r w:rsidRPr="001307BD">
        <w:t>）</w:t>
      </w:r>
      <w:r w:rsidRPr="001307BD">
        <w:rPr>
          <w:rFonts w:hint="eastAsia"/>
        </w:rPr>
        <w:t>；</w:t>
      </w:r>
    </w:p>
    <w:p w14:paraId="7902BBE8" w14:textId="77777777" w:rsidR="00760ABE" w:rsidRPr="001307BD" w:rsidRDefault="00760ABE" w:rsidP="00760ABE">
      <w:r w:rsidRPr="001307BD">
        <w:rPr>
          <w:rFonts w:hAnsi="宋体" w:hint="eastAsia"/>
          <w:szCs w:val="21"/>
        </w:rPr>
        <w:t>（</w:t>
      </w:r>
      <w:r w:rsidRPr="001307BD">
        <w:rPr>
          <w:rFonts w:hAnsi="宋体" w:hint="eastAsia"/>
          <w:szCs w:val="21"/>
        </w:rPr>
        <w:t>2</w:t>
      </w:r>
      <w:r w:rsidRPr="001307BD">
        <w:rPr>
          <w:rFonts w:hAnsi="宋体" w:hint="eastAsia"/>
          <w:szCs w:val="21"/>
        </w:rPr>
        <w:t>）</w:t>
      </w:r>
      <w:r w:rsidRPr="001307BD">
        <w:rPr>
          <w:rFonts w:hint="eastAsia"/>
        </w:rPr>
        <w:t>注射器内的气体向外泄漏（</w:t>
      </w:r>
      <w:r w:rsidRPr="001307BD">
        <w:rPr>
          <w:rFonts w:hint="eastAsia"/>
          <w:b/>
        </w:rPr>
        <w:t>3</w:t>
      </w:r>
      <w:r w:rsidRPr="001307BD">
        <w:rPr>
          <w:rFonts w:hint="eastAsia"/>
          <w:b/>
        </w:rPr>
        <w:t>分</w:t>
      </w:r>
      <w:r w:rsidRPr="001307BD">
        <w:rPr>
          <w:rFonts w:hint="eastAsia"/>
        </w:rPr>
        <w:t>）；</w:t>
      </w:r>
    </w:p>
    <w:p w14:paraId="78EF9DC0" w14:textId="03E23672" w:rsidR="00760ABE" w:rsidRPr="001307BD" w:rsidRDefault="00760ABE" w:rsidP="00760ABE">
      <w:r w:rsidRPr="001307BD">
        <w:rPr>
          <w:rFonts w:hint="eastAsia"/>
        </w:rPr>
        <w:t>（</w:t>
      </w:r>
      <w:r w:rsidRPr="001307BD">
        <w:rPr>
          <w:rFonts w:hint="eastAsia"/>
        </w:rPr>
        <w:t>3</w:t>
      </w:r>
      <w:r w:rsidRPr="001307BD">
        <w:rPr>
          <w:rFonts w:hint="eastAsia"/>
        </w:rPr>
        <w:t>）</w:t>
      </w:r>
      <w:r w:rsidRPr="001307BD">
        <w:rPr>
          <w:rFonts w:hint="eastAsia"/>
        </w:rPr>
        <w:t>D</w:t>
      </w:r>
      <w:r w:rsidRPr="001307BD">
        <w:t>（</w:t>
      </w:r>
      <w:r w:rsidRPr="001307BD">
        <w:rPr>
          <w:rFonts w:hint="eastAsia"/>
          <w:b/>
        </w:rPr>
        <w:t>2</w:t>
      </w:r>
      <w:r w:rsidRPr="001307BD">
        <w:rPr>
          <w:b/>
        </w:rPr>
        <w:t>分</w:t>
      </w:r>
      <w:r w:rsidRPr="001307BD">
        <w:t>）</w:t>
      </w:r>
      <w:r w:rsidRPr="001307BD">
        <w:rPr>
          <w:rFonts w:hint="eastAsia"/>
        </w:rPr>
        <w:t>。测量时，</w:t>
      </w:r>
      <w:r w:rsidRPr="001307BD">
        <w:t>注射器与压强传感器连接部分气体的体积</w:t>
      </w:r>
      <w:r w:rsidRPr="001307BD">
        <w:rPr>
          <w:rFonts w:hint="eastAsia"/>
          <w:i/>
        </w:rPr>
        <w:t>V</w:t>
      </w:r>
      <w:r w:rsidRPr="001307BD">
        <w:rPr>
          <w:rFonts w:hint="eastAsia"/>
          <w:vertAlign w:val="subscript"/>
        </w:rPr>
        <w:t>0</w:t>
      </w:r>
      <w:r w:rsidRPr="001307BD">
        <w:rPr>
          <w:rFonts w:hint="eastAsia"/>
        </w:rPr>
        <w:t>未计入，纵轴存在截距</w:t>
      </w:r>
      <w:r w:rsidR="009E2E55">
        <w:rPr>
          <w:rFonts w:hint="eastAsia"/>
        </w:rPr>
        <w:t>－</w:t>
      </w:r>
      <w:r w:rsidRPr="001307BD">
        <w:rPr>
          <w:rFonts w:hint="eastAsia"/>
          <w:i/>
        </w:rPr>
        <w:t>V</w:t>
      </w:r>
      <w:r w:rsidRPr="001307BD">
        <w:rPr>
          <w:rFonts w:hint="eastAsia"/>
          <w:vertAlign w:val="subscript"/>
        </w:rPr>
        <w:t>0</w:t>
      </w:r>
      <w:r w:rsidRPr="001307BD">
        <w:t>（</w:t>
      </w:r>
      <w:r w:rsidRPr="001307BD">
        <w:rPr>
          <w:rFonts w:hint="eastAsia"/>
          <w:b/>
        </w:rPr>
        <w:t>1</w:t>
      </w:r>
      <w:r w:rsidRPr="001307BD">
        <w:rPr>
          <w:b/>
        </w:rPr>
        <w:t>分</w:t>
      </w:r>
      <w:r w:rsidRPr="001307BD">
        <w:t>）</w:t>
      </w:r>
      <w:r w:rsidRPr="001307BD">
        <w:rPr>
          <w:rFonts w:hint="eastAsia"/>
        </w:rPr>
        <w:t>；</w:t>
      </w:r>
      <w:r w:rsidRPr="001307BD">
        <w:t>软管脱落</w:t>
      </w:r>
      <w:r w:rsidRPr="001307BD">
        <w:rPr>
          <w:rFonts w:hint="eastAsia"/>
        </w:rPr>
        <w:t>后，气体向外漏出，</w:t>
      </w:r>
      <w:r w:rsidRPr="001307BD">
        <w:rPr>
          <w:rFonts w:hint="eastAsia"/>
          <w:i/>
        </w:rPr>
        <w:t>p</w:t>
      </w:r>
      <w:r w:rsidRPr="001307BD">
        <w:rPr>
          <w:rFonts w:hint="eastAsia"/>
        </w:rPr>
        <w:t>的测量值偏小，相应的横坐标</w:t>
      </w:r>
      <w:r w:rsidR="009E2E55">
        <w:fldChar w:fldCharType="begin"/>
      </w:r>
      <w:r w:rsidR="009E2E55">
        <w:instrText xml:space="preserve"> EQ \</w:instrText>
      </w:r>
      <w:r w:rsidR="009E2E55">
        <w:rPr>
          <w:rFonts w:hint="eastAsia"/>
        </w:rPr>
        <w:instrText>F(1,</w:instrText>
      </w:r>
      <w:r w:rsidR="009E2E55" w:rsidRPr="004C4795">
        <w:rPr>
          <w:rFonts w:hint="eastAsia"/>
          <w:i/>
          <w:iCs/>
        </w:rPr>
        <w:instrText>p</w:instrText>
      </w:r>
      <w:r w:rsidR="009E2E55">
        <w:rPr>
          <w:rFonts w:hint="eastAsia"/>
        </w:rPr>
        <w:instrText>)</w:instrText>
      </w:r>
      <w:r w:rsidR="009E2E55">
        <w:instrText xml:space="preserve"> </w:instrText>
      </w:r>
      <w:r w:rsidR="009E2E55">
        <w:fldChar w:fldCharType="end"/>
      </w:r>
      <w:r w:rsidRPr="001307BD">
        <w:rPr>
          <w:rFonts w:hint="eastAsia"/>
        </w:rPr>
        <w:t>偏大，但左侧的延长线与纵轴的交点仍为</w:t>
      </w:r>
      <w:r w:rsidR="009E2E55">
        <w:rPr>
          <w:rFonts w:hint="eastAsia"/>
        </w:rPr>
        <w:t>－</w:t>
      </w:r>
      <w:r w:rsidRPr="001307BD">
        <w:rPr>
          <w:rFonts w:hint="eastAsia"/>
          <w:i/>
        </w:rPr>
        <w:t>V</w:t>
      </w:r>
      <w:r w:rsidRPr="001307BD">
        <w:rPr>
          <w:rFonts w:hint="eastAsia"/>
          <w:vertAlign w:val="subscript"/>
        </w:rPr>
        <w:t>0</w:t>
      </w:r>
      <w:r w:rsidRPr="001307BD">
        <w:rPr>
          <w:rFonts w:hint="eastAsia"/>
        </w:rPr>
        <w:t>，故前后两条线相交在此处</w:t>
      </w:r>
      <w:r w:rsidRPr="001307BD">
        <w:t>（</w:t>
      </w:r>
      <w:r w:rsidRPr="001307BD">
        <w:rPr>
          <w:rFonts w:hint="eastAsia"/>
          <w:b/>
        </w:rPr>
        <w:t>1</w:t>
      </w:r>
      <w:r w:rsidRPr="001307BD">
        <w:rPr>
          <w:b/>
        </w:rPr>
        <w:t>分</w:t>
      </w:r>
      <w:r w:rsidRPr="001307BD">
        <w:t>）</w:t>
      </w:r>
      <w:r w:rsidRPr="001307BD">
        <w:rPr>
          <w:rFonts w:hint="eastAsia"/>
        </w:rPr>
        <w:t>。</w:t>
      </w:r>
    </w:p>
    <w:p w14:paraId="2B4DF0E3" w14:textId="77777777" w:rsidR="00760ABE" w:rsidRPr="001307BD" w:rsidRDefault="00760ABE" w:rsidP="00760ABE">
      <w:pPr>
        <w:rPr>
          <w:szCs w:val="21"/>
        </w:rPr>
      </w:pPr>
    </w:p>
    <w:p w14:paraId="681F0BFB" w14:textId="763B646F" w:rsidR="00760ABE" w:rsidRPr="001307BD" w:rsidRDefault="00760ABE" w:rsidP="00760ABE">
      <w:pPr>
        <w:rPr>
          <w:szCs w:val="21"/>
        </w:rPr>
      </w:pPr>
      <w:r w:rsidRPr="001307BD">
        <w:rPr>
          <w:noProof/>
        </w:rPr>
        <w:drawing>
          <wp:anchor distT="0" distB="0" distL="114300" distR="114300" simplePos="0" relativeHeight="251668992" behindDoc="0" locked="0" layoutInCell="1" allowOverlap="1" wp14:anchorId="71023A62" wp14:editId="00C73B52">
            <wp:simplePos x="0" y="0"/>
            <wp:positionH relativeFrom="column">
              <wp:posOffset>4660900</wp:posOffset>
            </wp:positionH>
            <wp:positionV relativeFrom="paragraph">
              <wp:posOffset>171450</wp:posOffset>
            </wp:positionV>
            <wp:extent cx="933450" cy="127635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07BD">
        <w:rPr>
          <w:rFonts w:hint="eastAsia"/>
          <w:szCs w:val="21"/>
        </w:rPr>
        <w:t>19</w:t>
      </w:r>
      <w:r w:rsidRPr="001307BD">
        <w:rPr>
          <w:rFonts w:hAnsi="宋体"/>
          <w:szCs w:val="21"/>
        </w:rPr>
        <w:t>．（</w:t>
      </w:r>
      <w:r w:rsidRPr="001307BD">
        <w:rPr>
          <w:rFonts w:hint="eastAsia"/>
          <w:szCs w:val="21"/>
        </w:rPr>
        <w:t>14</w:t>
      </w:r>
      <w:r w:rsidRPr="001307BD">
        <w:rPr>
          <w:rFonts w:hAnsi="宋体"/>
          <w:szCs w:val="21"/>
        </w:rPr>
        <w:t>分）</w:t>
      </w:r>
      <w:r w:rsidRPr="001307BD">
        <w:rPr>
          <w:rFonts w:hAnsi="宋体"/>
          <w:snapToGrid w:val="0"/>
          <w:kern w:val="0"/>
          <w:szCs w:val="21"/>
        </w:rPr>
        <w:t>解答与评分标准：</w:t>
      </w:r>
    </w:p>
    <w:p w14:paraId="0A1B7C05" w14:textId="3E4D89A7" w:rsidR="00760ABE" w:rsidRPr="001307BD" w:rsidRDefault="00760ABE" w:rsidP="00760ABE">
      <w:pPr>
        <w:rPr>
          <w:szCs w:val="21"/>
        </w:rPr>
      </w:pPr>
      <w:r w:rsidRPr="001307BD">
        <w:rPr>
          <w:rFonts w:hint="eastAsia"/>
          <w:szCs w:val="21"/>
        </w:rPr>
        <w:t>（</w:t>
      </w:r>
      <w:r w:rsidRPr="001307BD">
        <w:rPr>
          <w:szCs w:val="21"/>
        </w:rPr>
        <w:t>1</w:t>
      </w:r>
      <w:r w:rsidRPr="001307BD">
        <w:rPr>
          <w:rFonts w:hint="eastAsia"/>
          <w:szCs w:val="21"/>
        </w:rPr>
        <w:t>）因</w:t>
      </w:r>
      <w:r w:rsidRPr="001307BD">
        <w:rPr>
          <w:rFonts w:hAnsi="宋体" w:hint="eastAsia"/>
          <w:i/>
          <w:szCs w:val="21"/>
        </w:rPr>
        <w:t>F</w:t>
      </w:r>
      <w:r w:rsidR="004C4795">
        <w:rPr>
          <w:rFonts w:hAnsi="宋体" w:hint="eastAsia"/>
          <w:szCs w:val="21"/>
        </w:rPr>
        <w:t>＞</w:t>
      </w:r>
      <w:r w:rsidRPr="001307BD">
        <w:rPr>
          <w:rFonts w:hAnsi="宋体" w:hint="eastAsia"/>
          <w:i/>
          <w:szCs w:val="21"/>
        </w:rPr>
        <w:t>mg</w:t>
      </w:r>
      <w:r w:rsidRPr="001307BD">
        <w:rPr>
          <w:rFonts w:hAnsi="宋体" w:hint="eastAsia"/>
          <w:szCs w:val="21"/>
        </w:rPr>
        <w:t>，</w:t>
      </w:r>
      <w:r w:rsidRPr="001307BD">
        <w:rPr>
          <w:rFonts w:hAnsi="宋体"/>
          <w:szCs w:val="21"/>
        </w:rPr>
        <w:t>环</w:t>
      </w:r>
      <w:r w:rsidRPr="001307BD">
        <w:rPr>
          <w:rFonts w:hAnsi="宋体" w:hint="eastAsia"/>
          <w:szCs w:val="21"/>
        </w:rPr>
        <w:t>向上运动，</w:t>
      </w:r>
      <w:r w:rsidRPr="001307BD">
        <w:rPr>
          <w:szCs w:val="21"/>
        </w:rPr>
        <w:t>受力如图</w:t>
      </w:r>
      <w:r w:rsidRPr="001307BD">
        <w:rPr>
          <w:rFonts w:hint="eastAsia"/>
          <w:szCs w:val="21"/>
        </w:rPr>
        <w:t xml:space="preserve">                        </w:t>
      </w:r>
      <w:r w:rsidRPr="001307BD">
        <w:rPr>
          <w:rFonts w:hint="eastAsia"/>
          <w:szCs w:val="21"/>
        </w:rPr>
        <w:tab/>
      </w:r>
      <w:r w:rsidRPr="001307BD">
        <w:rPr>
          <w:rFonts w:hint="eastAsia"/>
          <w:szCs w:val="21"/>
        </w:rPr>
        <w:t>（</w:t>
      </w:r>
      <w:r w:rsidRPr="001307BD">
        <w:rPr>
          <w:rFonts w:hint="eastAsia"/>
        </w:rPr>
        <w:t>1</w:t>
      </w:r>
      <w:r w:rsidRPr="001307BD">
        <w:rPr>
          <w:rFonts w:hint="eastAsia"/>
        </w:rPr>
        <w:t>分）</w:t>
      </w:r>
    </w:p>
    <w:p w14:paraId="5B718B81" w14:textId="2E4962F5" w:rsidR="00760ABE" w:rsidRPr="001307BD" w:rsidRDefault="00760ABE" w:rsidP="00760ABE">
      <w:pPr>
        <w:rPr>
          <w:rFonts w:hAnsi="宋体"/>
          <w:szCs w:val="21"/>
        </w:rPr>
      </w:pPr>
      <w:r w:rsidRPr="001307BD">
        <w:rPr>
          <w:rFonts w:hAnsi="宋体" w:hint="eastAsia"/>
          <w:szCs w:val="21"/>
        </w:rPr>
        <w:t>牛顿第二定律：</w:t>
      </w:r>
      <w:r w:rsidRPr="001307BD">
        <w:rPr>
          <w:rFonts w:hint="eastAsia"/>
          <w:szCs w:val="21"/>
          <w:lang w:val="pt-BR"/>
        </w:rPr>
        <w:t>(</w:t>
      </w:r>
      <w:r w:rsidRPr="001307BD">
        <w:rPr>
          <w:i/>
          <w:szCs w:val="21"/>
          <w:lang w:val="de-DE"/>
        </w:rPr>
        <w:t>F</w:t>
      </w:r>
      <w:r w:rsidRPr="001307BD">
        <w:rPr>
          <w:rFonts w:hint="eastAsia"/>
          <w:szCs w:val="21"/>
          <w:lang w:val="pt-BR"/>
        </w:rPr>
        <w:t>-</w:t>
      </w:r>
      <w:r w:rsidRPr="001307BD">
        <w:rPr>
          <w:rFonts w:hint="eastAsia"/>
          <w:i/>
          <w:szCs w:val="21"/>
          <w:lang w:val="pt-BR"/>
        </w:rPr>
        <w:t>mg</w:t>
      </w:r>
      <w:r w:rsidRPr="001307BD">
        <w:rPr>
          <w:rFonts w:hint="eastAsia"/>
          <w:szCs w:val="21"/>
          <w:lang w:val="pt-BR"/>
        </w:rPr>
        <w:t>)</w:t>
      </w:r>
      <w:r w:rsidRPr="001307BD">
        <w:t>·</w:t>
      </w:r>
      <w:r w:rsidRPr="001307BD">
        <w:rPr>
          <w:rFonts w:hint="eastAsia"/>
          <w:szCs w:val="21"/>
          <w:lang w:val="pt-BR"/>
        </w:rPr>
        <w:t>cos</w:t>
      </w:r>
      <w:r w:rsidRPr="001307BD">
        <w:rPr>
          <w:i/>
          <w:szCs w:val="21"/>
        </w:rPr>
        <w:t>θ</w:t>
      </w:r>
      <w:r w:rsidRPr="001307BD">
        <w:rPr>
          <w:rFonts w:hint="eastAsia"/>
          <w:szCs w:val="21"/>
          <w:lang w:val="pt-BR"/>
        </w:rPr>
        <w:t>-</w:t>
      </w:r>
      <w:r w:rsidRPr="001307BD">
        <w:rPr>
          <w:i/>
          <w:szCs w:val="21"/>
          <w:lang w:val="de-DE"/>
        </w:rPr>
        <w:t>F</w:t>
      </w:r>
      <w:r w:rsidRPr="001307BD">
        <w:rPr>
          <w:rFonts w:hAnsi="宋体" w:hint="eastAsia"/>
          <w:sz w:val="20"/>
          <w:szCs w:val="21"/>
          <w:vertAlign w:val="subscript"/>
          <w:lang w:val="de-DE"/>
        </w:rPr>
        <w:t>N</w:t>
      </w:r>
      <w:r w:rsidR="004C4795">
        <w:rPr>
          <w:rFonts w:hint="eastAsia"/>
          <w:szCs w:val="21"/>
          <w:lang w:val="pt-BR"/>
        </w:rPr>
        <w:t>＝</w:t>
      </w:r>
      <w:r w:rsidRPr="001307BD">
        <w:rPr>
          <w:rFonts w:hint="eastAsia"/>
          <w:szCs w:val="21"/>
          <w:lang w:val="pt-BR"/>
        </w:rPr>
        <w:t>0</w:t>
      </w:r>
      <w:r w:rsidRPr="001307BD">
        <w:rPr>
          <w:rFonts w:hint="eastAsia"/>
          <w:szCs w:val="21"/>
          <w:lang w:val="pt-BR"/>
        </w:rPr>
        <w:t>；</w:t>
      </w:r>
      <w:r w:rsidRPr="001307BD">
        <w:rPr>
          <w:rFonts w:hint="eastAsia"/>
          <w:szCs w:val="21"/>
          <w:lang w:val="pt-BR"/>
        </w:rPr>
        <w:t xml:space="preserve">  (</w:t>
      </w:r>
      <w:r w:rsidRPr="001307BD">
        <w:rPr>
          <w:i/>
          <w:szCs w:val="21"/>
          <w:lang w:val="de-DE"/>
        </w:rPr>
        <w:t>F</w:t>
      </w:r>
      <w:r w:rsidRPr="001307BD">
        <w:rPr>
          <w:rFonts w:hint="eastAsia"/>
          <w:szCs w:val="21"/>
          <w:lang w:val="pt-BR"/>
        </w:rPr>
        <w:t>-</w:t>
      </w:r>
      <w:r w:rsidRPr="001307BD">
        <w:rPr>
          <w:rFonts w:hint="eastAsia"/>
          <w:i/>
          <w:szCs w:val="21"/>
          <w:lang w:val="pt-BR"/>
        </w:rPr>
        <w:t>mg</w:t>
      </w:r>
      <w:r w:rsidRPr="001307BD">
        <w:rPr>
          <w:rFonts w:hint="eastAsia"/>
          <w:szCs w:val="21"/>
          <w:lang w:val="pt-BR"/>
        </w:rPr>
        <w:t>)</w:t>
      </w:r>
      <w:r w:rsidRPr="001307BD">
        <w:t>·</w:t>
      </w:r>
      <w:r w:rsidRPr="001307BD">
        <w:rPr>
          <w:szCs w:val="21"/>
          <w:lang w:val="pt-BR"/>
        </w:rPr>
        <w:t>sin</w:t>
      </w:r>
      <w:r w:rsidRPr="001307BD">
        <w:rPr>
          <w:i/>
          <w:szCs w:val="21"/>
        </w:rPr>
        <w:t>θ</w:t>
      </w:r>
      <w:r w:rsidR="009E2E55">
        <w:rPr>
          <w:rFonts w:hint="eastAsia"/>
          <w:szCs w:val="21"/>
          <w:lang w:val="pt-BR"/>
        </w:rPr>
        <w:t>－</w:t>
      </w:r>
      <w:r w:rsidRPr="001307BD">
        <w:rPr>
          <w:i/>
          <w:szCs w:val="21"/>
        </w:rPr>
        <w:t>μ</w:t>
      </w:r>
      <w:r w:rsidRPr="001307BD">
        <w:rPr>
          <w:i/>
          <w:szCs w:val="21"/>
          <w:lang w:val="de-DE"/>
        </w:rPr>
        <w:t>F</w:t>
      </w:r>
      <w:r w:rsidRPr="001307BD">
        <w:rPr>
          <w:rFonts w:hAnsi="宋体" w:hint="eastAsia"/>
          <w:sz w:val="20"/>
          <w:szCs w:val="21"/>
          <w:vertAlign w:val="subscript"/>
          <w:lang w:val="de-DE"/>
        </w:rPr>
        <w:t>N</w:t>
      </w:r>
      <w:r w:rsidR="004C4795">
        <w:rPr>
          <w:rFonts w:hint="eastAsia"/>
          <w:szCs w:val="21"/>
          <w:lang w:val="pt-BR"/>
        </w:rPr>
        <w:t>＝</w:t>
      </w:r>
      <w:r w:rsidRPr="001307BD">
        <w:rPr>
          <w:rFonts w:hint="eastAsia"/>
          <w:i/>
          <w:szCs w:val="21"/>
          <w:lang w:val="pt-BR"/>
        </w:rPr>
        <w:t>ma</w:t>
      </w:r>
      <w:r w:rsidRPr="001307BD">
        <w:rPr>
          <w:rFonts w:hAnsi="宋体" w:hint="eastAsia"/>
          <w:i/>
          <w:szCs w:val="21"/>
        </w:rPr>
        <w:t xml:space="preserve"> </w:t>
      </w:r>
      <w:r w:rsidRPr="001307BD">
        <w:rPr>
          <w:rFonts w:hAnsi="宋体" w:hint="eastAsia"/>
          <w:szCs w:val="21"/>
        </w:rPr>
        <w:t xml:space="preserve">        </w:t>
      </w:r>
      <w:r w:rsidRPr="001307BD">
        <w:rPr>
          <w:rFonts w:hAnsi="宋体" w:hint="eastAsia"/>
          <w:i/>
          <w:szCs w:val="21"/>
        </w:rPr>
        <w:tab/>
      </w:r>
      <w:r w:rsidRPr="001307BD">
        <w:rPr>
          <w:rFonts w:hint="eastAsia"/>
          <w:szCs w:val="21"/>
        </w:rPr>
        <w:t>（</w:t>
      </w:r>
      <w:r w:rsidRPr="001307BD">
        <w:rPr>
          <w:rFonts w:hint="eastAsia"/>
        </w:rPr>
        <w:t>2</w:t>
      </w:r>
      <w:r w:rsidRPr="001307BD">
        <w:rPr>
          <w:rFonts w:hint="eastAsia"/>
        </w:rPr>
        <w:t>分）</w:t>
      </w:r>
    </w:p>
    <w:p w14:paraId="2E01BCD7" w14:textId="506627FF" w:rsidR="00760ABE" w:rsidRPr="001307BD" w:rsidRDefault="00760ABE" w:rsidP="00760ABE">
      <w:pPr>
        <w:rPr>
          <w:rFonts w:hAnsi="宋体"/>
          <w:szCs w:val="21"/>
        </w:rPr>
      </w:pPr>
      <w:r w:rsidRPr="001307BD">
        <w:rPr>
          <w:rFonts w:hAnsi="宋体" w:hint="eastAsia"/>
          <w:szCs w:val="21"/>
        </w:rPr>
        <w:t>解出</w:t>
      </w:r>
      <w:r w:rsidRPr="001307BD">
        <w:rPr>
          <w:rFonts w:hAnsi="宋体" w:hint="eastAsia"/>
          <w:i/>
          <w:szCs w:val="21"/>
        </w:rPr>
        <w:t>a</w:t>
      </w:r>
      <w:r w:rsidR="004C4795">
        <w:rPr>
          <w:rFonts w:hAnsi="宋体" w:hint="eastAsia"/>
          <w:szCs w:val="21"/>
        </w:rPr>
        <w:t>＝</w:t>
      </w:r>
      <w:r w:rsidRPr="001307BD">
        <w:rPr>
          <w:i/>
          <w:position w:val="-22"/>
          <w:lang w:val="de-DE"/>
        </w:rPr>
        <w:object w:dxaOrig="2799" w:dyaOrig="560" w14:anchorId="24B60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3pt;height:27.95pt" o:ole="">
            <v:imagedata r:id="rId31" o:title=""/>
          </v:shape>
          <o:OLEObject Type="Embed" ProgID="Equation.DSMT4" ShapeID="_x0000_i1025" DrawAspect="Content" ObjectID="_1757693655" r:id="rId32"/>
        </w:object>
      </w:r>
      <w:r w:rsidR="004C4795">
        <w:rPr>
          <w:rFonts w:hAnsi="宋体" w:hint="eastAsia"/>
          <w:szCs w:val="21"/>
        </w:rPr>
        <w:t>＝</w:t>
      </w:r>
      <w:r w:rsidRPr="001307BD">
        <w:rPr>
          <w:rFonts w:hAnsi="宋体" w:hint="eastAsia"/>
          <w:szCs w:val="21"/>
        </w:rPr>
        <w:t>0.6</w:t>
      </w:r>
      <w:r w:rsidRPr="001307BD">
        <w:rPr>
          <w:rFonts w:hint="eastAsia"/>
          <w:i/>
          <w:szCs w:val="21"/>
          <w:lang w:val="pt-BR"/>
        </w:rPr>
        <w:t>g</w:t>
      </w:r>
      <w:r w:rsidR="004C4795">
        <w:rPr>
          <w:rFonts w:hAnsi="宋体" w:hint="eastAsia"/>
          <w:szCs w:val="21"/>
        </w:rPr>
        <w:t>＝</w:t>
      </w:r>
      <w:r w:rsidRPr="001307BD">
        <w:rPr>
          <w:rFonts w:hAnsi="宋体" w:hint="eastAsia"/>
          <w:szCs w:val="21"/>
        </w:rPr>
        <w:t>6</w:t>
      </w:r>
      <w:r w:rsidR="009E2E55">
        <w:rPr>
          <w:rFonts w:hAnsi="宋体"/>
          <w:szCs w:val="21"/>
        </w:rPr>
        <w:t xml:space="preserve"> </w:t>
      </w:r>
      <w:r w:rsidRPr="001307BD">
        <w:rPr>
          <w:rFonts w:hAnsi="宋体" w:hint="eastAsia"/>
          <w:szCs w:val="21"/>
        </w:rPr>
        <w:t>m/s</w:t>
      </w:r>
      <w:r w:rsidRPr="001307BD">
        <w:rPr>
          <w:rFonts w:hAnsi="宋体" w:hint="eastAsia"/>
          <w:szCs w:val="21"/>
          <w:vertAlign w:val="superscript"/>
        </w:rPr>
        <w:t>2</w:t>
      </w:r>
      <w:r w:rsidRPr="001307BD">
        <w:rPr>
          <w:rFonts w:hAnsi="宋体" w:hint="eastAsia"/>
          <w:szCs w:val="21"/>
        </w:rPr>
        <w:t>，沿杆向上</w:t>
      </w:r>
      <w:r w:rsidRPr="001307BD">
        <w:rPr>
          <w:rFonts w:hAnsi="宋体" w:hint="eastAsia"/>
          <w:szCs w:val="21"/>
        </w:rPr>
        <w:t xml:space="preserve">     </w:t>
      </w:r>
      <w:r w:rsidRPr="001307BD">
        <w:rPr>
          <w:rFonts w:hAnsi="宋体" w:hint="eastAsia"/>
          <w:szCs w:val="21"/>
        </w:rPr>
        <w:tab/>
      </w:r>
      <w:r w:rsidRPr="001307BD">
        <w:rPr>
          <w:rFonts w:hint="eastAsia"/>
          <w:szCs w:val="21"/>
        </w:rPr>
        <w:t>（</w:t>
      </w:r>
      <w:r w:rsidRPr="001307BD">
        <w:rPr>
          <w:rFonts w:hint="eastAsia"/>
        </w:rPr>
        <w:t>2</w:t>
      </w:r>
      <w:r w:rsidRPr="001307BD">
        <w:rPr>
          <w:rFonts w:hint="eastAsia"/>
        </w:rPr>
        <w:t>分）</w:t>
      </w:r>
    </w:p>
    <w:p w14:paraId="13B649F1" w14:textId="7A19370D" w:rsidR="00760ABE" w:rsidRPr="001307BD" w:rsidRDefault="00760ABE" w:rsidP="00760ABE">
      <w:pPr>
        <w:rPr>
          <w:szCs w:val="21"/>
        </w:rPr>
      </w:pPr>
      <w:r w:rsidRPr="001307BD">
        <w:rPr>
          <w:rFonts w:hint="eastAsia"/>
          <w:szCs w:val="21"/>
        </w:rPr>
        <w:t>（</w:t>
      </w:r>
      <w:r w:rsidRPr="001307BD">
        <w:rPr>
          <w:rFonts w:hint="eastAsia"/>
        </w:rPr>
        <w:t>2</w:t>
      </w:r>
      <w:r w:rsidRPr="001307BD">
        <w:rPr>
          <w:rFonts w:hint="eastAsia"/>
        </w:rPr>
        <w:t>）环沿杆向上运动，</w:t>
      </w:r>
      <w:r w:rsidRPr="001307BD">
        <w:rPr>
          <w:rFonts w:hint="eastAsia"/>
          <w:i/>
          <w:szCs w:val="21"/>
        </w:rPr>
        <w:t>s</w:t>
      </w:r>
      <w:r w:rsidR="004C4795">
        <w:rPr>
          <w:szCs w:val="21"/>
        </w:rPr>
        <w:t>＝</w:t>
      </w:r>
      <w:r w:rsidRPr="001307BD">
        <w:rPr>
          <w:position w:val="-22"/>
          <w:lang w:val="de-DE"/>
        </w:rPr>
        <w:object w:dxaOrig="220" w:dyaOrig="540" w14:anchorId="76EAE5FA">
          <v:shape id="_x0000_i1026" type="#_x0000_t75" style="width:11pt;height:26.75pt" o:ole="">
            <v:imagedata r:id="rId33" o:title=""/>
          </v:shape>
          <o:OLEObject Type="Embed" ProgID="Equation.DSMT4" ShapeID="_x0000_i1026" DrawAspect="Content" ObjectID="_1757693656" r:id="rId34"/>
        </w:object>
      </w:r>
      <w:r w:rsidRPr="001307BD">
        <w:rPr>
          <w:rFonts w:eastAsia="华文新魏"/>
          <w:i/>
          <w:szCs w:val="21"/>
        </w:rPr>
        <w:t>at</w:t>
      </w:r>
      <w:r w:rsidRPr="001307BD">
        <w:rPr>
          <w:rFonts w:eastAsia="华文新魏"/>
          <w:szCs w:val="21"/>
          <w:vertAlign w:val="superscript"/>
        </w:rPr>
        <w:t>2</w:t>
      </w:r>
      <w:r w:rsidR="004C4795">
        <w:rPr>
          <w:szCs w:val="21"/>
        </w:rPr>
        <w:t>＝</w:t>
      </w:r>
      <w:r w:rsidRPr="001307BD">
        <w:rPr>
          <w:rFonts w:hAnsi="宋体" w:hint="eastAsia"/>
          <w:szCs w:val="21"/>
        </w:rPr>
        <w:t>3</w:t>
      </w:r>
      <w:r w:rsidR="009E2E55">
        <w:rPr>
          <w:rFonts w:hAnsi="宋体"/>
          <w:szCs w:val="21"/>
        </w:rPr>
        <w:t xml:space="preserve"> </w:t>
      </w:r>
      <w:r w:rsidRPr="001307BD">
        <w:rPr>
          <w:rFonts w:hAnsi="宋体" w:hint="eastAsia"/>
          <w:szCs w:val="21"/>
        </w:rPr>
        <w:t>m</w:t>
      </w:r>
      <w:r w:rsidRPr="001307BD">
        <w:rPr>
          <w:rFonts w:hint="eastAsia"/>
        </w:rPr>
        <w:t xml:space="preserve">                          </w:t>
      </w:r>
      <w:r w:rsidRPr="001307BD">
        <w:rPr>
          <w:rFonts w:hint="eastAsia"/>
          <w:szCs w:val="21"/>
        </w:rPr>
        <w:t xml:space="preserve">  </w:t>
      </w:r>
      <w:r w:rsidRPr="001307BD">
        <w:rPr>
          <w:rFonts w:hint="eastAsia"/>
          <w:szCs w:val="21"/>
        </w:rPr>
        <w:tab/>
      </w:r>
      <w:r w:rsidRPr="001307BD">
        <w:rPr>
          <w:rFonts w:hint="eastAsia"/>
          <w:szCs w:val="21"/>
        </w:rPr>
        <w:t>（</w:t>
      </w:r>
      <w:r w:rsidRPr="001307BD">
        <w:rPr>
          <w:rFonts w:hint="eastAsia"/>
        </w:rPr>
        <w:t>3</w:t>
      </w:r>
      <w:r w:rsidRPr="001307BD">
        <w:rPr>
          <w:rFonts w:hint="eastAsia"/>
        </w:rPr>
        <w:t>分）</w:t>
      </w:r>
    </w:p>
    <w:p w14:paraId="533F611D" w14:textId="77777777" w:rsidR="00760ABE" w:rsidRPr="001307BD" w:rsidRDefault="00760ABE" w:rsidP="00760ABE">
      <w:r w:rsidRPr="001307BD">
        <w:rPr>
          <w:rFonts w:hint="eastAsia"/>
          <w:szCs w:val="21"/>
        </w:rPr>
        <w:t>（</w:t>
      </w:r>
      <w:r w:rsidRPr="001307BD">
        <w:rPr>
          <w:rFonts w:hint="eastAsia"/>
        </w:rPr>
        <w:t>3</w:t>
      </w:r>
      <w:r w:rsidRPr="001307BD">
        <w:rPr>
          <w:rFonts w:hint="eastAsia"/>
        </w:rPr>
        <w:t>）不正确，</w:t>
      </w:r>
      <w:r w:rsidRPr="001307BD">
        <w:rPr>
          <w:rFonts w:hint="eastAsia"/>
        </w:rPr>
        <w:t xml:space="preserve">                                              </w:t>
      </w:r>
      <w:r w:rsidRPr="001307BD">
        <w:rPr>
          <w:rFonts w:hint="eastAsia"/>
        </w:rPr>
        <w:tab/>
      </w:r>
      <w:r w:rsidRPr="001307BD">
        <w:rPr>
          <w:rFonts w:hint="eastAsia"/>
          <w:szCs w:val="21"/>
        </w:rPr>
        <w:t>（</w:t>
      </w:r>
      <w:r w:rsidRPr="001307BD">
        <w:rPr>
          <w:rFonts w:hint="eastAsia"/>
        </w:rPr>
        <w:t>1</w:t>
      </w:r>
      <w:r w:rsidRPr="001307BD">
        <w:rPr>
          <w:rFonts w:hint="eastAsia"/>
        </w:rPr>
        <w:t>分）</w:t>
      </w:r>
    </w:p>
    <w:p w14:paraId="417D8913" w14:textId="30BACFA4" w:rsidR="00760ABE" w:rsidRPr="001307BD" w:rsidRDefault="00760ABE" w:rsidP="00760ABE">
      <w:pPr>
        <w:rPr>
          <w:szCs w:val="21"/>
        </w:rPr>
      </w:pPr>
      <w:r w:rsidRPr="001307BD">
        <w:rPr>
          <w:noProof/>
        </w:rPr>
        <w:drawing>
          <wp:anchor distT="0" distB="0" distL="114300" distR="114300" simplePos="0" relativeHeight="251670016" behindDoc="0" locked="0" layoutInCell="1" allowOverlap="1" wp14:anchorId="7D86B5BD" wp14:editId="0670CED1">
            <wp:simplePos x="0" y="0"/>
            <wp:positionH relativeFrom="column">
              <wp:posOffset>4903470</wp:posOffset>
            </wp:positionH>
            <wp:positionV relativeFrom="paragraph">
              <wp:posOffset>169545</wp:posOffset>
            </wp:positionV>
            <wp:extent cx="352425" cy="8763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2425"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07BD">
        <w:rPr>
          <w:rFonts w:hint="eastAsia"/>
        </w:rPr>
        <w:t>因拉力</w:t>
      </w:r>
      <w:r w:rsidRPr="001307BD">
        <w:rPr>
          <w:rFonts w:hint="eastAsia"/>
          <w:i/>
        </w:rPr>
        <w:t>F</w:t>
      </w:r>
      <w:r w:rsidRPr="001307BD">
        <w:rPr>
          <w:kern w:val="0"/>
          <w:szCs w:val="21"/>
          <w:lang w:val="de-DE"/>
        </w:rPr>
        <w:t>′</w:t>
      </w:r>
      <w:r w:rsidRPr="001307BD">
        <w:rPr>
          <w:rFonts w:hint="eastAsia"/>
        </w:rPr>
        <w:t>做正功，所以机械能增大。</w:t>
      </w:r>
      <w:r w:rsidRPr="001307BD">
        <w:rPr>
          <w:rFonts w:hint="eastAsia"/>
        </w:rPr>
        <w:t xml:space="preserve">                          </w:t>
      </w:r>
      <w:r w:rsidRPr="001307BD">
        <w:rPr>
          <w:rFonts w:hint="eastAsia"/>
        </w:rPr>
        <w:tab/>
      </w:r>
      <w:r w:rsidRPr="001307BD">
        <w:rPr>
          <w:rFonts w:hint="eastAsia"/>
          <w:szCs w:val="21"/>
        </w:rPr>
        <w:t>（</w:t>
      </w:r>
      <w:r w:rsidRPr="001307BD">
        <w:rPr>
          <w:rFonts w:hint="eastAsia"/>
        </w:rPr>
        <w:t>1</w:t>
      </w:r>
      <w:r w:rsidRPr="001307BD">
        <w:rPr>
          <w:rFonts w:hint="eastAsia"/>
        </w:rPr>
        <w:t>分）</w:t>
      </w:r>
    </w:p>
    <w:p w14:paraId="08007B31" w14:textId="290C81AD" w:rsidR="00760ABE" w:rsidRPr="001307BD" w:rsidRDefault="00760ABE" w:rsidP="00760ABE">
      <w:r w:rsidRPr="001307BD">
        <w:rPr>
          <w:rFonts w:hint="eastAsia"/>
        </w:rPr>
        <w:t>1</w:t>
      </w:r>
      <w:r w:rsidR="009E2E55">
        <w:t xml:space="preserve"> </w:t>
      </w:r>
      <w:r w:rsidRPr="001307BD">
        <w:rPr>
          <w:rFonts w:hint="eastAsia"/>
        </w:rPr>
        <w:t>s</w:t>
      </w:r>
      <w:r w:rsidRPr="001307BD">
        <w:rPr>
          <w:rFonts w:hint="eastAsia"/>
        </w:rPr>
        <w:t>末的速度</w:t>
      </w:r>
      <w:r w:rsidRPr="001307BD">
        <w:rPr>
          <w:rFonts w:ascii="Book Antiqua" w:hAnsi="Book Antiqua" w:hint="eastAsia"/>
          <w:i/>
        </w:rPr>
        <w:t>v</w:t>
      </w:r>
      <w:r w:rsidR="004C4795">
        <w:rPr>
          <w:rFonts w:hint="eastAsia"/>
        </w:rPr>
        <w:t>＝</w:t>
      </w:r>
      <w:r w:rsidRPr="001307BD">
        <w:rPr>
          <w:rFonts w:hint="eastAsia"/>
          <w:i/>
        </w:rPr>
        <w:t>at</w:t>
      </w:r>
      <w:r w:rsidR="004C4795">
        <w:rPr>
          <w:rFonts w:hint="eastAsia"/>
        </w:rPr>
        <w:t>＝</w:t>
      </w:r>
      <w:r w:rsidRPr="001307BD">
        <w:rPr>
          <w:rFonts w:hAnsi="宋体" w:hint="eastAsia"/>
          <w:szCs w:val="21"/>
        </w:rPr>
        <w:t>6</w:t>
      </w:r>
      <w:r w:rsidR="009E2E55">
        <w:rPr>
          <w:rFonts w:hAnsi="宋体"/>
          <w:szCs w:val="21"/>
        </w:rPr>
        <w:t xml:space="preserve"> </w:t>
      </w:r>
      <w:r w:rsidRPr="001307BD">
        <w:rPr>
          <w:rFonts w:hAnsi="宋体" w:hint="eastAsia"/>
          <w:szCs w:val="21"/>
        </w:rPr>
        <w:t>m/s</w:t>
      </w:r>
      <w:r w:rsidRPr="001307BD">
        <w:rPr>
          <w:rFonts w:hint="eastAsia"/>
        </w:rPr>
        <w:t>，</w:t>
      </w:r>
    </w:p>
    <w:p w14:paraId="1582BFC0" w14:textId="6A261CDB" w:rsidR="00760ABE" w:rsidRPr="001307BD" w:rsidRDefault="00760ABE" w:rsidP="00760ABE">
      <w:r w:rsidRPr="001307BD">
        <w:rPr>
          <w:rFonts w:hint="eastAsia"/>
          <w:bCs/>
          <w:szCs w:val="21"/>
        </w:rPr>
        <w:t>此后</w:t>
      </w:r>
      <w:r w:rsidRPr="001307BD">
        <w:rPr>
          <w:rFonts w:hint="eastAsia"/>
          <w:bCs/>
          <w:szCs w:val="21"/>
        </w:rPr>
        <w:t>2s</w:t>
      </w:r>
      <w:r w:rsidRPr="001307BD">
        <w:rPr>
          <w:rFonts w:hint="eastAsia"/>
          <w:bCs/>
          <w:szCs w:val="21"/>
        </w:rPr>
        <w:t>内环匀速上升的位移</w:t>
      </w:r>
      <w:r w:rsidRPr="001307BD">
        <w:rPr>
          <w:rFonts w:hint="eastAsia"/>
          <w:i/>
        </w:rPr>
        <w:t>s</w:t>
      </w:r>
      <w:r w:rsidR="004C4795">
        <w:rPr>
          <w:rFonts w:hint="eastAsia"/>
        </w:rPr>
        <w:t>＝</w:t>
      </w:r>
      <w:r w:rsidRPr="001307BD">
        <w:rPr>
          <w:rFonts w:ascii="Book Antiqua" w:hAnsi="Book Antiqua" w:hint="eastAsia"/>
          <w:i/>
        </w:rPr>
        <w:t>v</w:t>
      </w:r>
      <w:r w:rsidRPr="001307BD">
        <w:rPr>
          <w:rFonts w:hint="eastAsia"/>
          <w:i/>
        </w:rPr>
        <w:t>t</w:t>
      </w:r>
      <w:r w:rsidRPr="001307BD">
        <w:rPr>
          <w:kern w:val="0"/>
          <w:szCs w:val="21"/>
          <w:lang w:val="de-DE"/>
        </w:rPr>
        <w:t>′</w:t>
      </w:r>
      <w:r w:rsidR="004C4795">
        <w:rPr>
          <w:rFonts w:hint="eastAsia"/>
        </w:rPr>
        <w:t>＝</w:t>
      </w:r>
      <w:r w:rsidRPr="001307BD">
        <w:rPr>
          <w:rFonts w:hAnsi="宋体" w:hint="eastAsia"/>
          <w:szCs w:val="21"/>
        </w:rPr>
        <w:t>6</w:t>
      </w:r>
      <w:r w:rsidRPr="001307BD">
        <w:rPr>
          <w:szCs w:val="21"/>
          <w:lang w:val="de-DE"/>
        </w:rPr>
        <w:t>×</w:t>
      </w:r>
      <w:r w:rsidRPr="001307BD">
        <w:rPr>
          <w:rFonts w:hint="eastAsia"/>
        </w:rPr>
        <w:t>2</w:t>
      </w:r>
      <w:r w:rsidR="009E2E55">
        <w:t xml:space="preserve"> </w:t>
      </w:r>
      <w:r w:rsidRPr="001307BD">
        <w:rPr>
          <w:rFonts w:hint="eastAsia"/>
        </w:rPr>
        <w:t>m</w:t>
      </w:r>
      <w:r w:rsidR="004C4795">
        <w:rPr>
          <w:rFonts w:hint="eastAsia"/>
        </w:rPr>
        <w:t>＝</w:t>
      </w:r>
      <w:r w:rsidRPr="001307BD">
        <w:rPr>
          <w:rFonts w:hint="eastAsia"/>
        </w:rPr>
        <w:t>12</w:t>
      </w:r>
      <w:r w:rsidR="009E2E55">
        <w:t xml:space="preserve"> </w:t>
      </w:r>
      <w:r w:rsidRPr="001307BD">
        <w:rPr>
          <w:rFonts w:hint="eastAsia"/>
        </w:rPr>
        <w:t xml:space="preserve">m                   </w:t>
      </w:r>
      <w:r w:rsidRPr="001307BD">
        <w:rPr>
          <w:rFonts w:hint="eastAsia"/>
        </w:rPr>
        <w:tab/>
      </w:r>
      <w:r w:rsidRPr="001307BD">
        <w:rPr>
          <w:rFonts w:hint="eastAsia"/>
          <w:szCs w:val="21"/>
        </w:rPr>
        <w:t>（</w:t>
      </w:r>
      <w:r w:rsidRPr="001307BD">
        <w:rPr>
          <w:rFonts w:hint="eastAsia"/>
        </w:rPr>
        <w:t>1</w:t>
      </w:r>
      <w:r w:rsidRPr="001307BD">
        <w:rPr>
          <w:rFonts w:hint="eastAsia"/>
        </w:rPr>
        <w:t>分）</w:t>
      </w:r>
    </w:p>
    <w:p w14:paraId="5402DE06" w14:textId="532DE63C" w:rsidR="00760ABE" w:rsidRPr="001307BD" w:rsidRDefault="00760ABE" w:rsidP="00760ABE">
      <w:pPr>
        <w:rPr>
          <w:bCs/>
          <w:szCs w:val="21"/>
        </w:rPr>
      </w:pPr>
      <w:r w:rsidRPr="001307BD">
        <w:rPr>
          <w:rFonts w:hint="eastAsia"/>
          <w:bCs/>
          <w:szCs w:val="21"/>
        </w:rPr>
        <w:t>重力势能增加</w:t>
      </w:r>
      <w:r w:rsidRPr="001307BD">
        <w:rPr>
          <w:szCs w:val="21"/>
        </w:rPr>
        <w:t>∆</w:t>
      </w:r>
      <w:r w:rsidRPr="001307BD">
        <w:rPr>
          <w:i/>
          <w:iCs/>
          <w:szCs w:val="21"/>
        </w:rPr>
        <w:t>E</w:t>
      </w:r>
      <w:r w:rsidRPr="001307BD">
        <w:rPr>
          <w:rFonts w:hint="eastAsia"/>
          <w:szCs w:val="21"/>
          <w:vertAlign w:val="subscript"/>
        </w:rPr>
        <w:t>p</w:t>
      </w:r>
      <w:r w:rsidR="004C4795">
        <w:rPr>
          <w:rFonts w:hint="eastAsia"/>
          <w:szCs w:val="21"/>
        </w:rPr>
        <w:t>＝</w:t>
      </w:r>
      <w:r w:rsidRPr="001307BD">
        <w:rPr>
          <w:rFonts w:hint="eastAsia"/>
          <w:i/>
          <w:szCs w:val="21"/>
          <w:lang w:val="pt-BR"/>
        </w:rPr>
        <w:t>mg</w:t>
      </w:r>
      <w:r w:rsidRPr="001307BD">
        <w:rPr>
          <w:rFonts w:hint="eastAsia"/>
          <w:szCs w:val="21"/>
          <w:lang w:val="pt-BR"/>
        </w:rPr>
        <w:t>(</w:t>
      </w:r>
      <w:r w:rsidRPr="001307BD">
        <w:rPr>
          <w:rFonts w:hAnsi="宋体" w:hint="eastAsia"/>
          <w:i/>
          <w:szCs w:val="21"/>
        </w:rPr>
        <w:t>s</w:t>
      </w:r>
      <w:r w:rsidRPr="001307BD">
        <w:rPr>
          <w:rFonts w:hAnsi="宋体" w:hint="eastAsia"/>
          <w:szCs w:val="21"/>
        </w:rPr>
        <w:t>sin37</w:t>
      </w:r>
      <w:r w:rsidRPr="001307BD">
        <w:rPr>
          <w:bCs/>
          <w:szCs w:val="21"/>
        </w:rPr>
        <w:sym w:font="Symbol" w:char="F0B0"/>
      </w:r>
      <w:r w:rsidRPr="001307BD">
        <w:rPr>
          <w:rFonts w:hint="eastAsia"/>
          <w:szCs w:val="21"/>
          <w:lang w:val="pt-BR"/>
        </w:rPr>
        <w:t>)</w:t>
      </w:r>
      <w:r w:rsidR="004C4795">
        <w:rPr>
          <w:rFonts w:hint="eastAsia"/>
          <w:bCs/>
          <w:szCs w:val="21"/>
        </w:rPr>
        <w:t>＝</w:t>
      </w:r>
      <w:r w:rsidRPr="001307BD">
        <w:rPr>
          <w:rFonts w:hint="eastAsia"/>
          <w:bCs/>
          <w:szCs w:val="21"/>
        </w:rPr>
        <w:t>72</w:t>
      </w:r>
      <w:r w:rsidR="009E2E55">
        <w:rPr>
          <w:bCs/>
          <w:szCs w:val="21"/>
        </w:rPr>
        <w:t xml:space="preserve"> </w:t>
      </w:r>
      <w:r w:rsidRPr="001307BD">
        <w:rPr>
          <w:rFonts w:hint="eastAsia"/>
          <w:bCs/>
          <w:szCs w:val="21"/>
        </w:rPr>
        <w:t xml:space="preserve">J                             </w:t>
      </w:r>
      <w:r w:rsidRPr="001307BD">
        <w:rPr>
          <w:rFonts w:hint="eastAsia"/>
          <w:bCs/>
          <w:szCs w:val="21"/>
        </w:rPr>
        <w:tab/>
      </w:r>
      <w:r w:rsidRPr="001307BD">
        <w:rPr>
          <w:rFonts w:hint="eastAsia"/>
          <w:szCs w:val="21"/>
        </w:rPr>
        <w:t>（</w:t>
      </w:r>
      <w:r w:rsidRPr="001307BD">
        <w:rPr>
          <w:rFonts w:hint="eastAsia"/>
        </w:rPr>
        <w:t>1</w:t>
      </w:r>
      <w:r w:rsidRPr="001307BD">
        <w:rPr>
          <w:rFonts w:hint="eastAsia"/>
        </w:rPr>
        <w:t>分）</w:t>
      </w:r>
    </w:p>
    <w:p w14:paraId="0D0C6BA4" w14:textId="39973D0A" w:rsidR="00760ABE" w:rsidRPr="001307BD" w:rsidRDefault="00760ABE" w:rsidP="00760ABE">
      <w:pPr>
        <w:rPr>
          <w:bCs/>
          <w:szCs w:val="21"/>
        </w:rPr>
      </w:pPr>
      <w:r w:rsidRPr="001307BD">
        <w:rPr>
          <w:rFonts w:hint="eastAsia"/>
          <w:bCs/>
          <w:szCs w:val="21"/>
        </w:rPr>
        <w:t>动能增量</w:t>
      </w:r>
      <w:r w:rsidRPr="001307BD">
        <w:rPr>
          <w:szCs w:val="21"/>
        </w:rPr>
        <w:t>∆</w:t>
      </w:r>
      <w:r w:rsidRPr="001307BD">
        <w:rPr>
          <w:i/>
          <w:iCs/>
          <w:szCs w:val="21"/>
        </w:rPr>
        <w:t>E</w:t>
      </w:r>
      <w:r w:rsidRPr="001307BD">
        <w:rPr>
          <w:rFonts w:hint="eastAsia"/>
          <w:szCs w:val="21"/>
          <w:vertAlign w:val="subscript"/>
        </w:rPr>
        <w:t>k</w:t>
      </w:r>
      <w:r w:rsidR="004C4795">
        <w:rPr>
          <w:rFonts w:hint="eastAsia"/>
          <w:szCs w:val="21"/>
        </w:rPr>
        <w:t>＝</w:t>
      </w:r>
      <w:r w:rsidRPr="001307BD">
        <w:rPr>
          <w:rFonts w:hint="eastAsia"/>
          <w:bCs/>
          <w:szCs w:val="21"/>
        </w:rPr>
        <w:t xml:space="preserve">0                                              </w:t>
      </w:r>
      <w:r w:rsidRPr="001307BD">
        <w:rPr>
          <w:rFonts w:hint="eastAsia"/>
          <w:bCs/>
          <w:szCs w:val="21"/>
        </w:rPr>
        <w:tab/>
      </w:r>
      <w:r w:rsidRPr="001307BD">
        <w:rPr>
          <w:rFonts w:hint="eastAsia"/>
          <w:szCs w:val="21"/>
        </w:rPr>
        <w:t>（</w:t>
      </w:r>
      <w:r w:rsidRPr="001307BD">
        <w:rPr>
          <w:rFonts w:hint="eastAsia"/>
        </w:rPr>
        <w:t>1</w:t>
      </w:r>
      <w:r w:rsidRPr="001307BD">
        <w:rPr>
          <w:rFonts w:hint="eastAsia"/>
        </w:rPr>
        <w:t>分）</w:t>
      </w:r>
    </w:p>
    <w:p w14:paraId="308A35CA" w14:textId="7A68E04F" w:rsidR="00760ABE" w:rsidRPr="001307BD" w:rsidRDefault="00760ABE" w:rsidP="00760ABE">
      <w:r w:rsidRPr="001307BD">
        <w:rPr>
          <w:rFonts w:hint="eastAsia"/>
          <w:bCs/>
          <w:szCs w:val="21"/>
        </w:rPr>
        <w:t>故此后</w:t>
      </w:r>
      <w:r w:rsidRPr="001307BD">
        <w:rPr>
          <w:rFonts w:hint="eastAsia"/>
          <w:bCs/>
          <w:szCs w:val="21"/>
        </w:rPr>
        <w:t>2</w:t>
      </w:r>
      <w:r w:rsidR="009E2E55">
        <w:rPr>
          <w:bCs/>
          <w:szCs w:val="21"/>
        </w:rPr>
        <w:t xml:space="preserve"> </w:t>
      </w:r>
      <w:r w:rsidRPr="001307BD">
        <w:rPr>
          <w:rFonts w:hint="eastAsia"/>
          <w:bCs/>
          <w:szCs w:val="21"/>
        </w:rPr>
        <w:t>s</w:t>
      </w:r>
      <w:r w:rsidRPr="001307BD">
        <w:rPr>
          <w:rFonts w:hint="eastAsia"/>
          <w:bCs/>
          <w:szCs w:val="21"/>
        </w:rPr>
        <w:t>内，机械能增加量</w:t>
      </w:r>
      <w:r w:rsidRPr="001307BD">
        <w:t>Δ</w:t>
      </w:r>
      <w:r w:rsidRPr="001307BD">
        <w:rPr>
          <w:rFonts w:hint="eastAsia"/>
          <w:i/>
        </w:rPr>
        <w:t>E</w:t>
      </w:r>
      <w:r w:rsidRPr="001307BD">
        <w:rPr>
          <w:rFonts w:hint="eastAsia"/>
          <w:vertAlign w:val="subscript"/>
        </w:rPr>
        <w:t>机</w:t>
      </w:r>
      <w:r w:rsidR="004C4795">
        <w:rPr>
          <w:rFonts w:hint="eastAsia"/>
        </w:rPr>
        <w:t>＝</w:t>
      </w:r>
      <w:r w:rsidRPr="001307BD">
        <w:rPr>
          <w:szCs w:val="21"/>
        </w:rPr>
        <w:t>∆</w:t>
      </w:r>
      <w:r w:rsidRPr="001307BD">
        <w:rPr>
          <w:i/>
          <w:iCs/>
          <w:szCs w:val="21"/>
        </w:rPr>
        <w:t>E</w:t>
      </w:r>
      <w:r w:rsidRPr="001307BD">
        <w:rPr>
          <w:rFonts w:hint="eastAsia"/>
          <w:szCs w:val="21"/>
          <w:vertAlign w:val="subscript"/>
        </w:rPr>
        <w:t>p</w:t>
      </w:r>
      <w:r w:rsidRPr="001307BD">
        <w:rPr>
          <w:rFonts w:hAnsi="宋体" w:hint="eastAsia"/>
          <w:szCs w:val="21"/>
        </w:rPr>
        <w:t>+</w:t>
      </w:r>
      <w:r w:rsidRPr="001307BD">
        <w:rPr>
          <w:szCs w:val="21"/>
        </w:rPr>
        <w:t>∆</w:t>
      </w:r>
      <w:r w:rsidRPr="001307BD">
        <w:rPr>
          <w:i/>
          <w:iCs/>
          <w:szCs w:val="21"/>
        </w:rPr>
        <w:t>E</w:t>
      </w:r>
      <w:r w:rsidRPr="001307BD">
        <w:rPr>
          <w:rFonts w:hint="eastAsia"/>
          <w:szCs w:val="21"/>
          <w:vertAlign w:val="subscript"/>
        </w:rPr>
        <w:t>k</w:t>
      </w:r>
      <w:r w:rsidR="004C4795">
        <w:rPr>
          <w:rFonts w:hint="eastAsia"/>
          <w:szCs w:val="21"/>
        </w:rPr>
        <w:t>＝</w:t>
      </w:r>
      <w:r w:rsidRPr="001307BD">
        <w:rPr>
          <w:rFonts w:hint="eastAsia"/>
          <w:bCs/>
          <w:szCs w:val="21"/>
        </w:rPr>
        <w:t>72</w:t>
      </w:r>
      <w:r w:rsidR="009E2E55">
        <w:rPr>
          <w:bCs/>
          <w:szCs w:val="21"/>
        </w:rPr>
        <w:t xml:space="preserve"> </w:t>
      </w:r>
      <w:r w:rsidRPr="001307BD">
        <w:rPr>
          <w:rFonts w:hint="eastAsia"/>
          <w:bCs/>
          <w:szCs w:val="21"/>
        </w:rPr>
        <w:t xml:space="preserve">J                 </w:t>
      </w:r>
      <w:r w:rsidRPr="001307BD">
        <w:rPr>
          <w:rFonts w:hint="eastAsia"/>
          <w:bCs/>
          <w:szCs w:val="21"/>
        </w:rPr>
        <w:tab/>
      </w:r>
      <w:r w:rsidRPr="001307BD">
        <w:rPr>
          <w:rFonts w:hint="eastAsia"/>
          <w:szCs w:val="21"/>
        </w:rPr>
        <w:t>（</w:t>
      </w:r>
      <w:r w:rsidRPr="001307BD">
        <w:rPr>
          <w:rFonts w:hint="eastAsia"/>
        </w:rPr>
        <w:t>1</w:t>
      </w:r>
      <w:r w:rsidRPr="001307BD">
        <w:rPr>
          <w:rFonts w:hint="eastAsia"/>
        </w:rPr>
        <w:t>分）</w:t>
      </w:r>
    </w:p>
    <w:p w14:paraId="413E5D99" w14:textId="77777777" w:rsidR="00760ABE" w:rsidRPr="001307BD" w:rsidRDefault="00760ABE" w:rsidP="00760ABE">
      <w:pPr>
        <w:rPr>
          <w:szCs w:val="21"/>
        </w:rPr>
      </w:pPr>
    </w:p>
    <w:p w14:paraId="70BEB474" w14:textId="1026C742" w:rsidR="00760ABE" w:rsidRPr="001307BD" w:rsidRDefault="00760ABE" w:rsidP="00760ABE">
      <w:pPr>
        <w:rPr>
          <w:szCs w:val="21"/>
        </w:rPr>
      </w:pPr>
      <w:r w:rsidRPr="001307BD">
        <w:rPr>
          <w:szCs w:val="21"/>
        </w:rPr>
        <w:t>20</w:t>
      </w:r>
      <w:r w:rsidRPr="001307BD">
        <w:rPr>
          <w:szCs w:val="21"/>
        </w:rPr>
        <w:t>．（</w:t>
      </w:r>
      <w:r w:rsidRPr="001307BD">
        <w:rPr>
          <w:szCs w:val="21"/>
        </w:rPr>
        <w:t>1</w:t>
      </w:r>
      <w:r w:rsidRPr="001307BD">
        <w:rPr>
          <w:rFonts w:hint="eastAsia"/>
          <w:szCs w:val="21"/>
        </w:rPr>
        <w:t>6</w:t>
      </w:r>
      <w:r w:rsidRPr="001307BD">
        <w:rPr>
          <w:szCs w:val="21"/>
        </w:rPr>
        <w:t>分）</w:t>
      </w:r>
      <w:r w:rsidRPr="001307BD">
        <w:rPr>
          <w:snapToGrid w:val="0"/>
          <w:kern w:val="0"/>
          <w:szCs w:val="21"/>
        </w:rPr>
        <w:t>解答与评分标准：</w:t>
      </w:r>
    </w:p>
    <w:p w14:paraId="5F1DAD9D" w14:textId="513CB977" w:rsidR="00760ABE" w:rsidRPr="001307BD" w:rsidRDefault="00760ABE" w:rsidP="00760ABE">
      <w:pPr>
        <w:rPr>
          <w:szCs w:val="21"/>
          <w:lang w:val="en-GB"/>
        </w:rPr>
      </w:pPr>
      <w:r w:rsidRPr="001307BD">
        <w:t>（</w:t>
      </w:r>
      <w:r w:rsidRPr="001307BD">
        <w:t>1</w:t>
      </w:r>
      <w:r w:rsidRPr="001307BD">
        <w:t>）</w:t>
      </w:r>
      <w:r w:rsidRPr="001307BD">
        <w:rPr>
          <w:rFonts w:hint="eastAsia"/>
        </w:rPr>
        <w:t>线框刚进入磁场时，电动势</w:t>
      </w:r>
      <w:r w:rsidRPr="001307BD">
        <w:rPr>
          <w:rFonts w:hint="eastAsia"/>
          <w:i/>
          <w:iCs/>
          <w:szCs w:val="21"/>
        </w:rPr>
        <w:t>E</w:t>
      </w:r>
      <w:r w:rsidR="004C4795">
        <w:rPr>
          <w:rFonts w:hint="eastAsia"/>
          <w:szCs w:val="21"/>
        </w:rPr>
        <w:t>＝</w:t>
      </w:r>
      <w:r w:rsidRPr="001307BD">
        <w:rPr>
          <w:rFonts w:hint="eastAsia"/>
          <w:i/>
          <w:iCs/>
          <w:szCs w:val="21"/>
        </w:rPr>
        <w:t>B</w:t>
      </w:r>
      <w:r w:rsidRPr="001307BD">
        <w:rPr>
          <w:rFonts w:hint="eastAsia"/>
          <w:iCs/>
          <w:szCs w:val="21"/>
        </w:rPr>
        <w:t>(</w:t>
      </w:r>
      <w:r w:rsidRPr="001307BD">
        <w:rPr>
          <w:position w:val="-22"/>
          <w:szCs w:val="21"/>
          <w:lang w:val="de-DE"/>
        </w:rPr>
        <w:object w:dxaOrig="220" w:dyaOrig="540" w14:anchorId="2C85AADF">
          <v:shape id="_x0000_i1027" type="#_x0000_t75" style="width:11pt;height:26.75pt" o:ole="">
            <v:imagedata r:id="rId36" o:title=""/>
          </v:shape>
          <o:OLEObject Type="Embed" ProgID="Equation.DSMT4" ShapeID="_x0000_i1027" DrawAspect="Content" ObjectID="_1757693657" r:id="rId37"/>
        </w:object>
      </w:r>
      <w:r w:rsidRPr="001307BD">
        <w:rPr>
          <w:rFonts w:hint="eastAsia"/>
          <w:i/>
          <w:iCs/>
          <w:szCs w:val="21"/>
        </w:rPr>
        <w:t>L</w:t>
      </w:r>
      <w:r w:rsidRPr="001307BD">
        <w:rPr>
          <w:rFonts w:hint="eastAsia"/>
          <w:iCs/>
          <w:szCs w:val="21"/>
        </w:rPr>
        <w:t>)</w:t>
      </w:r>
      <w:r w:rsidRPr="001307BD">
        <w:rPr>
          <w:rFonts w:ascii="Book Antiqua" w:hAnsi="Book Antiqua" w:hint="eastAsia"/>
          <w:i/>
          <w:iCs/>
          <w:szCs w:val="21"/>
        </w:rPr>
        <w:t>v</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109A5A65" w14:textId="412FA12B" w:rsidR="00760ABE" w:rsidRPr="001307BD" w:rsidRDefault="00760ABE" w:rsidP="00760ABE">
      <w:r w:rsidRPr="001307BD">
        <w:rPr>
          <w:rFonts w:hint="eastAsia"/>
        </w:rPr>
        <w:t>电流</w:t>
      </w:r>
      <w:r w:rsidRPr="001307BD">
        <w:rPr>
          <w:i/>
          <w:szCs w:val="21"/>
          <w:lang w:val="de-DE"/>
        </w:rPr>
        <w:t>I</w:t>
      </w:r>
      <w:r w:rsidR="004C4795">
        <w:rPr>
          <w:szCs w:val="21"/>
          <w:lang w:val="de-DE"/>
        </w:rPr>
        <w:t>＝</w:t>
      </w:r>
      <w:r w:rsidRPr="001307BD">
        <w:rPr>
          <w:position w:val="-22"/>
          <w:lang w:val="de-DE"/>
        </w:rPr>
        <w:object w:dxaOrig="260" w:dyaOrig="540" w14:anchorId="1EF8FB04">
          <v:shape id="_x0000_i1028" type="#_x0000_t75" style="width:13.4pt;height:26.75pt" o:ole="">
            <v:imagedata r:id="rId38" o:title=""/>
          </v:shape>
          <o:OLEObject Type="Embed" ProgID="Equation.DSMT4" ShapeID="_x0000_i1028" DrawAspect="Content" ObjectID="_1757693658" r:id="rId39"/>
        </w:object>
      </w:r>
      <w:r w:rsidR="004C4795">
        <w:rPr>
          <w:szCs w:val="21"/>
          <w:lang w:val="de-DE"/>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L</w:instrText>
      </w:r>
      <w:r w:rsidR="00064E09" w:rsidRPr="00064E09">
        <w:rPr>
          <w:rFonts w:ascii="Book Antiqua" w:hAnsi="Book Antiqua"/>
          <w:i/>
          <w:szCs w:val="21"/>
        </w:rPr>
        <w:instrText>v</w:instrText>
      </w:r>
      <w:r w:rsidR="00064E09">
        <w:rPr>
          <w:iCs/>
          <w:szCs w:val="21"/>
        </w:rPr>
        <w:instrText>,2</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hint="eastAsia"/>
        </w:rPr>
        <w:t>，</w:t>
      </w:r>
      <w:r w:rsidRPr="001307BD">
        <w:rPr>
          <w:rFonts w:ascii="Book Antiqua" w:hAnsi="Book Antiqua" w:hint="eastAsia"/>
          <w:iCs/>
          <w:szCs w:val="21"/>
        </w:rPr>
        <w:t>沿逆时针方向</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3</w:t>
      </w:r>
      <w:r w:rsidRPr="001307BD">
        <w:rPr>
          <w:rFonts w:hint="eastAsia"/>
        </w:rPr>
        <w:t>分）</w:t>
      </w:r>
    </w:p>
    <w:p w14:paraId="0C8A9FEC" w14:textId="77777777" w:rsidR="00760ABE" w:rsidRPr="001307BD" w:rsidRDefault="00760ABE" w:rsidP="00760ABE">
      <w:r w:rsidRPr="001307BD">
        <w:t>（</w:t>
      </w:r>
      <w:r w:rsidRPr="001307BD">
        <w:rPr>
          <w:rFonts w:hint="eastAsia"/>
        </w:rPr>
        <w:t>2</w:t>
      </w:r>
      <w:r w:rsidRPr="001307BD">
        <w:t>）</w:t>
      </w:r>
      <w:r w:rsidRPr="001307BD">
        <w:rPr>
          <w:rFonts w:hint="eastAsia"/>
        </w:rPr>
        <w:t>线框进入磁场过程，电流恒定，</w:t>
      </w:r>
    </w:p>
    <w:p w14:paraId="3D25E24C" w14:textId="3671170B" w:rsidR="00760ABE" w:rsidRPr="001307BD" w:rsidRDefault="00760ABE" w:rsidP="00760ABE">
      <w:r w:rsidRPr="001307BD">
        <w:rPr>
          <w:rFonts w:hint="eastAsia"/>
        </w:rPr>
        <w:t>右侧导线受安培力</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1</w:t>
      </w:r>
      <w:r w:rsidR="004C4795">
        <w:rPr>
          <w:rFonts w:hint="eastAsia"/>
          <w:kern w:val="0"/>
          <w:szCs w:val="21"/>
        </w:rPr>
        <w:t>＝</w:t>
      </w:r>
      <w:r w:rsidRPr="001307BD">
        <w:rPr>
          <w:i/>
          <w:iCs/>
        </w:rPr>
        <w:t>BI</w:t>
      </w:r>
      <w:r w:rsidRPr="001307BD">
        <w:rPr>
          <w:rFonts w:hint="eastAsia"/>
          <w:iCs/>
          <w:szCs w:val="21"/>
        </w:rPr>
        <w:t>(</w:t>
      </w:r>
      <w:r w:rsidRPr="001307BD">
        <w:rPr>
          <w:position w:val="-22"/>
          <w:szCs w:val="21"/>
          <w:lang w:val="de-DE"/>
        </w:rPr>
        <w:object w:dxaOrig="220" w:dyaOrig="540" w14:anchorId="509A8550">
          <v:shape id="_x0000_i1029" type="#_x0000_t75" style="width:11pt;height:26.75pt" o:ole="">
            <v:imagedata r:id="rId36" o:title=""/>
          </v:shape>
          <o:OLEObject Type="Embed" ProgID="Equation.DSMT4" ShapeID="_x0000_i1029" DrawAspect="Content" ObjectID="_1757693659" r:id="rId40"/>
        </w:object>
      </w:r>
      <w:r w:rsidRPr="001307BD">
        <w:rPr>
          <w:rFonts w:hint="eastAsia"/>
          <w:i/>
          <w:iCs/>
          <w:szCs w:val="21"/>
        </w:rPr>
        <w:t>L</w:t>
      </w:r>
      <w:r w:rsidRPr="001307BD">
        <w:rPr>
          <w:rFonts w:hint="eastAsia"/>
          <w:iCs/>
          <w:szCs w:val="21"/>
        </w:rPr>
        <w:t>)</w:t>
      </w:r>
      <w:r w:rsidR="004C4795">
        <w:rPr>
          <w:rFonts w:hint="eastAsia"/>
          <w:kern w:val="0"/>
          <w:szCs w:val="21"/>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Pr>
          <w:iCs/>
          <w:szCs w:val="21"/>
          <w:vertAlign w:val="superscript"/>
        </w:rPr>
        <w:instrText>2</w:instrText>
      </w:r>
      <w:r w:rsidR="00064E09" w:rsidRPr="00064E09">
        <w:rPr>
          <w:rFonts w:ascii="Book Antiqua" w:hAnsi="Book Antiqua"/>
          <w:i/>
          <w:szCs w:val="21"/>
        </w:rPr>
        <w:instrText>v</w:instrText>
      </w:r>
      <w:r w:rsidR="00064E09">
        <w:rPr>
          <w:iCs/>
          <w:szCs w:val="21"/>
        </w:rPr>
        <w:instrText>,4</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hint="eastAsia"/>
        </w:rPr>
        <w:t>，水平向左，恒定</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716754F9" w14:textId="0D74C01C" w:rsidR="00760ABE" w:rsidRPr="001307BD" w:rsidRDefault="00760ABE" w:rsidP="00760ABE">
      <w:r w:rsidRPr="001307BD">
        <w:rPr>
          <w:rFonts w:hint="eastAsia"/>
          <w:noProof/>
        </w:rPr>
        <w:drawing>
          <wp:anchor distT="0" distB="0" distL="114300" distR="114300" simplePos="0" relativeHeight="251671040" behindDoc="0" locked="0" layoutInCell="1" allowOverlap="1" wp14:anchorId="33F7027B" wp14:editId="4169A892">
            <wp:simplePos x="0" y="0"/>
            <wp:positionH relativeFrom="column">
              <wp:posOffset>4293235</wp:posOffset>
            </wp:positionH>
            <wp:positionV relativeFrom="paragraph">
              <wp:posOffset>64135</wp:posOffset>
            </wp:positionV>
            <wp:extent cx="1171575" cy="131445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7157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07BD">
        <w:rPr>
          <w:rFonts w:hint="eastAsia"/>
        </w:rPr>
        <w:t>上侧导线受安培力</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2</w:t>
      </w:r>
      <w:r w:rsidRPr="001307BD">
        <w:rPr>
          <w:rFonts w:ascii="Book Antiqua" w:hAnsi="Book Antiqua" w:hint="eastAsia"/>
          <w:iCs/>
          <w:szCs w:val="21"/>
        </w:rPr>
        <w:t>始终竖直向下，但逐渐增大</w:t>
      </w:r>
      <w:r w:rsidRPr="001307BD">
        <w:rPr>
          <w:rFonts w:hint="eastAsia"/>
        </w:rPr>
        <w:t>，</w:t>
      </w:r>
    </w:p>
    <w:p w14:paraId="2433CCB8" w14:textId="70BCB358" w:rsidR="00760ABE" w:rsidRPr="001307BD" w:rsidRDefault="00760ABE" w:rsidP="00760ABE">
      <w:r w:rsidRPr="001307BD">
        <w:rPr>
          <w:rFonts w:hint="eastAsia"/>
        </w:rPr>
        <w:t>线框左</w:t>
      </w:r>
      <w:r w:rsidRPr="001307BD">
        <w:t>侧进入磁场区域</w:t>
      </w:r>
      <w:r w:rsidRPr="001307BD">
        <w:rPr>
          <w:rFonts w:hint="eastAsia"/>
        </w:rPr>
        <w:t>前</w:t>
      </w:r>
      <w:r w:rsidRPr="001307BD">
        <w:t>的瞬间</w:t>
      </w:r>
      <w:r w:rsidRPr="001307BD">
        <w:rPr>
          <w:rFonts w:hint="eastAsia"/>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2</w:t>
      </w:r>
      <w:r w:rsidR="004C4795">
        <w:rPr>
          <w:rFonts w:hint="eastAsia"/>
          <w:kern w:val="0"/>
          <w:szCs w:val="21"/>
        </w:rPr>
        <w:t>＝</w:t>
      </w:r>
      <w:r w:rsidRPr="001307BD">
        <w:rPr>
          <w:i/>
          <w:iCs/>
        </w:rPr>
        <w:t>BI</w:t>
      </w:r>
      <w:r w:rsidRPr="001307BD">
        <w:rPr>
          <w:rFonts w:hint="eastAsia"/>
          <w:i/>
          <w:iCs/>
          <w:szCs w:val="21"/>
        </w:rPr>
        <w:t>L</w:t>
      </w:r>
      <w:r w:rsidR="004C4795">
        <w:rPr>
          <w:rFonts w:hint="eastAsia"/>
          <w:kern w:val="0"/>
          <w:szCs w:val="21"/>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Pr>
          <w:iCs/>
          <w:szCs w:val="21"/>
          <w:vertAlign w:val="superscript"/>
        </w:rPr>
        <w:instrText>2</w:instrText>
      </w:r>
      <w:r w:rsidR="00064E09" w:rsidRPr="00064E09">
        <w:rPr>
          <w:rFonts w:ascii="Book Antiqua" w:hAnsi="Book Antiqua"/>
          <w:i/>
          <w:szCs w:val="21"/>
        </w:rPr>
        <w:instrText>v</w:instrText>
      </w:r>
      <w:r w:rsidR="00064E09">
        <w:rPr>
          <w:iCs/>
          <w:szCs w:val="21"/>
        </w:rPr>
        <w:instrText>,2</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hint="eastAsia"/>
        </w:rPr>
        <w:t>，</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724176D9" w14:textId="77777777" w:rsidR="00760ABE" w:rsidRPr="001307BD" w:rsidRDefault="00760ABE" w:rsidP="00760ABE">
      <w:r w:rsidRPr="001307BD">
        <w:rPr>
          <w:rFonts w:hint="eastAsia"/>
        </w:rPr>
        <w:t>此时，滑块与线框整体受</w:t>
      </w:r>
      <w:r w:rsidRPr="001307BD">
        <w:rPr>
          <w:rFonts w:hint="eastAsia"/>
        </w:rPr>
        <w:t>6</w:t>
      </w:r>
      <w:r w:rsidRPr="001307BD">
        <w:rPr>
          <w:rFonts w:hint="eastAsia"/>
        </w:rPr>
        <w:t>个力，如图</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2</w:t>
      </w:r>
      <w:r w:rsidRPr="001307BD">
        <w:rPr>
          <w:rFonts w:hint="eastAsia"/>
        </w:rPr>
        <w:t>分）</w:t>
      </w:r>
    </w:p>
    <w:p w14:paraId="54795206" w14:textId="09640383" w:rsidR="00760ABE" w:rsidRPr="001307BD" w:rsidRDefault="00760ABE" w:rsidP="00760ABE">
      <w:r w:rsidRPr="001307BD">
        <w:rPr>
          <w:rFonts w:hint="eastAsia"/>
        </w:rPr>
        <w:t>平衡：</w:t>
      </w:r>
      <w:r w:rsidRPr="001307BD">
        <w:rPr>
          <w:rFonts w:hint="eastAsia"/>
          <w:i/>
          <w:szCs w:val="21"/>
          <w:lang w:val="de-DE"/>
        </w:rPr>
        <w:t>F</w:t>
      </w:r>
      <w:r w:rsidRPr="001307BD">
        <w:rPr>
          <w:rFonts w:hAnsi="宋体" w:hint="eastAsia"/>
          <w:szCs w:val="21"/>
          <w:vertAlign w:val="subscript"/>
          <w:lang w:val="de-DE"/>
        </w:rPr>
        <w:t>N</w:t>
      </w:r>
      <w:r w:rsidR="004C4795">
        <w:rPr>
          <w:rFonts w:hint="eastAsia"/>
          <w:kern w:val="0"/>
          <w:szCs w:val="21"/>
        </w:rPr>
        <w:t>＝</w:t>
      </w:r>
      <w:r w:rsidRPr="001307BD">
        <w:rPr>
          <w:rFonts w:hint="eastAsia"/>
          <w:i/>
          <w:szCs w:val="21"/>
        </w:rPr>
        <w:t>mg</w:t>
      </w:r>
      <w:r w:rsidRPr="001307BD">
        <w:rPr>
          <w:rFonts w:hint="eastAsia"/>
          <w:szCs w:val="21"/>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2</w:t>
      </w:r>
      <w:r w:rsidRPr="001307BD">
        <w:rPr>
          <w:rFonts w:hint="eastAsia"/>
          <w:kern w:val="0"/>
          <w:szCs w:val="21"/>
        </w:rPr>
        <w:t>；</w:t>
      </w:r>
      <w:r w:rsidRPr="001307BD">
        <w:rPr>
          <w:rFonts w:hint="eastAsia"/>
          <w:kern w:val="0"/>
          <w:szCs w:val="21"/>
        </w:rPr>
        <w:t xml:space="preserve"> </w:t>
      </w:r>
      <w:r w:rsidRPr="001307BD">
        <w:rPr>
          <w:rFonts w:hint="eastAsia"/>
          <w:i/>
          <w:kern w:val="0"/>
          <w:szCs w:val="21"/>
        </w:rPr>
        <w:t>F</w:t>
      </w:r>
      <w:r w:rsidR="004C4795">
        <w:rPr>
          <w:rFonts w:hint="eastAsia"/>
          <w:kern w:val="0"/>
          <w:szCs w:val="21"/>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1</w:t>
      </w:r>
      <w:r w:rsidRPr="001307BD">
        <w:rPr>
          <w:rFonts w:hint="eastAsia"/>
          <w:szCs w:val="21"/>
        </w:rPr>
        <w:t>+</w:t>
      </w:r>
      <w:r w:rsidRPr="001307BD">
        <w:rPr>
          <w:i/>
          <w:szCs w:val="21"/>
        </w:rPr>
        <w:t>μ</w:t>
      </w:r>
      <w:r w:rsidRPr="001307BD">
        <w:rPr>
          <w:rFonts w:hint="eastAsia"/>
          <w:i/>
          <w:szCs w:val="21"/>
          <w:lang w:val="de-DE"/>
        </w:rPr>
        <w:t>F</w:t>
      </w:r>
      <w:r w:rsidRPr="001307BD">
        <w:rPr>
          <w:rFonts w:hAnsi="宋体" w:hint="eastAsia"/>
          <w:szCs w:val="21"/>
          <w:vertAlign w:val="subscript"/>
          <w:lang w:val="de-DE"/>
        </w:rPr>
        <w:t>N</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2</w:t>
      </w:r>
      <w:r w:rsidRPr="001307BD">
        <w:rPr>
          <w:rFonts w:hint="eastAsia"/>
        </w:rPr>
        <w:t>分）</w:t>
      </w:r>
    </w:p>
    <w:p w14:paraId="4D4C9F4C" w14:textId="65DC12BF" w:rsidR="00760ABE" w:rsidRPr="001307BD" w:rsidRDefault="00760ABE" w:rsidP="00760ABE">
      <w:r w:rsidRPr="001307BD">
        <w:rPr>
          <w:rFonts w:hint="eastAsia"/>
        </w:rPr>
        <w:t>解出</w:t>
      </w:r>
      <w:r w:rsidRPr="001307BD">
        <w:rPr>
          <w:rFonts w:hAnsi="宋体"/>
        </w:rPr>
        <w:t>拉力</w:t>
      </w:r>
      <w:r w:rsidRPr="001307BD">
        <w:rPr>
          <w:rFonts w:hint="eastAsia"/>
          <w:i/>
          <w:kern w:val="0"/>
          <w:szCs w:val="21"/>
        </w:rPr>
        <w:t>F</w:t>
      </w:r>
      <w:r w:rsidR="004C4795">
        <w:rPr>
          <w:rFonts w:hint="eastAsia"/>
          <w:kern w:val="0"/>
          <w:szCs w:val="21"/>
        </w:rPr>
        <w:t>＝</w:t>
      </w:r>
      <w:r w:rsidRPr="001307BD">
        <w:rPr>
          <w:i/>
          <w:szCs w:val="21"/>
        </w:rPr>
        <w:t>μ</w:t>
      </w:r>
      <w:r w:rsidRPr="001307BD">
        <w:rPr>
          <w:rFonts w:hint="eastAsia"/>
          <w:i/>
          <w:szCs w:val="21"/>
        </w:rPr>
        <w:t>mg</w:t>
      </w:r>
      <w:r w:rsidR="009E2E55">
        <w:rPr>
          <w:rFonts w:hint="eastAsia"/>
          <w:szCs w:val="21"/>
        </w:rPr>
        <w:t>＋</w:t>
      </w:r>
      <w:r w:rsidRPr="001307BD">
        <w:rPr>
          <w:rFonts w:hint="eastAsia"/>
          <w:iCs/>
          <w:szCs w:val="21"/>
        </w:rPr>
        <w:t>(</w:t>
      </w:r>
      <w:r w:rsidRPr="001307BD">
        <w:rPr>
          <w:rFonts w:hint="eastAsia"/>
          <w:szCs w:val="21"/>
        </w:rPr>
        <w:t>1</w:t>
      </w:r>
      <w:r w:rsidR="009E2E55">
        <w:rPr>
          <w:rFonts w:hint="eastAsia"/>
          <w:szCs w:val="21"/>
        </w:rPr>
        <w:t>＋</w:t>
      </w:r>
      <w:r w:rsidRPr="001307BD">
        <w:rPr>
          <w:rFonts w:hint="eastAsia"/>
          <w:szCs w:val="21"/>
        </w:rPr>
        <w:t>2</w:t>
      </w:r>
      <w:r w:rsidRPr="001307BD">
        <w:rPr>
          <w:i/>
          <w:szCs w:val="21"/>
        </w:rPr>
        <w:t>μ</w:t>
      </w:r>
      <w:r w:rsidRPr="001307BD">
        <w:rPr>
          <w:rFonts w:hint="eastAsia"/>
          <w:iCs/>
          <w:szCs w:val="21"/>
        </w:rPr>
        <w:t>)</w:t>
      </w:r>
      <w:r w:rsidR="00064E09" w:rsidRPr="00064E09">
        <w:rPr>
          <w:iCs/>
          <w:szCs w:val="21"/>
        </w:rPr>
        <w:t xml:space="preserve"> </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Pr>
          <w:iCs/>
          <w:szCs w:val="21"/>
          <w:vertAlign w:val="superscript"/>
        </w:rPr>
        <w:instrText>2</w:instrText>
      </w:r>
      <w:r w:rsidR="00064E09" w:rsidRPr="00064E09">
        <w:rPr>
          <w:rFonts w:ascii="Book Antiqua" w:hAnsi="Book Antiqua"/>
          <w:i/>
          <w:szCs w:val="21"/>
        </w:rPr>
        <w:instrText>v</w:instrText>
      </w:r>
      <w:r w:rsidR="00064E09">
        <w:rPr>
          <w:iCs/>
          <w:szCs w:val="21"/>
        </w:rPr>
        <w:instrText>,4</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0F880EC3" w14:textId="77777777" w:rsidR="00760ABE" w:rsidRPr="001307BD" w:rsidRDefault="00760ABE" w:rsidP="00760ABE">
      <w:pPr>
        <w:rPr>
          <w:rFonts w:hAnsi="宋体"/>
        </w:rPr>
      </w:pPr>
      <w:r w:rsidRPr="001307BD">
        <w:t>（</w:t>
      </w:r>
      <w:r w:rsidRPr="001307BD">
        <w:rPr>
          <w:rFonts w:hint="eastAsia"/>
        </w:rPr>
        <w:t>3</w:t>
      </w:r>
      <w:r w:rsidRPr="001307BD">
        <w:t>）</w:t>
      </w:r>
      <w:r w:rsidRPr="001307BD">
        <w:rPr>
          <w:rFonts w:hAnsi="宋体" w:hint="eastAsia"/>
        </w:rPr>
        <w:t>线框</w:t>
      </w:r>
      <w:r w:rsidRPr="001307BD">
        <w:rPr>
          <w:rFonts w:hAnsi="宋体"/>
        </w:rPr>
        <w:t>进入磁场的距离为</w:t>
      </w:r>
      <w:r w:rsidRPr="001307BD">
        <w:rPr>
          <w:rFonts w:hint="eastAsia"/>
          <w:i/>
        </w:rPr>
        <w:t>x</w:t>
      </w:r>
      <w:r w:rsidRPr="001307BD">
        <w:rPr>
          <w:rFonts w:hAnsi="宋体"/>
        </w:rPr>
        <w:t>时</w:t>
      </w:r>
      <w:r w:rsidRPr="001307BD">
        <w:rPr>
          <w:rFonts w:hAnsi="宋体" w:hint="eastAsia"/>
        </w:rPr>
        <w:t>，</w:t>
      </w:r>
    </w:p>
    <w:p w14:paraId="71AB14BF" w14:textId="31A28DE4" w:rsidR="00760ABE" w:rsidRPr="001307BD" w:rsidRDefault="00760ABE" w:rsidP="00760ABE">
      <w:pPr>
        <w:rPr>
          <w:rFonts w:hAnsi="宋体"/>
        </w:rPr>
      </w:pPr>
      <w:r w:rsidRPr="001307BD">
        <w:rPr>
          <w:rFonts w:hAnsi="宋体"/>
        </w:rPr>
        <w:t>拉力</w:t>
      </w:r>
      <w:r w:rsidRPr="001307BD">
        <w:rPr>
          <w:rFonts w:hint="eastAsia"/>
          <w:i/>
          <w:kern w:val="0"/>
          <w:szCs w:val="21"/>
        </w:rPr>
        <w:t>F</w:t>
      </w:r>
      <w:r w:rsidR="004C4795">
        <w:rPr>
          <w:rFonts w:hint="eastAsia"/>
          <w:kern w:val="0"/>
          <w:szCs w:val="21"/>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1</w:t>
      </w:r>
      <w:r w:rsidRPr="001307BD">
        <w:rPr>
          <w:rFonts w:hint="eastAsia"/>
          <w:szCs w:val="21"/>
        </w:rPr>
        <w:t>+</w:t>
      </w:r>
      <w:r w:rsidRPr="001307BD">
        <w:rPr>
          <w:i/>
          <w:szCs w:val="21"/>
        </w:rPr>
        <w:t>μ</w:t>
      </w:r>
      <w:r w:rsidRPr="001307BD">
        <w:rPr>
          <w:rFonts w:hint="eastAsia"/>
          <w:i/>
          <w:szCs w:val="21"/>
          <w:lang w:val="de-DE"/>
        </w:rPr>
        <w:t>F</w:t>
      </w:r>
      <w:r w:rsidRPr="001307BD">
        <w:rPr>
          <w:rFonts w:hAnsi="宋体" w:hint="eastAsia"/>
          <w:szCs w:val="21"/>
          <w:vertAlign w:val="subscript"/>
          <w:lang w:val="de-DE"/>
        </w:rPr>
        <w:t>N</w:t>
      </w:r>
      <w:r w:rsidR="004C4795">
        <w:rPr>
          <w:rFonts w:hint="eastAsia"/>
          <w:kern w:val="0"/>
          <w:szCs w:val="21"/>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1</w:t>
      </w:r>
      <w:r w:rsidRPr="001307BD">
        <w:rPr>
          <w:rFonts w:hint="eastAsia"/>
          <w:szCs w:val="21"/>
        </w:rPr>
        <w:t>+</w:t>
      </w:r>
      <w:r w:rsidRPr="001307BD">
        <w:rPr>
          <w:i/>
          <w:szCs w:val="21"/>
        </w:rPr>
        <w:t>μ</w:t>
      </w:r>
      <w:r w:rsidRPr="001307BD">
        <w:rPr>
          <w:rFonts w:hint="eastAsia"/>
          <w:iCs/>
          <w:szCs w:val="21"/>
        </w:rPr>
        <w:t>(</w:t>
      </w:r>
      <w:r w:rsidRPr="001307BD">
        <w:rPr>
          <w:rFonts w:hint="eastAsia"/>
          <w:i/>
          <w:szCs w:val="21"/>
        </w:rPr>
        <w:t>mg</w:t>
      </w:r>
      <w:r w:rsidRPr="001307BD">
        <w:rPr>
          <w:rFonts w:hint="eastAsia"/>
          <w:szCs w:val="21"/>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sidRPr="00064E09">
        <w:rPr>
          <w:rFonts w:ascii="Book Antiqua" w:hAnsi="Book Antiqua"/>
          <w:i/>
          <w:szCs w:val="21"/>
        </w:rPr>
        <w:instrText>v</w:instrText>
      </w:r>
      <w:r w:rsidR="00064E09">
        <w:rPr>
          <w:iCs/>
          <w:szCs w:val="21"/>
        </w:rPr>
        <w:instrText>,2</w:instrText>
      </w:r>
      <w:r w:rsidR="00064E09" w:rsidRPr="00064E09">
        <w:rPr>
          <w:i/>
          <w:szCs w:val="21"/>
        </w:rPr>
        <w:instrText>R</w:instrText>
      </w:r>
      <w:r w:rsidR="00064E09">
        <w:rPr>
          <w:iCs/>
          <w:szCs w:val="21"/>
        </w:rPr>
        <w:instrText xml:space="preserve">) </w:instrText>
      </w:r>
      <w:r w:rsidR="00064E09">
        <w:rPr>
          <w:iCs/>
          <w:szCs w:val="21"/>
        </w:rPr>
        <w:fldChar w:fldCharType="end"/>
      </w:r>
      <w:r w:rsidR="00064E09" w:rsidRPr="00064E09">
        <w:rPr>
          <w:i/>
          <w:szCs w:val="21"/>
        </w:rPr>
        <w:t>x</w:t>
      </w:r>
      <w:r w:rsidRPr="001307BD">
        <w:rPr>
          <w:rFonts w:hint="eastAsia"/>
          <w:iCs/>
          <w:szCs w:val="21"/>
        </w:rPr>
        <w:t>)</w:t>
      </w:r>
      <w:r w:rsidRPr="001307BD">
        <w:rPr>
          <w:rFonts w:hint="eastAsia"/>
          <w:kern w:val="0"/>
          <w:szCs w:val="21"/>
        </w:rPr>
        <w:t>，</w:t>
      </w:r>
      <w:r w:rsidRPr="001307BD">
        <w:rPr>
          <w:rFonts w:hint="eastAsia"/>
        </w:rPr>
        <w:t>随位移</w:t>
      </w:r>
      <w:r w:rsidRPr="001307BD">
        <w:rPr>
          <w:rFonts w:hint="eastAsia"/>
          <w:i/>
        </w:rPr>
        <w:t>x</w:t>
      </w:r>
      <w:r w:rsidRPr="001307BD">
        <w:rPr>
          <w:rFonts w:hint="eastAsia"/>
        </w:rPr>
        <w:t>线性变化，</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4B47CF48" w14:textId="6BFE488A" w:rsidR="00760ABE" w:rsidRPr="001307BD" w:rsidRDefault="00760ABE" w:rsidP="00760ABE">
      <w:r w:rsidRPr="001307BD">
        <w:rPr>
          <w:rFonts w:hint="eastAsia"/>
        </w:rPr>
        <w:t>刚进入磁场时，</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2</w:t>
      </w:r>
      <w:r w:rsidR="004C4795">
        <w:rPr>
          <w:rFonts w:hint="eastAsia"/>
          <w:kern w:val="0"/>
          <w:szCs w:val="21"/>
        </w:rPr>
        <w:t>＝</w:t>
      </w:r>
      <w:r w:rsidRPr="001307BD">
        <w:rPr>
          <w:rFonts w:hint="eastAsia"/>
          <w:kern w:val="0"/>
          <w:szCs w:val="21"/>
        </w:rPr>
        <w:t>0</w:t>
      </w:r>
      <w:r w:rsidRPr="001307BD">
        <w:rPr>
          <w:rFonts w:hint="eastAsia"/>
          <w:kern w:val="0"/>
          <w:szCs w:val="21"/>
        </w:rPr>
        <w:t>，</w:t>
      </w:r>
      <w:r w:rsidRPr="001307BD">
        <w:rPr>
          <w:rFonts w:hAnsi="宋体"/>
        </w:rPr>
        <w:t>拉力</w:t>
      </w:r>
      <w:r w:rsidRPr="001307BD">
        <w:rPr>
          <w:rFonts w:hint="eastAsia"/>
          <w:i/>
          <w:kern w:val="0"/>
          <w:szCs w:val="21"/>
        </w:rPr>
        <w:t>F</w:t>
      </w:r>
      <w:r w:rsidRPr="001307BD">
        <w:rPr>
          <w:kern w:val="0"/>
          <w:szCs w:val="21"/>
          <w:lang w:val="de-DE"/>
        </w:rPr>
        <w:t>′</w:t>
      </w:r>
      <w:r w:rsidR="004C4795">
        <w:rPr>
          <w:rFonts w:hint="eastAsia"/>
          <w:kern w:val="0"/>
          <w:szCs w:val="21"/>
        </w:rPr>
        <w:t>＝</w:t>
      </w:r>
      <w:r w:rsidRPr="001307BD">
        <w:rPr>
          <w:rFonts w:hint="eastAsia"/>
          <w:i/>
          <w:kern w:val="0"/>
          <w:szCs w:val="21"/>
        </w:rPr>
        <w:t>F</w:t>
      </w:r>
      <w:r w:rsidRPr="001307BD">
        <w:rPr>
          <w:rFonts w:eastAsia="楷体"/>
          <w:sz w:val="20"/>
          <w:vertAlign w:val="subscript"/>
        </w:rPr>
        <w:t>A</w:t>
      </w:r>
      <w:r w:rsidRPr="001307BD">
        <w:rPr>
          <w:rFonts w:hAnsi="宋体" w:hint="eastAsia"/>
          <w:sz w:val="20"/>
          <w:szCs w:val="21"/>
          <w:vertAlign w:val="subscript"/>
          <w:lang w:val="de-DE"/>
        </w:rPr>
        <w:t>1</w:t>
      </w:r>
      <w:r w:rsidRPr="001307BD">
        <w:rPr>
          <w:rFonts w:hint="eastAsia"/>
          <w:szCs w:val="21"/>
        </w:rPr>
        <w:t>+</w:t>
      </w:r>
      <w:r w:rsidRPr="001307BD">
        <w:rPr>
          <w:i/>
          <w:szCs w:val="21"/>
        </w:rPr>
        <w:t>μ</w:t>
      </w:r>
      <w:r w:rsidRPr="001307BD">
        <w:rPr>
          <w:rFonts w:hint="eastAsia"/>
          <w:i/>
          <w:szCs w:val="21"/>
        </w:rPr>
        <w:t>mg</w:t>
      </w:r>
      <w:r w:rsidR="004C4795">
        <w:rPr>
          <w:rFonts w:hint="eastAsia"/>
          <w:kern w:val="0"/>
          <w:szCs w:val="21"/>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Pr>
          <w:iCs/>
          <w:szCs w:val="21"/>
          <w:vertAlign w:val="superscript"/>
        </w:rPr>
        <w:instrText>2</w:instrText>
      </w:r>
      <w:r w:rsidR="00064E09" w:rsidRPr="00064E09">
        <w:rPr>
          <w:rFonts w:ascii="Book Antiqua" w:hAnsi="Book Antiqua"/>
          <w:i/>
          <w:szCs w:val="21"/>
        </w:rPr>
        <w:instrText>v</w:instrText>
      </w:r>
      <w:r w:rsidR="00064E09">
        <w:rPr>
          <w:iCs/>
          <w:szCs w:val="21"/>
        </w:rPr>
        <w:instrText>,4</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hint="eastAsia"/>
          <w:szCs w:val="21"/>
        </w:rPr>
        <w:t>+</w:t>
      </w:r>
      <w:r w:rsidRPr="001307BD">
        <w:rPr>
          <w:i/>
          <w:szCs w:val="21"/>
        </w:rPr>
        <w:t>μ</w:t>
      </w:r>
      <w:r w:rsidRPr="001307BD">
        <w:rPr>
          <w:rFonts w:hint="eastAsia"/>
          <w:i/>
          <w:szCs w:val="21"/>
        </w:rPr>
        <w:t>mg</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1CE7EC94" w14:textId="0640DCE4" w:rsidR="00760ABE" w:rsidRPr="001307BD" w:rsidRDefault="00760ABE" w:rsidP="00760ABE">
      <w:r w:rsidRPr="001307BD">
        <w:rPr>
          <w:rFonts w:hAnsi="宋体"/>
        </w:rPr>
        <w:t>拉力平均值</w:t>
      </w:r>
      <w:r w:rsidRPr="001307BD">
        <w:rPr>
          <w:position w:val="-4"/>
          <w:lang w:val="de-DE"/>
        </w:rPr>
        <w:object w:dxaOrig="240" w:dyaOrig="279" w14:anchorId="44E42F78">
          <v:shape id="_x0000_i1030" type="#_x0000_t75" style="width:11.8pt;height:13.4pt" o:ole="">
            <v:imagedata r:id="rId42" o:title=""/>
          </v:shape>
          <o:OLEObject Type="Embed" ProgID="Equation.DSMT4" ShapeID="_x0000_i1030" DrawAspect="Content" ObjectID="_1757693660" r:id="rId43"/>
        </w:object>
      </w:r>
      <w:r w:rsidR="004C4795">
        <w:rPr>
          <w:rFonts w:hint="eastAsia"/>
          <w:kern w:val="0"/>
          <w:szCs w:val="21"/>
        </w:rPr>
        <w:t>＝</w:t>
      </w:r>
      <w:r w:rsidRPr="001307BD">
        <w:rPr>
          <w:position w:val="-22"/>
          <w:szCs w:val="21"/>
          <w:lang w:val="de-DE"/>
        </w:rPr>
        <w:object w:dxaOrig="220" w:dyaOrig="540" w14:anchorId="00FDEA03">
          <v:shape id="_x0000_i1031" type="#_x0000_t75" style="width:11pt;height:26.75pt" o:ole="">
            <v:imagedata r:id="rId36" o:title=""/>
          </v:shape>
          <o:OLEObject Type="Embed" ProgID="Equation.DSMT4" ShapeID="_x0000_i1031" DrawAspect="Content" ObjectID="_1757693661" r:id="rId44"/>
        </w:object>
      </w:r>
      <w:r w:rsidRPr="001307BD">
        <w:rPr>
          <w:rFonts w:hint="eastAsia"/>
          <w:kern w:val="0"/>
          <w:szCs w:val="21"/>
        </w:rPr>
        <w:t>(</w:t>
      </w:r>
      <w:r w:rsidRPr="001307BD">
        <w:rPr>
          <w:rFonts w:hint="eastAsia"/>
          <w:i/>
          <w:kern w:val="0"/>
          <w:szCs w:val="21"/>
        </w:rPr>
        <w:t>F</w:t>
      </w:r>
      <w:r w:rsidRPr="001307BD">
        <w:rPr>
          <w:kern w:val="0"/>
          <w:szCs w:val="21"/>
          <w:lang w:val="de-DE"/>
        </w:rPr>
        <w:t>′</w:t>
      </w:r>
      <w:r w:rsidRPr="001307BD">
        <w:rPr>
          <w:rFonts w:hint="eastAsia"/>
          <w:szCs w:val="21"/>
        </w:rPr>
        <w:t>+</w:t>
      </w:r>
      <w:r w:rsidRPr="001307BD">
        <w:rPr>
          <w:rFonts w:hint="eastAsia"/>
          <w:i/>
          <w:kern w:val="0"/>
          <w:szCs w:val="21"/>
        </w:rPr>
        <w:t>F</w:t>
      </w:r>
      <w:r w:rsidRPr="001307BD">
        <w:rPr>
          <w:rFonts w:hint="eastAsia"/>
          <w:kern w:val="0"/>
          <w:szCs w:val="21"/>
        </w:rPr>
        <w:t>)</w:t>
      </w:r>
      <w:r w:rsidR="004C4795">
        <w:rPr>
          <w:rFonts w:hint="eastAsia"/>
          <w:kern w:val="0"/>
          <w:szCs w:val="21"/>
        </w:rPr>
        <w:t>＝</w:t>
      </w:r>
      <w:r w:rsidRPr="001307BD">
        <w:rPr>
          <w:rFonts w:hint="eastAsia"/>
          <w:iCs/>
          <w:szCs w:val="21"/>
        </w:rPr>
        <w:t>(</w:t>
      </w:r>
      <w:r w:rsidRPr="001307BD">
        <w:rPr>
          <w:rFonts w:hint="eastAsia"/>
          <w:szCs w:val="21"/>
        </w:rPr>
        <w:t>1+</w:t>
      </w:r>
      <w:r w:rsidRPr="001307BD">
        <w:rPr>
          <w:i/>
          <w:szCs w:val="21"/>
        </w:rPr>
        <w:t>μ</w:t>
      </w:r>
      <w:r w:rsidRPr="001307BD">
        <w:rPr>
          <w:rFonts w:hint="eastAsia"/>
          <w:iCs/>
          <w:szCs w:val="21"/>
        </w:rPr>
        <w:t>)</w:t>
      </w:r>
      <w:r w:rsidR="00064E09" w:rsidRPr="00064E09">
        <w:rPr>
          <w:iCs/>
          <w:szCs w:val="21"/>
        </w:rPr>
        <w:t xml:space="preserve"> </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064E09">
        <w:rPr>
          <w:iCs/>
          <w:szCs w:val="21"/>
          <w:vertAlign w:val="superscript"/>
        </w:rPr>
        <w:instrText>2</w:instrText>
      </w:r>
      <w:r w:rsidR="00064E09" w:rsidRPr="00064E09">
        <w:rPr>
          <w:rFonts w:ascii="Book Antiqua" w:hAnsi="Book Antiqua"/>
          <w:i/>
          <w:szCs w:val="21"/>
        </w:rPr>
        <w:instrText>v</w:instrText>
      </w:r>
      <w:r w:rsidR="00064E09">
        <w:rPr>
          <w:iCs/>
          <w:szCs w:val="21"/>
        </w:rPr>
        <w:instrText>,4</w:instrText>
      </w:r>
      <w:r w:rsidR="00064E09" w:rsidRPr="00064E09">
        <w:rPr>
          <w:i/>
          <w:szCs w:val="21"/>
        </w:rPr>
        <w:instrText>R</w:instrText>
      </w:r>
      <w:r w:rsidR="00064E09">
        <w:rPr>
          <w:iCs/>
          <w:szCs w:val="21"/>
        </w:rPr>
        <w:instrText xml:space="preserve">) </w:instrText>
      </w:r>
      <w:r w:rsidR="00064E09">
        <w:rPr>
          <w:iCs/>
          <w:szCs w:val="21"/>
        </w:rPr>
        <w:fldChar w:fldCharType="end"/>
      </w:r>
      <w:r w:rsidRPr="001307BD">
        <w:rPr>
          <w:rFonts w:hint="eastAsia"/>
          <w:szCs w:val="21"/>
        </w:rPr>
        <w:t>+</w:t>
      </w:r>
      <w:r w:rsidRPr="001307BD">
        <w:rPr>
          <w:i/>
          <w:szCs w:val="21"/>
        </w:rPr>
        <w:t>μ</w:t>
      </w:r>
      <w:r w:rsidRPr="001307BD">
        <w:rPr>
          <w:rFonts w:hint="eastAsia"/>
          <w:i/>
          <w:szCs w:val="21"/>
        </w:rPr>
        <w:t>mg</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1</w:t>
      </w:r>
      <w:r w:rsidRPr="001307BD">
        <w:rPr>
          <w:rFonts w:hint="eastAsia"/>
        </w:rPr>
        <w:t>分）</w:t>
      </w:r>
    </w:p>
    <w:p w14:paraId="32B55171" w14:textId="4435B12F" w:rsidR="00CC7AF0" w:rsidRPr="00760ABE" w:rsidRDefault="00760ABE" w:rsidP="003C19EC">
      <w:pPr>
        <w:rPr>
          <w:rFonts w:hAnsi="宋体"/>
          <w:color w:val="FF0000"/>
          <w:szCs w:val="22"/>
        </w:rPr>
      </w:pPr>
      <w:r w:rsidRPr="001307BD">
        <w:rPr>
          <w:rFonts w:hAnsi="宋体"/>
        </w:rPr>
        <w:t>拉力</w:t>
      </w:r>
      <w:r w:rsidRPr="001307BD">
        <w:rPr>
          <w:rFonts w:hAnsi="宋体" w:hint="eastAsia"/>
        </w:rPr>
        <w:t>做功</w:t>
      </w:r>
      <w:r w:rsidRPr="001307BD">
        <w:rPr>
          <w:rFonts w:hAnsi="宋体" w:hint="eastAsia"/>
          <w:i/>
        </w:rPr>
        <w:t>W</w:t>
      </w:r>
      <w:r w:rsidR="004C4795">
        <w:rPr>
          <w:rFonts w:hAnsi="宋体" w:hint="eastAsia"/>
        </w:rPr>
        <w:t>＝</w:t>
      </w:r>
      <w:r w:rsidRPr="001307BD">
        <w:rPr>
          <w:position w:val="-4"/>
          <w:lang w:val="de-DE"/>
        </w:rPr>
        <w:object w:dxaOrig="240" w:dyaOrig="279" w14:anchorId="3361AEBB">
          <v:shape id="_x0000_i1032" type="#_x0000_t75" style="width:11.8pt;height:13.4pt" o:ole="">
            <v:imagedata r:id="rId42" o:title=""/>
          </v:shape>
          <o:OLEObject Type="Embed" ProgID="Equation.DSMT4" ShapeID="_x0000_i1032" DrawAspect="Content" ObjectID="_1757693662" r:id="rId45"/>
        </w:object>
      </w:r>
      <w:r w:rsidRPr="001307BD">
        <w:rPr>
          <w:szCs w:val="21"/>
          <w:lang w:val="de-DE"/>
        </w:rPr>
        <w:t>·</w:t>
      </w:r>
      <w:r w:rsidRPr="001307BD">
        <w:rPr>
          <w:rFonts w:hint="eastAsia"/>
          <w:i/>
          <w:lang w:val="de-DE"/>
        </w:rPr>
        <w:t>L</w:t>
      </w:r>
      <w:r w:rsidR="004C4795">
        <w:rPr>
          <w:rFonts w:hint="eastAsia"/>
          <w:kern w:val="0"/>
          <w:szCs w:val="21"/>
        </w:rPr>
        <w:t>＝</w:t>
      </w:r>
      <w:r w:rsidRPr="001307BD">
        <w:rPr>
          <w:rFonts w:hint="eastAsia"/>
          <w:iCs/>
          <w:szCs w:val="21"/>
        </w:rPr>
        <w:t>(</w:t>
      </w:r>
      <w:r w:rsidRPr="001307BD">
        <w:rPr>
          <w:rFonts w:hint="eastAsia"/>
          <w:szCs w:val="21"/>
        </w:rPr>
        <w:t>1+</w:t>
      </w:r>
      <w:r w:rsidRPr="001307BD">
        <w:rPr>
          <w:i/>
          <w:szCs w:val="21"/>
        </w:rPr>
        <w:t>μ</w:t>
      </w:r>
      <w:r w:rsidRPr="001307BD">
        <w:rPr>
          <w:rFonts w:hint="eastAsia"/>
          <w:iCs/>
          <w:szCs w:val="21"/>
        </w:rPr>
        <w:t>)</w:t>
      </w:r>
      <w:r w:rsidR="00064E09">
        <w:rPr>
          <w:iCs/>
          <w:szCs w:val="21"/>
        </w:rPr>
        <w:fldChar w:fldCharType="begin"/>
      </w:r>
      <w:r w:rsidR="00064E09">
        <w:rPr>
          <w:iCs/>
          <w:szCs w:val="21"/>
        </w:rPr>
        <w:instrText xml:space="preserve"> </w:instrText>
      </w:r>
      <w:r w:rsidR="00064E09">
        <w:rPr>
          <w:rFonts w:hint="eastAsia"/>
          <w:iCs/>
          <w:szCs w:val="21"/>
        </w:rPr>
        <w:instrText>EQ</w:instrText>
      </w:r>
      <w:r w:rsidR="00064E09">
        <w:rPr>
          <w:iCs/>
          <w:szCs w:val="21"/>
        </w:rPr>
        <w:instrText xml:space="preserve"> \F(</w:instrText>
      </w:r>
      <w:r w:rsidR="00064E09" w:rsidRPr="00064E09">
        <w:rPr>
          <w:i/>
          <w:szCs w:val="21"/>
        </w:rPr>
        <w:instrText>B</w:instrText>
      </w:r>
      <w:r w:rsidR="00064E09">
        <w:rPr>
          <w:iCs/>
          <w:szCs w:val="21"/>
          <w:vertAlign w:val="superscript"/>
        </w:rPr>
        <w:instrText>2</w:instrText>
      </w:r>
      <w:r w:rsidR="00064E09" w:rsidRPr="00064E09">
        <w:rPr>
          <w:i/>
          <w:szCs w:val="21"/>
        </w:rPr>
        <w:instrText>L</w:instrText>
      </w:r>
      <w:r w:rsidR="00FD15F5">
        <w:rPr>
          <w:iCs/>
          <w:szCs w:val="21"/>
          <w:vertAlign w:val="superscript"/>
        </w:rPr>
        <w:instrText>3</w:instrText>
      </w:r>
      <w:r w:rsidR="00064E09" w:rsidRPr="00064E09">
        <w:rPr>
          <w:rFonts w:ascii="Book Antiqua" w:hAnsi="Book Antiqua"/>
          <w:i/>
          <w:szCs w:val="21"/>
        </w:rPr>
        <w:instrText>v</w:instrText>
      </w:r>
      <w:r w:rsidR="00064E09">
        <w:rPr>
          <w:iCs/>
          <w:szCs w:val="21"/>
        </w:rPr>
        <w:instrText>,4</w:instrText>
      </w:r>
      <w:r w:rsidR="00064E09" w:rsidRPr="00064E09">
        <w:rPr>
          <w:i/>
          <w:szCs w:val="21"/>
        </w:rPr>
        <w:instrText>R</w:instrText>
      </w:r>
      <w:r w:rsidR="00064E09">
        <w:rPr>
          <w:iCs/>
          <w:szCs w:val="21"/>
        </w:rPr>
        <w:instrText xml:space="preserve">) </w:instrText>
      </w:r>
      <w:r w:rsidR="00064E09">
        <w:rPr>
          <w:iCs/>
          <w:szCs w:val="21"/>
        </w:rPr>
        <w:fldChar w:fldCharType="end"/>
      </w:r>
      <w:r w:rsidR="00064E09" w:rsidRPr="001307BD">
        <w:rPr>
          <w:rFonts w:hint="eastAsia"/>
          <w:szCs w:val="21"/>
        </w:rPr>
        <w:t xml:space="preserve"> </w:t>
      </w:r>
      <w:r w:rsidRPr="001307BD">
        <w:rPr>
          <w:rFonts w:hint="eastAsia"/>
          <w:szCs w:val="21"/>
        </w:rPr>
        <w:t>+</w:t>
      </w:r>
      <w:r w:rsidRPr="001307BD">
        <w:rPr>
          <w:i/>
          <w:szCs w:val="21"/>
        </w:rPr>
        <w:t>μ</w:t>
      </w:r>
      <w:r w:rsidRPr="001307BD">
        <w:rPr>
          <w:rFonts w:hint="eastAsia"/>
          <w:i/>
          <w:szCs w:val="21"/>
        </w:rPr>
        <w:t>mg</w:t>
      </w:r>
      <w:r w:rsidRPr="001307BD">
        <w:rPr>
          <w:rFonts w:hint="eastAsia"/>
          <w:i/>
          <w:lang w:val="de-DE"/>
        </w:rPr>
        <w:t>L</w:t>
      </w:r>
      <w:r w:rsidRPr="001307BD">
        <w:rPr>
          <w:rFonts w:ascii="Book Antiqua" w:hAnsi="Book Antiqua" w:hint="eastAsia"/>
          <w:iCs/>
          <w:szCs w:val="21"/>
        </w:rPr>
        <w:t xml:space="preserve">                                   </w:t>
      </w:r>
      <w:r w:rsidRPr="001307BD">
        <w:rPr>
          <w:rFonts w:ascii="Book Antiqua" w:hAnsi="Book Antiqua" w:hint="eastAsia"/>
          <w:iCs/>
          <w:szCs w:val="21"/>
        </w:rPr>
        <w:tab/>
      </w:r>
      <w:r w:rsidRPr="001307BD">
        <w:rPr>
          <w:rFonts w:hint="eastAsia"/>
          <w:szCs w:val="21"/>
        </w:rPr>
        <w:t>（</w:t>
      </w:r>
      <w:r w:rsidRPr="001307BD">
        <w:rPr>
          <w:rFonts w:hint="eastAsia"/>
        </w:rPr>
        <w:t>2</w:t>
      </w:r>
      <w:r w:rsidRPr="001307BD">
        <w:rPr>
          <w:rFonts w:hint="eastAsia"/>
        </w:rPr>
        <w:t>分）</w:t>
      </w:r>
    </w:p>
    <w:sectPr w:rsidR="00CC7AF0" w:rsidRPr="00760ABE" w:rsidSect="008C412E">
      <w:footerReference w:type="even" r:id="rId46"/>
      <w:footerReference w:type="default" r:id="rId47"/>
      <w:pgSz w:w="11906" w:h="16838" w:code="9"/>
      <w:pgMar w:top="1985" w:right="1701" w:bottom="1871" w:left="1701" w:header="851" w:footer="1418"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1-04-15T21:24:00Z" w:initials="fj">
    <w:p w14:paraId="4E9807CB" w14:textId="5B891455" w:rsidR="00F6086D" w:rsidRDefault="00F6086D">
      <w:pPr>
        <w:pStyle w:val="af"/>
      </w:pPr>
      <w:r>
        <w:rPr>
          <w:rStyle w:val="ae"/>
        </w:rPr>
        <w:annotationRef/>
      </w:r>
      <w:r>
        <w:rPr>
          <w:rFonts w:hint="eastAsia"/>
        </w:rPr>
        <w:t>平均</w:t>
      </w:r>
      <w:r>
        <w:rPr>
          <w:rFonts w:hint="eastAsia"/>
        </w:rPr>
        <w:t>6</w:t>
      </w:r>
      <w:r>
        <w:t>5</w:t>
      </w:r>
    </w:p>
  </w:comment>
  <w:comment w:id="1" w:author="fj" w:date="2021-04-15T22:12:00Z" w:initials="fj">
    <w:p w14:paraId="7DD7DEE0" w14:textId="77777777" w:rsidR="00F6086D" w:rsidRDefault="00F6086D">
      <w:pPr>
        <w:pStyle w:val="af"/>
      </w:pPr>
      <w:r>
        <w:rPr>
          <w:rStyle w:val="ae"/>
        </w:rPr>
        <w:annotationRef/>
      </w:r>
      <w:r w:rsidRPr="009E2E55">
        <w:t>C</w:t>
      </w:r>
    </w:p>
    <w:p w14:paraId="3BF056F5" w14:textId="1E67146D" w:rsidR="00064E09" w:rsidRDefault="00064E09">
      <w:pPr>
        <w:pStyle w:val="af"/>
      </w:pPr>
      <w:r>
        <w:rPr>
          <w:rFonts w:hint="eastAsia"/>
        </w:rPr>
        <w:t>2</w:t>
      </w:r>
      <w:r>
        <w:t>020</w:t>
      </w:r>
      <w:r>
        <w:rPr>
          <w:rFonts w:hint="eastAsia"/>
        </w:rPr>
        <w:t>学年虹口二模</w:t>
      </w:r>
      <w:r>
        <w:rPr>
          <w:rFonts w:hint="eastAsia"/>
        </w:rPr>
        <w:t>1</w:t>
      </w:r>
    </w:p>
  </w:comment>
  <w:comment w:id="2" w:author="fj" w:date="2021-04-15T22:12:00Z" w:initials="fj">
    <w:p w14:paraId="04B51F4A" w14:textId="77777777" w:rsidR="00F6086D" w:rsidRDefault="00F6086D">
      <w:pPr>
        <w:pStyle w:val="af"/>
      </w:pPr>
      <w:r>
        <w:rPr>
          <w:rStyle w:val="ae"/>
        </w:rPr>
        <w:annotationRef/>
      </w:r>
      <w:r w:rsidRPr="00F6086D">
        <w:t>B</w:t>
      </w:r>
    </w:p>
    <w:p w14:paraId="6BA3D0B4" w14:textId="42A13783" w:rsidR="00064E09" w:rsidRDefault="00064E09">
      <w:pPr>
        <w:pStyle w:val="af"/>
      </w:pPr>
      <w:r>
        <w:rPr>
          <w:rFonts w:hint="eastAsia"/>
        </w:rPr>
        <w:t>2</w:t>
      </w:r>
      <w:r>
        <w:t>020</w:t>
      </w:r>
      <w:r>
        <w:rPr>
          <w:rFonts w:hint="eastAsia"/>
        </w:rPr>
        <w:t>学年虹口二模</w:t>
      </w:r>
      <w:r>
        <w:rPr>
          <w:rFonts w:hint="eastAsia"/>
        </w:rPr>
        <w:t>2</w:t>
      </w:r>
    </w:p>
  </w:comment>
  <w:comment w:id="3" w:author="fj" w:date="2021-04-15T22:12:00Z" w:initials="fj">
    <w:p w14:paraId="6419EDAA" w14:textId="77777777" w:rsidR="00F6086D" w:rsidRDefault="00F6086D">
      <w:pPr>
        <w:pStyle w:val="af"/>
      </w:pPr>
      <w:r>
        <w:rPr>
          <w:rStyle w:val="ae"/>
        </w:rPr>
        <w:annotationRef/>
      </w:r>
      <w:r w:rsidRPr="00F6086D">
        <w:t>A</w:t>
      </w:r>
    </w:p>
    <w:p w14:paraId="491FF33C" w14:textId="493FA2AC" w:rsidR="00064E09" w:rsidRDefault="00064E09">
      <w:pPr>
        <w:pStyle w:val="af"/>
      </w:pPr>
      <w:r>
        <w:rPr>
          <w:rFonts w:hint="eastAsia"/>
        </w:rPr>
        <w:t>2</w:t>
      </w:r>
      <w:r>
        <w:t>020</w:t>
      </w:r>
      <w:r>
        <w:rPr>
          <w:rFonts w:hint="eastAsia"/>
        </w:rPr>
        <w:t>学年虹口二模</w:t>
      </w:r>
      <w:r>
        <w:rPr>
          <w:rFonts w:hint="eastAsia"/>
        </w:rPr>
        <w:t>3</w:t>
      </w:r>
    </w:p>
  </w:comment>
  <w:comment w:id="4" w:author="fj" w:date="2021-04-15T22:12:00Z" w:initials="fj">
    <w:p w14:paraId="7006E5A5" w14:textId="77777777" w:rsidR="00F6086D" w:rsidRDefault="00F6086D" w:rsidP="00064E09">
      <w:pPr>
        <w:pStyle w:val="af"/>
      </w:pPr>
      <w:r>
        <w:rPr>
          <w:rStyle w:val="ae"/>
        </w:rPr>
        <w:annotationRef/>
      </w:r>
      <w:r w:rsidRPr="00F6086D">
        <w:t>C</w:t>
      </w:r>
    </w:p>
    <w:p w14:paraId="59F0281E" w14:textId="2A04C6AA" w:rsidR="00064E09" w:rsidRDefault="00064E09" w:rsidP="00064E09">
      <w:pPr>
        <w:pStyle w:val="af"/>
      </w:pPr>
      <w:r>
        <w:rPr>
          <w:rFonts w:hint="eastAsia"/>
        </w:rPr>
        <w:t>2</w:t>
      </w:r>
      <w:r>
        <w:t>020</w:t>
      </w:r>
      <w:r>
        <w:rPr>
          <w:rFonts w:hint="eastAsia"/>
        </w:rPr>
        <w:t>学年虹口二模</w:t>
      </w:r>
      <w:r>
        <w:rPr>
          <w:rFonts w:hint="eastAsia"/>
        </w:rPr>
        <w:t>4</w:t>
      </w:r>
    </w:p>
  </w:comment>
  <w:comment w:id="6" w:author="fj" w:date="2021-04-15T22:12:00Z" w:initials="fj">
    <w:p w14:paraId="6C9B6396" w14:textId="77777777" w:rsidR="00F6086D" w:rsidRDefault="00F6086D">
      <w:pPr>
        <w:pStyle w:val="af"/>
      </w:pPr>
      <w:r>
        <w:rPr>
          <w:rStyle w:val="ae"/>
        </w:rPr>
        <w:annotationRef/>
      </w:r>
      <w:r w:rsidRPr="00F6086D">
        <w:t>D</w:t>
      </w:r>
    </w:p>
    <w:p w14:paraId="4DBDD5F8" w14:textId="2A8339C8" w:rsidR="00064E09" w:rsidRDefault="00064E09">
      <w:pPr>
        <w:pStyle w:val="af"/>
      </w:pPr>
      <w:r>
        <w:rPr>
          <w:rFonts w:hint="eastAsia"/>
        </w:rPr>
        <w:t>2</w:t>
      </w:r>
      <w:r>
        <w:t>020</w:t>
      </w:r>
      <w:r>
        <w:rPr>
          <w:rFonts w:hint="eastAsia"/>
        </w:rPr>
        <w:t>学年虹口二模</w:t>
      </w:r>
      <w:r>
        <w:rPr>
          <w:rFonts w:hint="eastAsia"/>
        </w:rPr>
        <w:t>5</w:t>
      </w:r>
    </w:p>
  </w:comment>
  <w:comment w:id="7" w:author="fj" w:date="2021-04-15T22:12:00Z" w:initials="fj">
    <w:p w14:paraId="43DD46C6" w14:textId="77777777" w:rsidR="00F6086D" w:rsidRDefault="00F6086D" w:rsidP="00064E09">
      <w:pPr>
        <w:pStyle w:val="af"/>
      </w:pPr>
      <w:r>
        <w:rPr>
          <w:rStyle w:val="ae"/>
        </w:rPr>
        <w:annotationRef/>
      </w:r>
      <w:r w:rsidRPr="00F6086D">
        <w:t>D</w:t>
      </w:r>
    </w:p>
    <w:p w14:paraId="2AD58850" w14:textId="5EC6D285" w:rsidR="00064E09" w:rsidRDefault="00064E09" w:rsidP="00064E09">
      <w:pPr>
        <w:pStyle w:val="af"/>
      </w:pPr>
      <w:r>
        <w:rPr>
          <w:rFonts w:hint="eastAsia"/>
        </w:rPr>
        <w:t>2</w:t>
      </w:r>
      <w:r>
        <w:t>020</w:t>
      </w:r>
      <w:r>
        <w:rPr>
          <w:rFonts w:hint="eastAsia"/>
        </w:rPr>
        <w:t>学年虹口二模</w:t>
      </w:r>
      <w:r>
        <w:rPr>
          <w:rFonts w:hint="eastAsia"/>
        </w:rPr>
        <w:t>6</w:t>
      </w:r>
    </w:p>
  </w:comment>
  <w:comment w:id="8" w:author="fj" w:date="2021-04-15T22:13:00Z" w:initials="fj">
    <w:p w14:paraId="1A6FF500" w14:textId="77777777" w:rsidR="00F6086D" w:rsidRDefault="00F6086D">
      <w:pPr>
        <w:pStyle w:val="af"/>
      </w:pPr>
      <w:r>
        <w:rPr>
          <w:rStyle w:val="ae"/>
        </w:rPr>
        <w:annotationRef/>
      </w:r>
      <w:r w:rsidRPr="00F6086D">
        <w:t>A</w:t>
      </w:r>
    </w:p>
    <w:p w14:paraId="74083438" w14:textId="2BD77C3F" w:rsidR="00064E09" w:rsidRDefault="00064E09">
      <w:pPr>
        <w:pStyle w:val="af"/>
      </w:pPr>
      <w:r>
        <w:rPr>
          <w:rFonts w:hint="eastAsia"/>
        </w:rPr>
        <w:t>2</w:t>
      </w:r>
      <w:r>
        <w:t>020</w:t>
      </w:r>
      <w:r>
        <w:rPr>
          <w:rFonts w:hint="eastAsia"/>
        </w:rPr>
        <w:t>学年虹口二模</w:t>
      </w:r>
      <w:r>
        <w:rPr>
          <w:rFonts w:hint="eastAsia"/>
        </w:rPr>
        <w:t>7</w:t>
      </w:r>
    </w:p>
  </w:comment>
  <w:comment w:id="9" w:author="fj" w:date="2021-04-15T22:13:00Z" w:initials="fj">
    <w:p w14:paraId="564D96BB" w14:textId="77777777" w:rsidR="00064E09" w:rsidRDefault="00064E09">
      <w:pPr>
        <w:pStyle w:val="af"/>
      </w:pPr>
      <w:r>
        <w:rPr>
          <w:rStyle w:val="ae"/>
        </w:rPr>
        <w:annotationRef/>
      </w:r>
      <w:r w:rsidRPr="00F6086D">
        <w:t>D</w:t>
      </w:r>
    </w:p>
    <w:p w14:paraId="58E6983F" w14:textId="16C467E8" w:rsidR="00064E09" w:rsidRDefault="00064E09">
      <w:pPr>
        <w:pStyle w:val="af"/>
      </w:pPr>
      <w:r>
        <w:rPr>
          <w:rFonts w:hint="eastAsia"/>
        </w:rPr>
        <w:t>2</w:t>
      </w:r>
      <w:r>
        <w:t>020</w:t>
      </w:r>
      <w:r>
        <w:rPr>
          <w:rFonts w:hint="eastAsia"/>
        </w:rPr>
        <w:t>学年虹口二模</w:t>
      </w:r>
      <w:r>
        <w:rPr>
          <w:rFonts w:hint="eastAsia"/>
        </w:rPr>
        <w:t>8</w:t>
      </w:r>
    </w:p>
  </w:comment>
  <w:comment w:id="10" w:author="fj" w:date="2021-04-15T22:13:00Z" w:initials="fj">
    <w:p w14:paraId="3769A4CD" w14:textId="77777777" w:rsidR="00064E09" w:rsidRDefault="00064E09">
      <w:pPr>
        <w:pStyle w:val="af"/>
      </w:pPr>
      <w:r>
        <w:rPr>
          <w:rStyle w:val="ae"/>
        </w:rPr>
        <w:annotationRef/>
      </w:r>
      <w:r w:rsidRPr="00064E09">
        <w:t>B</w:t>
      </w:r>
    </w:p>
    <w:p w14:paraId="461ED6DD" w14:textId="5E8842F5" w:rsidR="00064E09" w:rsidRDefault="00064E09">
      <w:pPr>
        <w:pStyle w:val="af"/>
      </w:pPr>
      <w:r>
        <w:rPr>
          <w:rFonts w:hint="eastAsia"/>
        </w:rPr>
        <w:t>2</w:t>
      </w:r>
      <w:r>
        <w:t>020</w:t>
      </w:r>
      <w:r>
        <w:rPr>
          <w:rFonts w:hint="eastAsia"/>
        </w:rPr>
        <w:t>学年虹口二模</w:t>
      </w:r>
      <w:r>
        <w:rPr>
          <w:rFonts w:hint="eastAsia"/>
        </w:rPr>
        <w:t>9</w:t>
      </w:r>
    </w:p>
  </w:comment>
  <w:comment w:id="11" w:author="fj" w:date="2021-04-15T22:13:00Z" w:initials="fj">
    <w:p w14:paraId="7EBD318E" w14:textId="77777777" w:rsidR="00064E09" w:rsidRDefault="00064E09">
      <w:pPr>
        <w:pStyle w:val="af"/>
      </w:pPr>
      <w:r>
        <w:rPr>
          <w:rStyle w:val="ae"/>
        </w:rPr>
        <w:annotationRef/>
      </w:r>
      <w:r w:rsidRPr="00064E09">
        <w:t>A</w:t>
      </w:r>
    </w:p>
    <w:p w14:paraId="63E1EB32" w14:textId="4A63DFB8" w:rsidR="00064E09" w:rsidRDefault="00064E09">
      <w:pPr>
        <w:pStyle w:val="af"/>
      </w:pPr>
      <w:r>
        <w:rPr>
          <w:rFonts w:hint="eastAsia"/>
        </w:rPr>
        <w:t>2</w:t>
      </w:r>
      <w:r>
        <w:t>020</w:t>
      </w:r>
      <w:r>
        <w:rPr>
          <w:rFonts w:hint="eastAsia"/>
        </w:rPr>
        <w:t>学年虹口二模</w:t>
      </w:r>
      <w:r>
        <w:rPr>
          <w:rFonts w:hint="eastAsia"/>
        </w:rPr>
        <w:t>1</w:t>
      </w:r>
      <w:r>
        <w:t>0</w:t>
      </w:r>
    </w:p>
  </w:comment>
  <w:comment w:id="12" w:author="fj" w:date="2021-04-15T22:13:00Z" w:initials="fj">
    <w:p w14:paraId="0C7180F6" w14:textId="77777777" w:rsidR="00064E09" w:rsidRDefault="00064E09">
      <w:pPr>
        <w:pStyle w:val="af"/>
      </w:pPr>
      <w:r>
        <w:rPr>
          <w:rStyle w:val="ae"/>
        </w:rPr>
        <w:annotationRef/>
      </w:r>
      <w:r w:rsidRPr="00064E09">
        <w:t>D</w:t>
      </w:r>
    </w:p>
    <w:p w14:paraId="746BE6B6" w14:textId="56FDDFCE" w:rsidR="00064E09" w:rsidRDefault="00064E09">
      <w:pPr>
        <w:pStyle w:val="af"/>
      </w:pPr>
      <w:r>
        <w:rPr>
          <w:rFonts w:hint="eastAsia"/>
        </w:rPr>
        <w:t>2</w:t>
      </w:r>
      <w:r>
        <w:t>020</w:t>
      </w:r>
      <w:r>
        <w:rPr>
          <w:rFonts w:hint="eastAsia"/>
        </w:rPr>
        <w:t>学年虹口二模</w:t>
      </w:r>
      <w:r>
        <w:rPr>
          <w:rFonts w:hint="eastAsia"/>
        </w:rPr>
        <w:t>1</w:t>
      </w:r>
      <w:r>
        <w:t>1</w:t>
      </w:r>
    </w:p>
  </w:comment>
  <w:comment w:id="13" w:author="fj" w:date="2021-04-15T22:14:00Z" w:initials="fj">
    <w:p w14:paraId="353DAADE" w14:textId="77777777" w:rsidR="00064E09" w:rsidRDefault="00064E09">
      <w:pPr>
        <w:pStyle w:val="af"/>
      </w:pPr>
      <w:r>
        <w:rPr>
          <w:rStyle w:val="ae"/>
        </w:rPr>
        <w:annotationRef/>
      </w:r>
      <w:r w:rsidRPr="00064E09">
        <w:t>C</w:t>
      </w:r>
    </w:p>
    <w:p w14:paraId="231B5EA9" w14:textId="746963B7" w:rsidR="00064E09" w:rsidRDefault="00064E09">
      <w:pPr>
        <w:pStyle w:val="af"/>
      </w:pPr>
      <w:r>
        <w:rPr>
          <w:rFonts w:hint="eastAsia"/>
        </w:rPr>
        <w:t>2</w:t>
      </w:r>
      <w:r>
        <w:t>020</w:t>
      </w:r>
      <w:r>
        <w:rPr>
          <w:rFonts w:hint="eastAsia"/>
        </w:rPr>
        <w:t>学年虹口二模</w:t>
      </w:r>
      <w:r>
        <w:rPr>
          <w:rFonts w:hint="eastAsia"/>
        </w:rPr>
        <w:t>1</w:t>
      </w:r>
      <w:r>
        <w:t>2</w:t>
      </w:r>
    </w:p>
  </w:comment>
  <w:comment w:id="14" w:author="fj" w:date="2021-04-15T22:10:00Z" w:initials="fj">
    <w:p w14:paraId="07FDA6AB" w14:textId="77777777" w:rsidR="00F6086D" w:rsidRDefault="00F6086D" w:rsidP="00064E09">
      <w:r>
        <w:rPr>
          <w:rStyle w:val="ae"/>
        </w:rPr>
        <w:annotationRef/>
      </w:r>
      <w:r w:rsidRPr="001307BD">
        <w:t>偏转方向，向左</w:t>
      </w:r>
    </w:p>
    <w:p w14:paraId="2769BA73" w14:textId="2C0E7510" w:rsidR="00064E09" w:rsidRDefault="00064E09" w:rsidP="00064E09">
      <w:r>
        <w:rPr>
          <w:rFonts w:hint="eastAsia"/>
        </w:rPr>
        <w:t>2</w:t>
      </w:r>
      <w:r>
        <w:t>020</w:t>
      </w:r>
      <w:r>
        <w:rPr>
          <w:rFonts w:hint="eastAsia"/>
        </w:rPr>
        <w:t>学年虹口二模</w:t>
      </w:r>
      <w:r>
        <w:rPr>
          <w:rFonts w:hint="eastAsia"/>
        </w:rPr>
        <w:t>1</w:t>
      </w:r>
      <w:r>
        <w:t>3</w:t>
      </w:r>
    </w:p>
  </w:comment>
  <w:comment w:id="15" w:author="fj" w:date="2021-04-15T22:10:00Z" w:initials="fj">
    <w:p w14:paraId="0DC47230" w14:textId="3FEF283C" w:rsidR="00F6086D" w:rsidRDefault="00F6086D" w:rsidP="009E2E55">
      <w:r>
        <w:rPr>
          <w:rStyle w:val="ae"/>
        </w:rPr>
        <w:annotationRef/>
      </w:r>
      <w:r>
        <w:rPr>
          <w:rFonts w:hint="eastAsia"/>
        </w:rPr>
        <w:t>－</w:t>
      </w:r>
      <w:r w:rsidRPr="001307BD">
        <w:rPr>
          <w:bCs/>
          <w:i/>
        </w:rPr>
        <w:t>x</w:t>
      </w:r>
      <w:r w:rsidRPr="001307BD">
        <w:rPr>
          <w:bCs/>
        </w:rPr>
        <w:t>方向</w:t>
      </w:r>
      <w:r w:rsidRPr="001307BD">
        <w:t>，</w:t>
      </w:r>
      <w:r w:rsidRPr="001307BD">
        <w:t>4</w:t>
      </w:r>
    </w:p>
    <w:p w14:paraId="6DABEA3B" w14:textId="328B3789" w:rsidR="00F6086D" w:rsidRDefault="00064E09" w:rsidP="009E2E55">
      <w:pPr>
        <w:pStyle w:val="af"/>
      </w:pPr>
      <w:r>
        <w:rPr>
          <w:rFonts w:hint="eastAsia"/>
        </w:rPr>
        <w:t>2</w:t>
      </w:r>
      <w:r>
        <w:t>020</w:t>
      </w:r>
      <w:r>
        <w:rPr>
          <w:rFonts w:hint="eastAsia"/>
        </w:rPr>
        <w:t>学年虹口二模</w:t>
      </w:r>
      <w:r>
        <w:rPr>
          <w:rFonts w:hint="eastAsia"/>
        </w:rPr>
        <w:t>1</w:t>
      </w:r>
      <w:r>
        <w:t>4</w:t>
      </w:r>
    </w:p>
  </w:comment>
  <w:comment w:id="16" w:author="fj" w:date="2021-04-15T22:10:00Z" w:initials="fj">
    <w:p w14:paraId="58A9A572" w14:textId="5BA8139E" w:rsidR="00F6086D" w:rsidRDefault="00F6086D" w:rsidP="009E2E55">
      <w:r>
        <w:rPr>
          <w:rStyle w:val="ae"/>
        </w:rPr>
        <w:annotationRef/>
      </w:r>
      <w:r w:rsidRPr="001307BD">
        <w:t>减小，</w:t>
      </w:r>
      <w:r w:rsidRPr="001307BD">
        <w:t>0.6</w:t>
      </w:r>
    </w:p>
    <w:p w14:paraId="45DBFF5D" w14:textId="6C90508C" w:rsidR="00F6086D" w:rsidRDefault="00064E09" w:rsidP="009E2E55">
      <w:pPr>
        <w:pStyle w:val="af"/>
      </w:pPr>
      <w:r>
        <w:rPr>
          <w:rFonts w:hint="eastAsia"/>
        </w:rPr>
        <w:t>2</w:t>
      </w:r>
      <w:r>
        <w:t>020</w:t>
      </w:r>
      <w:r>
        <w:rPr>
          <w:rFonts w:hint="eastAsia"/>
        </w:rPr>
        <w:t>学年虹口二模</w:t>
      </w:r>
      <w:r>
        <w:rPr>
          <w:rFonts w:hint="eastAsia"/>
        </w:rPr>
        <w:t>1</w:t>
      </w:r>
      <w:r>
        <w:t>5</w:t>
      </w:r>
    </w:p>
  </w:comment>
  <w:comment w:id="17" w:author="fj" w:date="2021-04-15T22:11:00Z" w:initials="fj">
    <w:p w14:paraId="64F717AA" w14:textId="7A6FE512" w:rsidR="00F6086D" w:rsidRPr="001307BD" w:rsidRDefault="00F6086D" w:rsidP="009E2E55">
      <w:r>
        <w:rPr>
          <w:rStyle w:val="ae"/>
        </w:rPr>
        <w:annotationRef/>
      </w:r>
      <w:r w:rsidRPr="001307BD">
        <w:t>静摩擦力。由牛顿定律</w:t>
      </w:r>
      <w:r w:rsidRPr="001307BD">
        <w:rPr>
          <w:i/>
        </w:rPr>
        <w:t>μm</w:t>
      </w:r>
      <w:r w:rsidRPr="001307BD">
        <w:rPr>
          <w:i/>
          <w:lang w:val="de-DE"/>
        </w:rPr>
        <w:t>g</w:t>
      </w:r>
      <w:r>
        <w:rPr>
          <w:lang w:val="de-DE"/>
        </w:rPr>
        <w:t>＝</w:t>
      </w:r>
      <w:r w:rsidRPr="001307BD">
        <w:rPr>
          <w:i/>
          <w:lang w:val="de-DE"/>
        </w:rPr>
        <w:t>m</w:t>
      </w:r>
      <w:r w:rsidRPr="009E2E55">
        <w:rPr>
          <w:iCs/>
          <w:lang w:val="de-DE"/>
        </w:rPr>
        <w:fldChar w:fldCharType="begin"/>
      </w:r>
      <w:r w:rsidRPr="009E2E55">
        <w:rPr>
          <w:iCs/>
          <w:lang w:val="de-DE"/>
        </w:rPr>
        <w:instrText xml:space="preserve"> EQ \F(</w:instrText>
      </w:r>
      <w:r w:rsidRPr="009E2E55">
        <w:rPr>
          <w:rFonts w:ascii="Book Antiqua" w:hAnsi="Book Antiqua"/>
          <w:i/>
          <w:lang w:val="de-DE"/>
        </w:rPr>
        <w:instrText>v</w:instrText>
      </w:r>
      <w:r w:rsidRPr="009E2E55">
        <w:rPr>
          <w:iCs/>
          <w:vertAlign w:val="superscript"/>
          <w:lang w:val="de-DE"/>
        </w:rPr>
        <w:instrText>2</w:instrText>
      </w:r>
      <w:r w:rsidRPr="009E2E55">
        <w:rPr>
          <w:iCs/>
          <w:lang w:val="de-DE"/>
        </w:rPr>
        <w:instrText>,</w:instrText>
      </w:r>
      <w:r w:rsidRPr="009E2E55">
        <w:rPr>
          <w:i/>
          <w:lang w:val="de-DE"/>
        </w:rPr>
        <w:instrText>R</w:instrText>
      </w:r>
      <w:r w:rsidRPr="009E2E55">
        <w:rPr>
          <w:iCs/>
          <w:lang w:val="de-DE"/>
        </w:rPr>
        <w:instrText xml:space="preserve">) </w:instrText>
      </w:r>
      <w:r w:rsidRPr="009E2E55">
        <w:rPr>
          <w:iCs/>
          <w:lang w:val="de-DE"/>
        </w:rPr>
        <w:fldChar w:fldCharType="end"/>
      </w:r>
      <w:r w:rsidRPr="001307BD">
        <w:t>计算出最大安全速度</w:t>
      </w:r>
      <w:r w:rsidRPr="001307BD">
        <w:rPr>
          <w:rFonts w:ascii="Book Antiqua" w:hAnsi="Book Antiqua"/>
          <w:i/>
          <w:lang w:val="de-DE"/>
        </w:rPr>
        <w:t>v</w:t>
      </w:r>
      <w:r w:rsidRPr="001307BD">
        <w:rPr>
          <w:vertAlign w:val="subscript"/>
          <w:lang w:val="de-DE"/>
        </w:rPr>
        <w:t>m</w:t>
      </w:r>
      <w:r>
        <w:t>＝</w:t>
      </w:r>
      <w:r>
        <w:fldChar w:fldCharType="begin"/>
      </w:r>
      <w:r>
        <w:instrText xml:space="preserve"> EQ \R(</w:instrText>
      </w:r>
      <w:r w:rsidRPr="009E2E55">
        <w:rPr>
          <w:i/>
          <w:iCs/>
        </w:rPr>
        <w:instrText>μgR</w:instrText>
      </w:r>
      <w:r>
        <w:instrText xml:space="preserve">) </w:instrText>
      </w:r>
      <w:r>
        <w:fldChar w:fldCharType="end"/>
      </w:r>
      <w:r>
        <w:t>＝</w:t>
      </w:r>
      <w:r w:rsidRPr="001307BD">
        <w:t>12</w:t>
      </w:r>
      <w:r>
        <w:t xml:space="preserve"> </w:t>
      </w:r>
      <w:r w:rsidRPr="001307BD">
        <w:t>m/s</w:t>
      </w:r>
      <w:r>
        <w:t>＝</w:t>
      </w:r>
      <w:r w:rsidRPr="001307BD">
        <w:t>43.2</w:t>
      </w:r>
      <w:r>
        <w:t xml:space="preserve"> </w:t>
      </w:r>
      <w:r w:rsidRPr="001307BD">
        <w:t>km/h</w:t>
      </w:r>
      <w:r w:rsidRPr="001307BD">
        <w:t>，综合雨雪天气和车辆性能等因数，限速</w:t>
      </w:r>
      <w:r w:rsidRPr="001307BD">
        <w:t>40</w:t>
      </w:r>
      <w:r>
        <w:t xml:space="preserve"> </w:t>
      </w:r>
      <w:r w:rsidRPr="001307BD">
        <w:t>km/h</w:t>
      </w:r>
      <w:r w:rsidRPr="001307BD">
        <w:t>较为合理。</w:t>
      </w:r>
    </w:p>
    <w:p w14:paraId="35889538" w14:textId="731D524A" w:rsidR="00F6086D" w:rsidRDefault="00064E09" w:rsidP="009E2E55">
      <w:pPr>
        <w:pStyle w:val="af"/>
      </w:pPr>
      <w:r>
        <w:rPr>
          <w:rFonts w:hint="eastAsia"/>
        </w:rPr>
        <w:t>2</w:t>
      </w:r>
      <w:r>
        <w:t>020</w:t>
      </w:r>
      <w:r>
        <w:rPr>
          <w:rFonts w:hint="eastAsia"/>
        </w:rPr>
        <w:t>学年虹口二模</w:t>
      </w:r>
      <w:r>
        <w:rPr>
          <w:rFonts w:hint="eastAsia"/>
        </w:rPr>
        <w:t>1</w:t>
      </w:r>
      <w:r>
        <w:t>6</w:t>
      </w:r>
    </w:p>
  </w:comment>
  <w:comment w:id="18" w:author="fj" w:date="2021-04-15T22:11:00Z" w:initials="fj">
    <w:p w14:paraId="6A54734C" w14:textId="77777777" w:rsidR="00F6086D" w:rsidRDefault="00F6086D">
      <w:pPr>
        <w:pStyle w:val="af"/>
      </w:pPr>
      <w:r>
        <w:rPr>
          <w:rStyle w:val="ae"/>
        </w:rPr>
        <w:annotationRef/>
      </w:r>
      <w:r>
        <w:fldChar w:fldCharType="begin"/>
      </w:r>
      <w:r>
        <w:instrText xml:space="preserve"> EQ \R(\F(</w:instrText>
      </w:r>
      <w:r w:rsidRPr="009E2E55">
        <w:rPr>
          <w:i/>
          <w:iCs/>
        </w:rPr>
        <w:instrText>mg</w:instrText>
      </w:r>
      <w:r>
        <w:instrText>,</w:instrText>
      </w:r>
      <w:r w:rsidRPr="009E2E55">
        <w:rPr>
          <w:i/>
          <w:iCs/>
        </w:rPr>
        <w:instrText>k</w:instrText>
      </w:r>
      <w:r>
        <w:rPr>
          <w:vertAlign w:val="subscript"/>
        </w:rPr>
        <w:instrText>1</w:instrText>
      </w:r>
      <w:r>
        <w:instrText xml:space="preserve">)) </w:instrText>
      </w:r>
      <w:r>
        <w:fldChar w:fldCharType="end"/>
      </w:r>
      <w:r w:rsidRPr="001307BD">
        <w:t>，</w:t>
      </w:r>
      <w:r>
        <w:fldChar w:fldCharType="begin"/>
      </w:r>
      <w:r>
        <w:instrText xml:space="preserve"> EQ </w:instrText>
      </w:r>
      <w:r>
        <w:rPr>
          <w:rFonts w:hint="eastAsia"/>
        </w:rPr>
        <w:instrText>\</w:instrText>
      </w:r>
      <w:r>
        <w:instrText>F(</w:instrText>
      </w:r>
      <w:r w:rsidRPr="009E2E55">
        <w:rPr>
          <w:i/>
          <w:iCs/>
        </w:rPr>
        <w:instrText>m</w:instrText>
      </w:r>
      <w:r>
        <w:instrText>,</w:instrText>
      </w:r>
      <w:r w:rsidRPr="009E2E55">
        <w:rPr>
          <w:i/>
          <w:iCs/>
        </w:rPr>
        <w:instrText>k</w:instrText>
      </w:r>
      <w:r>
        <w:rPr>
          <w:vertAlign w:val="subscript"/>
        </w:rPr>
        <w:instrText>1</w:instrText>
      </w:r>
      <w:r>
        <w:instrText>(1</w:instrText>
      </w:r>
      <w:r>
        <w:rPr>
          <w:rFonts w:hint="eastAsia"/>
        </w:rPr>
        <w:instrText>－</w:instrText>
      </w:r>
      <w:r>
        <w:rPr>
          <w:rFonts w:hint="eastAsia"/>
        </w:rPr>
        <w:instrText>2</w:instrText>
      </w:r>
      <w:r w:rsidRPr="009E2E55">
        <w:rPr>
          <w:i/>
          <w:iCs/>
        </w:rPr>
        <w:instrText>μ</w:instrText>
      </w:r>
      <w:r>
        <w:instrText xml:space="preserve">)) </w:instrText>
      </w:r>
      <w:r>
        <w:fldChar w:fldCharType="end"/>
      </w:r>
      <w:r w:rsidRPr="001307BD">
        <w:rPr>
          <w:lang w:val="de-DE"/>
        </w:rPr>
        <w:t>或</w:t>
      </w:r>
      <w:r>
        <w:fldChar w:fldCharType="begin"/>
      </w:r>
      <w:r>
        <w:instrText xml:space="preserve"> EQ </w:instrText>
      </w:r>
      <w:r>
        <w:rPr>
          <w:rFonts w:hint="eastAsia"/>
        </w:rPr>
        <w:instrText>\</w:instrText>
      </w:r>
      <w:r>
        <w:instrText>F(</w:instrText>
      </w:r>
      <w:r w:rsidRPr="009E2E55">
        <w:rPr>
          <w:i/>
          <w:iCs/>
        </w:rPr>
        <w:instrText>μm</w:instrText>
      </w:r>
      <w:r>
        <w:instrText>,</w:instrText>
      </w:r>
      <w:r w:rsidRPr="009E2E55">
        <w:rPr>
          <w:i/>
          <w:iCs/>
        </w:rPr>
        <w:instrText>k</w:instrText>
      </w:r>
      <w:r>
        <w:rPr>
          <w:vertAlign w:val="subscript"/>
        </w:rPr>
        <w:instrText>2</w:instrText>
      </w:r>
      <w:r>
        <w:instrText>(1</w:instrText>
      </w:r>
      <w:r>
        <w:rPr>
          <w:rFonts w:hint="eastAsia"/>
        </w:rPr>
        <w:instrText>－</w:instrText>
      </w:r>
      <w:r>
        <w:rPr>
          <w:rFonts w:hint="eastAsia"/>
        </w:rPr>
        <w:instrText>2</w:instrText>
      </w:r>
      <w:r w:rsidRPr="009E2E55">
        <w:rPr>
          <w:i/>
          <w:iCs/>
        </w:rPr>
        <w:instrText>μ</w:instrText>
      </w:r>
      <w:r>
        <w:instrText xml:space="preserve">)) </w:instrText>
      </w:r>
      <w:r>
        <w:fldChar w:fldCharType="end"/>
      </w:r>
    </w:p>
    <w:p w14:paraId="29EE3115" w14:textId="46867919" w:rsidR="00064E09" w:rsidRDefault="00064E09">
      <w:pPr>
        <w:pStyle w:val="af"/>
      </w:pPr>
      <w:r>
        <w:rPr>
          <w:rFonts w:hint="eastAsia"/>
        </w:rPr>
        <w:t>2</w:t>
      </w:r>
      <w:r>
        <w:t>020</w:t>
      </w:r>
      <w:r>
        <w:rPr>
          <w:rFonts w:hint="eastAsia"/>
        </w:rPr>
        <w:t>学年虹口二模</w:t>
      </w:r>
      <w:r>
        <w:rPr>
          <w:rFonts w:hint="eastAsia"/>
        </w:rPr>
        <w:t>1</w:t>
      </w:r>
      <w:r>
        <w:t>7</w:t>
      </w:r>
    </w:p>
  </w:comment>
  <w:comment w:id="19" w:author="fj" w:date="2021-04-15T22:08:00Z" w:initials="fj">
    <w:p w14:paraId="14C212B6" w14:textId="01DA9006" w:rsidR="00F6086D" w:rsidRPr="001307BD" w:rsidRDefault="00F6086D" w:rsidP="009E2E55">
      <w:r>
        <w:rPr>
          <w:rStyle w:val="ae"/>
        </w:rPr>
        <w:annotationRef/>
      </w:r>
      <w:r w:rsidRPr="009E2E55">
        <w:t>（</w:t>
      </w:r>
      <w:r w:rsidRPr="009E2E55">
        <w:t>1</w:t>
      </w:r>
      <w:r w:rsidRPr="009E2E55">
        <w:t>）</w:t>
      </w:r>
      <w:r w:rsidRPr="001307BD">
        <w:rPr>
          <w:rFonts w:ascii="宋体" w:hAnsi="宋体" w:hint="eastAsia"/>
        </w:rPr>
        <w:t>质量，在活塞上均匀涂抹润滑油（</w:t>
      </w:r>
      <w:r w:rsidRPr="001307BD">
        <w:rPr>
          <w:rFonts w:hint="eastAsia"/>
        </w:rPr>
        <w:t>填“检查活塞与注射器壁是否具有良好的气密性”同样给分</w:t>
      </w:r>
      <w:r w:rsidRPr="001307BD">
        <w:t>）</w:t>
      </w:r>
    </w:p>
    <w:p w14:paraId="74547F3F" w14:textId="38D3D700" w:rsidR="00F6086D" w:rsidRPr="001307BD" w:rsidRDefault="00F6086D" w:rsidP="009E2E55">
      <w:r w:rsidRPr="001307BD">
        <w:rPr>
          <w:rFonts w:hAnsi="宋体" w:hint="eastAsia"/>
          <w:szCs w:val="21"/>
        </w:rPr>
        <w:t>（</w:t>
      </w:r>
      <w:r w:rsidRPr="001307BD">
        <w:rPr>
          <w:rFonts w:hAnsi="宋体" w:hint="eastAsia"/>
          <w:szCs w:val="21"/>
        </w:rPr>
        <w:t>2</w:t>
      </w:r>
      <w:r w:rsidRPr="001307BD">
        <w:rPr>
          <w:rFonts w:hAnsi="宋体" w:hint="eastAsia"/>
          <w:szCs w:val="21"/>
        </w:rPr>
        <w:t>）</w:t>
      </w:r>
      <w:r w:rsidRPr="001307BD">
        <w:rPr>
          <w:rFonts w:hint="eastAsia"/>
        </w:rPr>
        <w:t>注射器内的气体向外泄漏</w:t>
      </w:r>
    </w:p>
    <w:p w14:paraId="68A27764" w14:textId="3C0FA012" w:rsidR="00F6086D" w:rsidRPr="001307BD" w:rsidRDefault="00F6086D" w:rsidP="009E2E55">
      <w:r w:rsidRPr="001307BD">
        <w:rPr>
          <w:rFonts w:hint="eastAsia"/>
        </w:rPr>
        <w:t>（</w:t>
      </w:r>
      <w:r w:rsidRPr="001307BD">
        <w:rPr>
          <w:rFonts w:hint="eastAsia"/>
        </w:rPr>
        <w:t>3</w:t>
      </w:r>
      <w:r w:rsidRPr="001307BD">
        <w:rPr>
          <w:rFonts w:hint="eastAsia"/>
        </w:rPr>
        <w:t>）</w:t>
      </w:r>
      <w:r w:rsidRPr="001307BD">
        <w:rPr>
          <w:rFonts w:hint="eastAsia"/>
        </w:rPr>
        <w:t>D</w:t>
      </w:r>
      <w:r w:rsidRPr="001307BD">
        <w:rPr>
          <w:rFonts w:hint="eastAsia"/>
        </w:rPr>
        <w:t>。测量时，</w:t>
      </w:r>
      <w:r w:rsidRPr="001307BD">
        <w:t>注射器与压强传感器连接部分气体的体积</w:t>
      </w:r>
      <w:r w:rsidRPr="001307BD">
        <w:rPr>
          <w:rFonts w:hint="eastAsia"/>
          <w:i/>
        </w:rPr>
        <w:t>V</w:t>
      </w:r>
      <w:r w:rsidRPr="001307BD">
        <w:rPr>
          <w:rFonts w:hint="eastAsia"/>
          <w:vertAlign w:val="subscript"/>
        </w:rPr>
        <w:t>0</w:t>
      </w:r>
      <w:r w:rsidRPr="001307BD">
        <w:rPr>
          <w:rFonts w:hint="eastAsia"/>
        </w:rPr>
        <w:t>未计入，纵轴存在截距</w:t>
      </w:r>
      <w:r>
        <w:rPr>
          <w:rFonts w:hint="eastAsia"/>
        </w:rPr>
        <w:t>－</w:t>
      </w:r>
      <w:r w:rsidRPr="001307BD">
        <w:rPr>
          <w:rFonts w:hint="eastAsia"/>
          <w:i/>
        </w:rPr>
        <w:t>V</w:t>
      </w:r>
      <w:r w:rsidRPr="001307BD">
        <w:rPr>
          <w:rFonts w:hint="eastAsia"/>
          <w:vertAlign w:val="subscript"/>
        </w:rPr>
        <w:t>0</w:t>
      </w:r>
      <w:r w:rsidRPr="001307BD">
        <w:rPr>
          <w:rFonts w:hint="eastAsia"/>
        </w:rPr>
        <w:t>；</w:t>
      </w:r>
      <w:r w:rsidRPr="001307BD">
        <w:t>软管脱落</w:t>
      </w:r>
      <w:r w:rsidRPr="001307BD">
        <w:rPr>
          <w:rFonts w:hint="eastAsia"/>
        </w:rPr>
        <w:t>后，气体向外漏出，</w:t>
      </w:r>
      <w:r w:rsidRPr="001307BD">
        <w:rPr>
          <w:rFonts w:hint="eastAsia"/>
          <w:i/>
        </w:rPr>
        <w:t>p</w:t>
      </w:r>
      <w:r w:rsidRPr="001307BD">
        <w:rPr>
          <w:rFonts w:hint="eastAsia"/>
        </w:rPr>
        <w:t>的测量值偏小，相应的横坐标</w:t>
      </w:r>
      <w:r>
        <w:fldChar w:fldCharType="begin"/>
      </w:r>
      <w:r>
        <w:instrText xml:space="preserve"> EQ \</w:instrText>
      </w:r>
      <w:r>
        <w:rPr>
          <w:rFonts w:hint="eastAsia"/>
        </w:rPr>
        <w:instrText>F(1,</w:instrText>
      </w:r>
      <w:r w:rsidRPr="004C4795">
        <w:rPr>
          <w:rFonts w:hint="eastAsia"/>
          <w:i/>
          <w:iCs/>
        </w:rPr>
        <w:instrText>p</w:instrText>
      </w:r>
      <w:r>
        <w:rPr>
          <w:rFonts w:hint="eastAsia"/>
        </w:rPr>
        <w:instrText>)</w:instrText>
      </w:r>
      <w:r>
        <w:instrText xml:space="preserve"> </w:instrText>
      </w:r>
      <w:r>
        <w:fldChar w:fldCharType="end"/>
      </w:r>
      <w:r w:rsidRPr="001307BD">
        <w:rPr>
          <w:rFonts w:hint="eastAsia"/>
        </w:rPr>
        <w:t>偏大，但左侧的延长线与纵轴的交点仍为</w:t>
      </w:r>
      <w:r>
        <w:rPr>
          <w:rFonts w:hint="eastAsia"/>
        </w:rPr>
        <w:t>－</w:t>
      </w:r>
      <w:r w:rsidRPr="001307BD">
        <w:rPr>
          <w:rFonts w:hint="eastAsia"/>
          <w:i/>
        </w:rPr>
        <w:t>V</w:t>
      </w:r>
      <w:r w:rsidRPr="001307BD">
        <w:rPr>
          <w:rFonts w:hint="eastAsia"/>
          <w:vertAlign w:val="subscript"/>
        </w:rPr>
        <w:t>0</w:t>
      </w:r>
      <w:r w:rsidRPr="001307BD">
        <w:rPr>
          <w:rFonts w:hint="eastAsia"/>
        </w:rPr>
        <w:t>，故前后两条线相交在此处。</w:t>
      </w:r>
    </w:p>
    <w:p w14:paraId="1A546222" w14:textId="5B9772E1" w:rsidR="00F6086D" w:rsidRDefault="00064E09">
      <w:pPr>
        <w:pStyle w:val="af"/>
      </w:pPr>
      <w:r>
        <w:rPr>
          <w:rFonts w:hint="eastAsia"/>
        </w:rPr>
        <w:t>2</w:t>
      </w:r>
      <w:r>
        <w:t>020</w:t>
      </w:r>
      <w:r>
        <w:rPr>
          <w:rFonts w:hint="eastAsia"/>
        </w:rPr>
        <w:t>学年虹口二模</w:t>
      </w:r>
      <w:r>
        <w:rPr>
          <w:rFonts w:hint="eastAsia"/>
        </w:rPr>
        <w:t>1</w:t>
      </w:r>
      <w:r>
        <w:t>8</w:t>
      </w:r>
    </w:p>
  </w:comment>
  <w:comment w:id="20" w:author="fj" w:date="2021-04-15T22:15:00Z" w:initials="fj">
    <w:p w14:paraId="3961DB4C" w14:textId="65524DDA" w:rsidR="00064E09" w:rsidRPr="001307BD" w:rsidRDefault="00064E09" w:rsidP="00064E09">
      <w:pPr>
        <w:rPr>
          <w:rFonts w:hAnsi="宋体"/>
          <w:szCs w:val="21"/>
        </w:rPr>
      </w:pPr>
      <w:r>
        <w:rPr>
          <w:rStyle w:val="ae"/>
        </w:rPr>
        <w:annotationRef/>
      </w:r>
      <w:r w:rsidRPr="001307BD">
        <w:rPr>
          <w:rFonts w:hint="eastAsia"/>
          <w:szCs w:val="21"/>
        </w:rPr>
        <w:t>（</w:t>
      </w:r>
      <w:r w:rsidRPr="001307BD">
        <w:rPr>
          <w:szCs w:val="21"/>
        </w:rPr>
        <w:t>1</w:t>
      </w:r>
      <w:r w:rsidRPr="001307BD">
        <w:rPr>
          <w:rFonts w:hint="eastAsia"/>
          <w:szCs w:val="21"/>
        </w:rPr>
        <w:t>）</w:t>
      </w:r>
      <w:r w:rsidRPr="001307BD">
        <w:rPr>
          <w:rFonts w:hAnsi="宋体" w:hint="eastAsia"/>
          <w:i/>
          <w:szCs w:val="21"/>
        </w:rPr>
        <w:t>a</w:t>
      </w:r>
      <w:r>
        <w:rPr>
          <w:rFonts w:hAnsi="宋体" w:hint="eastAsia"/>
          <w:szCs w:val="21"/>
        </w:rPr>
        <w:t>＝</w:t>
      </w:r>
      <w:r w:rsidRPr="001307BD">
        <w:rPr>
          <w:rFonts w:hAnsi="宋体" w:hint="eastAsia"/>
          <w:szCs w:val="21"/>
        </w:rPr>
        <w:t>6</w:t>
      </w:r>
      <w:r>
        <w:rPr>
          <w:rFonts w:hAnsi="宋体"/>
          <w:szCs w:val="21"/>
        </w:rPr>
        <w:t xml:space="preserve"> </w:t>
      </w:r>
      <w:r w:rsidRPr="001307BD">
        <w:rPr>
          <w:rFonts w:hAnsi="宋体" w:hint="eastAsia"/>
          <w:szCs w:val="21"/>
        </w:rPr>
        <w:t>m/s</w:t>
      </w:r>
      <w:r w:rsidRPr="001307BD">
        <w:rPr>
          <w:rFonts w:hAnsi="宋体" w:hint="eastAsia"/>
          <w:szCs w:val="21"/>
          <w:vertAlign w:val="superscript"/>
        </w:rPr>
        <w:t>2</w:t>
      </w:r>
      <w:r w:rsidRPr="001307BD">
        <w:rPr>
          <w:rFonts w:hAnsi="宋体" w:hint="eastAsia"/>
          <w:szCs w:val="21"/>
        </w:rPr>
        <w:t>，沿杆向上</w:t>
      </w:r>
    </w:p>
    <w:p w14:paraId="7A26BF55" w14:textId="02367707" w:rsidR="00064E09" w:rsidRPr="001307BD" w:rsidRDefault="00064E09" w:rsidP="00064E09">
      <w:pPr>
        <w:rPr>
          <w:szCs w:val="21"/>
        </w:rPr>
      </w:pPr>
      <w:r w:rsidRPr="001307BD">
        <w:rPr>
          <w:rFonts w:hint="eastAsia"/>
          <w:szCs w:val="21"/>
        </w:rPr>
        <w:t>（</w:t>
      </w:r>
      <w:r w:rsidRPr="001307BD">
        <w:rPr>
          <w:rFonts w:hint="eastAsia"/>
        </w:rPr>
        <w:t>2</w:t>
      </w:r>
      <w:r w:rsidRPr="001307BD">
        <w:rPr>
          <w:rFonts w:hint="eastAsia"/>
        </w:rPr>
        <w:t>）</w:t>
      </w:r>
      <w:r w:rsidRPr="001307BD">
        <w:rPr>
          <w:rFonts w:hint="eastAsia"/>
          <w:i/>
          <w:szCs w:val="21"/>
        </w:rPr>
        <w:t>s</w:t>
      </w:r>
      <w:r>
        <w:rPr>
          <w:szCs w:val="21"/>
        </w:rPr>
        <w:t>＝</w:t>
      </w:r>
      <w:r w:rsidRPr="001307BD">
        <w:rPr>
          <w:rFonts w:hAnsi="宋体" w:hint="eastAsia"/>
          <w:szCs w:val="21"/>
        </w:rPr>
        <w:t>3</w:t>
      </w:r>
      <w:r>
        <w:rPr>
          <w:rFonts w:hAnsi="宋体"/>
          <w:szCs w:val="21"/>
        </w:rPr>
        <w:t xml:space="preserve"> </w:t>
      </w:r>
      <w:r w:rsidRPr="001307BD">
        <w:rPr>
          <w:rFonts w:hAnsi="宋体" w:hint="eastAsia"/>
          <w:szCs w:val="21"/>
        </w:rPr>
        <w:t>m</w:t>
      </w:r>
    </w:p>
    <w:p w14:paraId="49E69760" w14:textId="04130F9C" w:rsidR="00064E09" w:rsidRPr="001307BD" w:rsidRDefault="00064E09" w:rsidP="00064E09">
      <w:pPr>
        <w:rPr>
          <w:szCs w:val="21"/>
        </w:rPr>
      </w:pPr>
      <w:r w:rsidRPr="001307BD">
        <w:rPr>
          <w:rFonts w:hint="eastAsia"/>
          <w:szCs w:val="21"/>
        </w:rPr>
        <w:t>（</w:t>
      </w:r>
      <w:r w:rsidRPr="001307BD">
        <w:rPr>
          <w:rFonts w:hint="eastAsia"/>
        </w:rPr>
        <w:t>3</w:t>
      </w:r>
      <w:r w:rsidRPr="001307BD">
        <w:rPr>
          <w:rFonts w:hint="eastAsia"/>
        </w:rPr>
        <w:t>）不正确，因拉力</w:t>
      </w:r>
      <w:r w:rsidRPr="001307BD">
        <w:rPr>
          <w:rFonts w:hint="eastAsia"/>
          <w:i/>
        </w:rPr>
        <w:t>F</w:t>
      </w:r>
      <w:r w:rsidRPr="001307BD">
        <w:rPr>
          <w:kern w:val="0"/>
          <w:szCs w:val="21"/>
          <w:lang w:val="de-DE"/>
        </w:rPr>
        <w:t>′</w:t>
      </w:r>
      <w:r w:rsidRPr="001307BD">
        <w:rPr>
          <w:rFonts w:hint="eastAsia"/>
        </w:rPr>
        <w:t>做正功，所以机械能增大。</w:t>
      </w:r>
    </w:p>
    <w:p w14:paraId="53E3594C" w14:textId="21B2627E" w:rsidR="00064E09" w:rsidRDefault="00064E09" w:rsidP="00064E09">
      <w:r w:rsidRPr="001307BD">
        <w:t>Δ</w:t>
      </w:r>
      <w:r w:rsidRPr="001307BD">
        <w:rPr>
          <w:rFonts w:hint="eastAsia"/>
          <w:i/>
        </w:rPr>
        <w:t>E</w:t>
      </w:r>
      <w:r w:rsidRPr="001307BD">
        <w:rPr>
          <w:rFonts w:hint="eastAsia"/>
          <w:vertAlign w:val="subscript"/>
        </w:rPr>
        <w:t>机</w:t>
      </w:r>
      <w:r>
        <w:rPr>
          <w:rFonts w:hint="eastAsia"/>
          <w:szCs w:val="21"/>
        </w:rPr>
        <w:t>＝</w:t>
      </w:r>
      <w:r w:rsidRPr="001307BD">
        <w:rPr>
          <w:rFonts w:hint="eastAsia"/>
          <w:bCs/>
          <w:szCs w:val="21"/>
        </w:rPr>
        <w:t>72</w:t>
      </w:r>
      <w:r>
        <w:rPr>
          <w:bCs/>
          <w:szCs w:val="21"/>
        </w:rPr>
        <w:t xml:space="preserve"> </w:t>
      </w:r>
      <w:r w:rsidRPr="001307BD">
        <w:rPr>
          <w:rFonts w:hint="eastAsia"/>
          <w:bCs/>
          <w:szCs w:val="21"/>
        </w:rPr>
        <w:t>J</w:t>
      </w:r>
    </w:p>
    <w:p w14:paraId="46E2EA48" w14:textId="52139260" w:rsidR="00064E09" w:rsidRDefault="00064E09">
      <w:pPr>
        <w:pStyle w:val="af"/>
      </w:pPr>
      <w:r>
        <w:rPr>
          <w:rFonts w:hint="eastAsia"/>
        </w:rPr>
        <w:t>2</w:t>
      </w:r>
      <w:r>
        <w:t>020</w:t>
      </w:r>
      <w:r>
        <w:rPr>
          <w:rFonts w:hint="eastAsia"/>
        </w:rPr>
        <w:t>学年虹口二模</w:t>
      </w:r>
      <w:r>
        <w:rPr>
          <w:rFonts w:hint="eastAsia"/>
        </w:rPr>
        <w:t>1</w:t>
      </w:r>
      <w:r>
        <w:t>9</w:t>
      </w:r>
    </w:p>
  </w:comment>
  <w:comment w:id="21" w:author="fj" w:date="2021-04-15T22:15:00Z" w:initials="fj">
    <w:p w14:paraId="0F1F6703" w14:textId="05831095" w:rsidR="00064E09" w:rsidRPr="001307BD" w:rsidRDefault="00064E09" w:rsidP="00FE5AD5">
      <w:r>
        <w:rPr>
          <w:rStyle w:val="ae"/>
        </w:rPr>
        <w:annotationRef/>
      </w:r>
      <w:r w:rsidRPr="001307BD">
        <w:t>（</w:t>
      </w:r>
      <w:r w:rsidRPr="001307BD">
        <w:t>1</w:t>
      </w:r>
      <w:r w:rsidRPr="001307BD">
        <w:t>）</w:t>
      </w:r>
      <w:r w:rsidRPr="001307BD">
        <w:rPr>
          <w:i/>
          <w:szCs w:val="21"/>
          <w:lang w:val="de-DE"/>
        </w:rPr>
        <w:t>I</w:t>
      </w:r>
      <w:r>
        <w:rPr>
          <w:szCs w:val="21"/>
          <w:lang w:val="de-DE"/>
        </w:rPr>
        <w:t>＝</w:t>
      </w:r>
      <w:r>
        <w:rPr>
          <w:iCs/>
          <w:szCs w:val="21"/>
        </w:rPr>
        <w:fldChar w:fldCharType="begin"/>
      </w:r>
      <w:r>
        <w:rPr>
          <w:iCs/>
          <w:szCs w:val="21"/>
        </w:rPr>
        <w:instrText xml:space="preserve"> </w:instrText>
      </w:r>
      <w:r>
        <w:rPr>
          <w:rFonts w:hint="eastAsia"/>
          <w:iCs/>
          <w:szCs w:val="21"/>
        </w:rPr>
        <w:instrText>EQ</w:instrText>
      </w:r>
      <w:r>
        <w:rPr>
          <w:iCs/>
          <w:szCs w:val="21"/>
        </w:rPr>
        <w:instrText xml:space="preserve"> \F(</w:instrText>
      </w:r>
      <w:r w:rsidRPr="00064E09">
        <w:rPr>
          <w:i/>
          <w:szCs w:val="21"/>
        </w:rPr>
        <w:instrText>BL</w:instrText>
      </w:r>
      <w:r w:rsidRPr="00064E09">
        <w:rPr>
          <w:rFonts w:ascii="Book Antiqua" w:hAnsi="Book Antiqua"/>
          <w:i/>
          <w:szCs w:val="21"/>
        </w:rPr>
        <w:instrText>v</w:instrText>
      </w:r>
      <w:r>
        <w:rPr>
          <w:iCs/>
          <w:szCs w:val="21"/>
        </w:rPr>
        <w:instrText>,2</w:instrText>
      </w:r>
      <w:r w:rsidRPr="00064E09">
        <w:rPr>
          <w:i/>
          <w:szCs w:val="21"/>
        </w:rPr>
        <w:instrText>R</w:instrText>
      </w:r>
      <w:r>
        <w:rPr>
          <w:iCs/>
          <w:szCs w:val="21"/>
        </w:rPr>
        <w:instrText xml:space="preserve">) </w:instrText>
      </w:r>
      <w:r>
        <w:rPr>
          <w:iCs/>
          <w:szCs w:val="21"/>
        </w:rPr>
        <w:fldChar w:fldCharType="end"/>
      </w:r>
      <w:r w:rsidRPr="001307BD">
        <w:rPr>
          <w:rFonts w:hint="eastAsia"/>
        </w:rPr>
        <w:t>，</w:t>
      </w:r>
      <w:r w:rsidRPr="001307BD">
        <w:rPr>
          <w:rFonts w:ascii="Book Antiqua" w:hAnsi="Book Antiqua" w:hint="eastAsia"/>
          <w:iCs/>
          <w:szCs w:val="21"/>
        </w:rPr>
        <w:t>沿逆时针方向</w:t>
      </w:r>
    </w:p>
    <w:p w14:paraId="6190709D" w14:textId="3EF66B35" w:rsidR="00064E09" w:rsidRPr="001307BD" w:rsidRDefault="00064E09" w:rsidP="00FE5AD5">
      <w:r w:rsidRPr="001307BD">
        <w:t>（</w:t>
      </w:r>
      <w:r w:rsidRPr="001307BD">
        <w:rPr>
          <w:rFonts w:hint="eastAsia"/>
        </w:rPr>
        <w:t>2</w:t>
      </w:r>
      <w:r w:rsidRPr="001307BD">
        <w:t>）</w:t>
      </w:r>
      <w:r w:rsidRPr="001307BD">
        <w:rPr>
          <w:rFonts w:hint="eastAsia"/>
          <w:i/>
          <w:kern w:val="0"/>
          <w:szCs w:val="21"/>
        </w:rPr>
        <w:t>F</w:t>
      </w:r>
      <w:r>
        <w:rPr>
          <w:rFonts w:hint="eastAsia"/>
          <w:kern w:val="0"/>
          <w:szCs w:val="21"/>
        </w:rPr>
        <w:t>＝</w:t>
      </w:r>
      <w:r w:rsidRPr="001307BD">
        <w:rPr>
          <w:i/>
          <w:szCs w:val="21"/>
        </w:rPr>
        <w:t>μ</w:t>
      </w:r>
      <w:r w:rsidRPr="001307BD">
        <w:rPr>
          <w:rFonts w:hint="eastAsia"/>
          <w:i/>
          <w:szCs w:val="21"/>
        </w:rPr>
        <w:t>mg</w:t>
      </w:r>
      <w:r>
        <w:rPr>
          <w:rFonts w:hint="eastAsia"/>
          <w:szCs w:val="21"/>
        </w:rPr>
        <w:t>＋</w:t>
      </w:r>
      <w:r w:rsidRPr="001307BD">
        <w:rPr>
          <w:rFonts w:hint="eastAsia"/>
          <w:iCs/>
          <w:szCs w:val="21"/>
        </w:rPr>
        <w:t>(</w:t>
      </w:r>
      <w:r w:rsidRPr="001307BD">
        <w:rPr>
          <w:rFonts w:hint="eastAsia"/>
          <w:szCs w:val="21"/>
        </w:rPr>
        <w:t>1</w:t>
      </w:r>
      <w:r>
        <w:rPr>
          <w:rFonts w:hint="eastAsia"/>
          <w:szCs w:val="21"/>
        </w:rPr>
        <w:t>＋</w:t>
      </w:r>
      <w:r w:rsidRPr="001307BD">
        <w:rPr>
          <w:rFonts w:hint="eastAsia"/>
          <w:szCs w:val="21"/>
        </w:rPr>
        <w:t>2</w:t>
      </w:r>
      <w:r w:rsidRPr="001307BD">
        <w:rPr>
          <w:i/>
          <w:szCs w:val="21"/>
        </w:rPr>
        <w:t>μ</w:t>
      </w:r>
      <w:r w:rsidRPr="001307BD">
        <w:rPr>
          <w:rFonts w:hint="eastAsia"/>
          <w:iCs/>
          <w:szCs w:val="21"/>
        </w:rPr>
        <w:t>)</w:t>
      </w:r>
      <w:r w:rsidRPr="00064E09">
        <w:rPr>
          <w:iCs/>
          <w:szCs w:val="21"/>
        </w:rPr>
        <w:t xml:space="preserve"> </w:t>
      </w:r>
      <w:r>
        <w:rPr>
          <w:iCs/>
          <w:szCs w:val="21"/>
        </w:rPr>
        <w:fldChar w:fldCharType="begin"/>
      </w:r>
      <w:r>
        <w:rPr>
          <w:iCs/>
          <w:szCs w:val="21"/>
        </w:rPr>
        <w:instrText xml:space="preserve"> </w:instrText>
      </w:r>
      <w:r>
        <w:rPr>
          <w:rFonts w:hint="eastAsia"/>
          <w:iCs/>
          <w:szCs w:val="21"/>
        </w:rPr>
        <w:instrText>EQ</w:instrText>
      </w:r>
      <w:r>
        <w:rPr>
          <w:iCs/>
          <w:szCs w:val="21"/>
        </w:rPr>
        <w:instrText xml:space="preserve"> \F(</w:instrText>
      </w:r>
      <w:r w:rsidRPr="00064E09">
        <w:rPr>
          <w:i/>
          <w:szCs w:val="21"/>
        </w:rPr>
        <w:instrText>B</w:instrText>
      </w:r>
      <w:r>
        <w:rPr>
          <w:iCs/>
          <w:szCs w:val="21"/>
          <w:vertAlign w:val="superscript"/>
        </w:rPr>
        <w:instrText>2</w:instrText>
      </w:r>
      <w:r w:rsidRPr="00064E09">
        <w:rPr>
          <w:i/>
          <w:szCs w:val="21"/>
        </w:rPr>
        <w:instrText>L</w:instrText>
      </w:r>
      <w:r>
        <w:rPr>
          <w:iCs/>
          <w:szCs w:val="21"/>
          <w:vertAlign w:val="superscript"/>
        </w:rPr>
        <w:instrText>2</w:instrText>
      </w:r>
      <w:r w:rsidRPr="00064E09">
        <w:rPr>
          <w:rFonts w:ascii="Book Antiqua" w:hAnsi="Book Antiqua"/>
          <w:i/>
          <w:szCs w:val="21"/>
        </w:rPr>
        <w:instrText>v</w:instrText>
      </w:r>
      <w:r>
        <w:rPr>
          <w:iCs/>
          <w:szCs w:val="21"/>
        </w:rPr>
        <w:instrText>,4</w:instrText>
      </w:r>
      <w:r w:rsidRPr="00064E09">
        <w:rPr>
          <w:i/>
          <w:szCs w:val="21"/>
        </w:rPr>
        <w:instrText>R</w:instrText>
      </w:r>
      <w:r>
        <w:rPr>
          <w:iCs/>
          <w:szCs w:val="21"/>
        </w:rPr>
        <w:instrText xml:space="preserve">) </w:instrText>
      </w:r>
      <w:r>
        <w:rPr>
          <w:iCs/>
          <w:szCs w:val="21"/>
        </w:rPr>
        <w:fldChar w:fldCharType="end"/>
      </w:r>
    </w:p>
    <w:p w14:paraId="6056DBB2" w14:textId="07831152" w:rsidR="00064E09" w:rsidRDefault="00064E09" w:rsidP="00FE5AD5">
      <w:r w:rsidRPr="001307BD">
        <w:t>（</w:t>
      </w:r>
      <w:r w:rsidRPr="001307BD">
        <w:rPr>
          <w:rFonts w:hint="eastAsia"/>
        </w:rPr>
        <w:t>3</w:t>
      </w:r>
      <w:r w:rsidRPr="001307BD">
        <w:t>）</w:t>
      </w:r>
      <w:r w:rsidRPr="001307BD">
        <w:rPr>
          <w:rFonts w:hAnsi="宋体" w:hint="eastAsia"/>
          <w:i/>
        </w:rPr>
        <w:t>W</w:t>
      </w:r>
      <w:r>
        <w:rPr>
          <w:rFonts w:hAnsi="宋体" w:hint="eastAsia"/>
        </w:rPr>
        <w:t>＝</w:t>
      </w:r>
      <w:r w:rsidRPr="001307BD">
        <w:rPr>
          <w:rFonts w:hint="eastAsia"/>
          <w:iCs/>
          <w:szCs w:val="21"/>
        </w:rPr>
        <w:t>(</w:t>
      </w:r>
      <w:r w:rsidRPr="001307BD">
        <w:rPr>
          <w:rFonts w:hint="eastAsia"/>
          <w:szCs w:val="21"/>
        </w:rPr>
        <w:t>1+</w:t>
      </w:r>
      <w:r w:rsidRPr="001307BD">
        <w:rPr>
          <w:i/>
          <w:szCs w:val="21"/>
        </w:rPr>
        <w:t>μ</w:t>
      </w:r>
      <w:r w:rsidRPr="001307BD">
        <w:rPr>
          <w:rFonts w:hint="eastAsia"/>
          <w:iCs/>
          <w:szCs w:val="21"/>
        </w:rPr>
        <w:t>)</w:t>
      </w:r>
      <w:r>
        <w:rPr>
          <w:iCs/>
          <w:szCs w:val="21"/>
        </w:rPr>
        <w:fldChar w:fldCharType="begin"/>
      </w:r>
      <w:r>
        <w:rPr>
          <w:iCs/>
          <w:szCs w:val="21"/>
        </w:rPr>
        <w:instrText xml:space="preserve"> </w:instrText>
      </w:r>
      <w:r>
        <w:rPr>
          <w:rFonts w:hint="eastAsia"/>
          <w:iCs/>
          <w:szCs w:val="21"/>
        </w:rPr>
        <w:instrText>EQ</w:instrText>
      </w:r>
      <w:r>
        <w:rPr>
          <w:iCs/>
          <w:szCs w:val="21"/>
        </w:rPr>
        <w:instrText xml:space="preserve"> \F(</w:instrText>
      </w:r>
      <w:r w:rsidRPr="00064E09">
        <w:rPr>
          <w:i/>
          <w:szCs w:val="21"/>
        </w:rPr>
        <w:instrText>B</w:instrText>
      </w:r>
      <w:r>
        <w:rPr>
          <w:iCs/>
          <w:szCs w:val="21"/>
          <w:vertAlign w:val="superscript"/>
        </w:rPr>
        <w:instrText>2</w:instrText>
      </w:r>
      <w:r w:rsidRPr="00064E09">
        <w:rPr>
          <w:i/>
          <w:szCs w:val="21"/>
        </w:rPr>
        <w:instrText>L</w:instrText>
      </w:r>
      <w:r w:rsidR="001E59FF">
        <w:rPr>
          <w:iCs/>
          <w:szCs w:val="21"/>
          <w:vertAlign w:val="superscript"/>
        </w:rPr>
        <w:instrText>3</w:instrText>
      </w:r>
      <w:r w:rsidRPr="00064E09">
        <w:rPr>
          <w:rFonts w:ascii="Book Antiqua" w:hAnsi="Book Antiqua"/>
          <w:i/>
          <w:szCs w:val="21"/>
        </w:rPr>
        <w:instrText>v</w:instrText>
      </w:r>
      <w:r>
        <w:rPr>
          <w:iCs/>
          <w:szCs w:val="21"/>
        </w:rPr>
        <w:instrText>,4</w:instrText>
      </w:r>
      <w:r w:rsidRPr="00064E09">
        <w:rPr>
          <w:i/>
          <w:szCs w:val="21"/>
        </w:rPr>
        <w:instrText>R</w:instrText>
      </w:r>
      <w:r>
        <w:rPr>
          <w:iCs/>
          <w:szCs w:val="21"/>
        </w:rPr>
        <w:instrText xml:space="preserve">) </w:instrText>
      </w:r>
      <w:r>
        <w:rPr>
          <w:iCs/>
          <w:szCs w:val="21"/>
        </w:rPr>
        <w:fldChar w:fldCharType="end"/>
      </w:r>
      <w:r w:rsidRPr="001307BD">
        <w:rPr>
          <w:rFonts w:hint="eastAsia"/>
          <w:szCs w:val="21"/>
        </w:rPr>
        <w:t>+</w:t>
      </w:r>
      <w:r w:rsidRPr="001307BD">
        <w:rPr>
          <w:i/>
          <w:szCs w:val="21"/>
        </w:rPr>
        <w:t>μ</w:t>
      </w:r>
      <w:r w:rsidRPr="001307BD">
        <w:rPr>
          <w:rFonts w:hint="eastAsia"/>
          <w:i/>
          <w:szCs w:val="21"/>
        </w:rPr>
        <w:t>mg</w:t>
      </w:r>
      <w:r w:rsidRPr="001307BD">
        <w:rPr>
          <w:rFonts w:hint="eastAsia"/>
          <w:i/>
          <w:lang w:val="de-DE"/>
        </w:rPr>
        <w:t>L</w:t>
      </w:r>
    </w:p>
    <w:p w14:paraId="5A47D89A" w14:textId="6F210201" w:rsidR="00064E09" w:rsidRDefault="00064E09">
      <w:pPr>
        <w:pStyle w:val="af"/>
      </w:pPr>
      <w:r>
        <w:rPr>
          <w:rFonts w:hint="eastAsia"/>
        </w:rPr>
        <w:t>2</w:t>
      </w:r>
      <w:r>
        <w:t>020</w:t>
      </w:r>
      <w:r>
        <w:rPr>
          <w:rFonts w:hint="eastAsia"/>
        </w:rPr>
        <w:t>学年虹口二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9807CB" w15:done="0"/>
  <w15:commentEx w15:paraId="3BF056F5" w15:done="0"/>
  <w15:commentEx w15:paraId="6BA3D0B4" w15:done="0"/>
  <w15:commentEx w15:paraId="491FF33C" w15:done="0"/>
  <w15:commentEx w15:paraId="59F0281E" w15:done="0"/>
  <w15:commentEx w15:paraId="4DBDD5F8" w15:done="0"/>
  <w15:commentEx w15:paraId="2AD58850" w15:done="0"/>
  <w15:commentEx w15:paraId="74083438" w15:done="0"/>
  <w15:commentEx w15:paraId="58E6983F" w15:done="0"/>
  <w15:commentEx w15:paraId="461ED6DD" w15:done="0"/>
  <w15:commentEx w15:paraId="63E1EB32" w15:done="0"/>
  <w15:commentEx w15:paraId="746BE6B6" w15:done="0"/>
  <w15:commentEx w15:paraId="231B5EA9" w15:done="0"/>
  <w15:commentEx w15:paraId="2769BA73" w15:done="0"/>
  <w15:commentEx w15:paraId="6DABEA3B" w15:done="0"/>
  <w15:commentEx w15:paraId="45DBFF5D" w15:done="0"/>
  <w15:commentEx w15:paraId="35889538" w15:done="0"/>
  <w15:commentEx w15:paraId="29EE3115" w15:done="0"/>
  <w15:commentEx w15:paraId="1A546222" w15:done="0"/>
  <w15:commentEx w15:paraId="46E2EA48" w15:done="0"/>
  <w15:commentEx w15:paraId="5A47D89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4232DA6" w16cex:dateUtc="2021-04-15T13:24:00Z"/>
  <w16cex:commentExtensible w16cex:durableId="242338B5" w16cex:dateUtc="2021-04-15T14:12:00Z"/>
  <w16cex:commentExtensible w16cex:durableId="242338C3" w16cex:dateUtc="2021-04-15T14:12:00Z"/>
  <w16cex:commentExtensible w16cex:durableId="242338D1" w16cex:dateUtc="2021-04-15T14:12:00Z"/>
  <w16cex:commentExtensible w16cex:durableId="242338D6" w16cex:dateUtc="2021-04-15T14:12:00Z"/>
  <w16cex:commentExtensible w16cex:durableId="242338DB" w16cex:dateUtc="2021-04-15T14:12:00Z"/>
  <w16cex:commentExtensible w16cex:durableId="242338E7" w16cex:dateUtc="2021-04-15T14:12:00Z"/>
  <w16cex:commentExtensible w16cex:durableId="242338ED" w16cex:dateUtc="2021-04-15T14:13:00Z"/>
  <w16cex:commentExtensible w16cex:durableId="242338FD" w16cex:dateUtc="2021-04-15T14:13:00Z"/>
  <w16cex:commentExtensible w16cex:durableId="24233912" w16cex:dateUtc="2021-04-15T14:13:00Z"/>
  <w16cex:commentExtensible w16cex:durableId="2423391B" w16cex:dateUtc="2021-04-15T14:13:00Z"/>
  <w16cex:commentExtensible w16cex:durableId="24233920" w16cex:dateUtc="2021-04-15T14:13:00Z"/>
  <w16cex:commentExtensible w16cex:durableId="2423392C" w16cex:dateUtc="2021-04-15T14:14:00Z"/>
  <w16cex:commentExtensible w16cex:durableId="24233860" w16cex:dateUtc="2021-04-15T14:10:00Z"/>
  <w16cex:commentExtensible w16cex:durableId="24233867" w16cex:dateUtc="2021-04-15T14:10:00Z"/>
  <w16cex:commentExtensible w16cex:durableId="2423386E" w16cex:dateUtc="2021-04-15T14:10:00Z"/>
  <w16cex:commentExtensible w16cex:durableId="24233875" w16cex:dateUtc="2021-04-15T14:11:00Z"/>
  <w16cex:commentExtensible w16cex:durableId="2423387A" w16cex:dateUtc="2021-04-15T14:11:00Z"/>
  <w16cex:commentExtensible w16cex:durableId="242337D7" w16cex:dateUtc="2021-04-15T14:08:00Z"/>
  <w16cex:commentExtensible w16cex:durableId="2423397C" w16cex:dateUtc="2021-04-15T14:15:00Z"/>
  <w16cex:commentExtensible w16cex:durableId="2423397F" w16cex:dateUtc="2021-04-15T14: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9807CB" w16cid:durableId="24232DA6"/>
  <w16cid:commentId w16cid:paraId="3BF056F5" w16cid:durableId="242338B5"/>
  <w16cid:commentId w16cid:paraId="6BA3D0B4" w16cid:durableId="242338C3"/>
  <w16cid:commentId w16cid:paraId="491FF33C" w16cid:durableId="242338D1"/>
  <w16cid:commentId w16cid:paraId="59F0281E" w16cid:durableId="242338D6"/>
  <w16cid:commentId w16cid:paraId="4DBDD5F8" w16cid:durableId="242338DB"/>
  <w16cid:commentId w16cid:paraId="2AD58850" w16cid:durableId="242338E7"/>
  <w16cid:commentId w16cid:paraId="74083438" w16cid:durableId="242338ED"/>
  <w16cid:commentId w16cid:paraId="58E6983F" w16cid:durableId="242338FD"/>
  <w16cid:commentId w16cid:paraId="461ED6DD" w16cid:durableId="24233912"/>
  <w16cid:commentId w16cid:paraId="63E1EB32" w16cid:durableId="2423391B"/>
  <w16cid:commentId w16cid:paraId="746BE6B6" w16cid:durableId="24233920"/>
  <w16cid:commentId w16cid:paraId="231B5EA9" w16cid:durableId="2423392C"/>
  <w16cid:commentId w16cid:paraId="2769BA73" w16cid:durableId="24233860"/>
  <w16cid:commentId w16cid:paraId="6DABEA3B" w16cid:durableId="24233867"/>
  <w16cid:commentId w16cid:paraId="45DBFF5D" w16cid:durableId="2423386E"/>
  <w16cid:commentId w16cid:paraId="35889538" w16cid:durableId="24233875"/>
  <w16cid:commentId w16cid:paraId="29EE3115" w16cid:durableId="2423387A"/>
  <w16cid:commentId w16cid:paraId="1A546222" w16cid:durableId="242337D7"/>
  <w16cid:commentId w16cid:paraId="46E2EA48" w16cid:durableId="2423397C"/>
  <w16cid:commentId w16cid:paraId="5A47D89A" w16cid:durableId="2423397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25196" w14:textId="77777777" w:rsidR="004D6B65" w:rsidRDefault="004D6B65">
      <w:r>
        <w:separator/>
      </w:r>
    </w:p>
  </w:endnote>
  <w:endnote w:type="continuationSeparator" w:id="0">
    <w:p w14:paraId="3C33CA97" w14:textId="77777777" w:rsidR="004D6B65" w:rsidRDefault="004D6B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楷体_GB2312">
    <w:altName w:val="微软雅黑"/>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D3B20" w14:textId="77777777" w:rsidR="00F6086D" w:rsidRDefault="00F6086D" w:rsidP="00CA16F8">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7</w:t>
    </w:r>
    <w:r>
      <w:rPr>
        <w:rStyle w:val="a8"/>
      </w:rPr>
      <w:fldChar w:fldCharType="end"/>
    </w:r>
  </w:p>
  <w:p w14:paraId="46C1FBD0" w14:textId="77777777" w:rsidR="00F6086D" w:rsidRDefault="00F6086D">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D6348" w14:textId="77777777" w:rsidR="00F6086D" w:rsidRPr="001D039E" w:rsidRDefault="00F6086D" w:rsidP="001D039E">
    <w:pPr>
      <w:pStyle w:val="a7"/>
      <w:ind w:firstLine="420"/>
      <w:jc w:val="center"/>
    </w:pPr>
    <w:r w:rsidRPr="00490B26">
      <w:rPr>
        <w:rFonts w:eastAsia="楷体_GB2312"/>
        <w:sz w:val="21"/>
        <w:szCs w:val="20"/>
      </w:rPr>
      <w:t>虹口区高</w:t>
    </w:r>
    <w:r>
      <w:rPr>
        <w:rFonts w:eastAsia="楷体_GB2312" w:hint="eastAsia"/>
        <w:sz w:val="21"/>
        <w:szCs w:val="20"/>
      </w:rPr>
      <w:t>三</w:t>
    </w:r>
    <w:r w:rsidRPr="00490B26">
      <w:rPr>
        <w:rFonts w:eastAsia="楷体_GB2312"/>
        <w:sz w:val="21"/>
        <w:szCs w:val="20"/>
      </w:rPr>
      <w:t>物理</w:t>
    </w:r>
    <w:r w:rsidRPr="00490B26">
      <w:rPr>
        <w:rFonts w:eastAsia="楷体_GB2312"/>
        <w:sz w:val="21"/>
        <w:szCs w:val="20"/>
      </w:rPr>
      <w:t xml:space="preserve">   </w:t>
    </w:r>
    <w:r w:rsidRPr="00490B26">
      <w:rPr>
        <w:rFonts w:eastAsia="楷体_GB2312"/>
        <w:sz w:val="21"/>
        <w:szCs w:val="20"/>
      </w:rPr>
      <w:t>本卷</w:t>
    </w:r>
    <w:r w:rsidRPr="00490B26">
      <w:rPr>
        <w:rFonts w:eastAsia="楷体_GB2312"/>
        <w:kern w:val="0"/>
        <w:sz w:val="21"/>
        <w:szCs w:val="20"/>
      </w:rPr>
      <w:t>共</w:t>
    </w:r>
    <w:r w:rsidRPr="00490B26">
      <w:rPr>
        <w:rFonts w:eastAsia="楷体_GB2312"/>
        <w:kern w:val="0"/>
        <w:sz w:val="21"/>
        <w:szCs w:val="21"/>
      </w:rPr>
      <w:fldChar w:fldCharType="begin"/>
    </w:r>
    <w:r w:rsidRPr="00490B26">
      <w:rPr>
        <w:rFonts w:eastAsia="楷体_GB2312"/>
        <w:kern w:val="0"/>
        <w:sz w:val="21"/>
        <w:szCs w:val="21"/>
      </w:rPr>
      <w:instrText xml:space="preserve"> NUMPAGES </w:instrText>
    </w:r>
    <w:r w:rsidRPr="00490B26">
      <w:rPr>
        <w:rFonts w:eastAsia="楷体_GB2312"/>
        <w:kern w:val="0"/>
        <w:sz w:val="21"/>
        <w:szCs w:val="21"/>
      </w:rPr>
      <w:fldChar w:fldCharType="separate"/>
    </w:r>
    <w:r>
      <w:rPr>
        <w:rFonts w:eastAsia="楷体_GB2312"/>
        <w:noProof/>
        <w:kern w:val="0"/>
        <w:sz w:val="21"/>
        <w:szCs w:val="21"/>
      </w:rPr>
      <w:t>6</w:t>
    </w:r>
    <w:r w:rsidRPr="00490B26">
      <w:rPr>
        <w:rFonts w:eastAsia="楷体_GB2312"/>
        <w:kern w:val="0"/>
        <w:sz w:val="21"/>
        <w:szCs w:val="21"/>
      </w:rPr>
      <w:fldChar w:fldCharType="end"/>
    </w:r>
    <w:r w:rsidRPr="00490B26">
      <w:rPr>
        <w:rFonts w:eastAsia="楷体_GB2312"/>
        <w:kern w:val="0"/>
        <w:sz w:val="21"/>
        <w:szCs w:val="20"/>
      </w:rPr>
      <w:t>页</w:t>
    </w:r>
    <w:r w:rsidRPr="00490B26">
      <w:rPr>
        <w:rFonts w:eastAsia="楷体_GB2312"/>
        <w:kern w:val="0"/>
        <w:sz w:val="21"/>
        <w:szCs w:val="20"/>
      </w:rPr>
      <w:t xml:space="preserve">  </w:t>
    </w:r>
    <w:r w:rsidRPr="00490B26">
      <w:rPr>
        <w:rFonts w:eastAsia="楷体_GB2312"/>
        <w:sz w:val="21"/>
        <w:szCs w:val="20"/>
      </w:rPr>
      <w:t>第</w:t>
    </w:r>
    <w:r w:rsidRPr="00490B26">
      <w:rPr>
        <w:rStyle w:val="a8"/>
        <w:rFonts w:eastAsia="楷体_GB2312"/>
        <w:kern w:val="0"/>
        <w:sz w:val="21"/>
        <w:szCs w:val="20"/>
      </w:rPr>
      <w:fldChar w:fldCharType="begin"/>
    </w:r>
    <w:r w:rsidRPr="00490B26">
      <w:rPr>
        <w:rStyle w:val="a8"/>
        <w:rFonts w:eastAsia="楷体_GB2312"/>
        <w:kern w:val="0"/>
        <w:sz w:val="21"/>
        <w:szCs w:val="20"/>
      </w:rPr>
      <w:instrText xml:space="preserve"> PAGE </w:instrText>
    </w:r>
    <w:r w:rsidRPr="00490B26">
      <w:rPr>
        <w:rStyle w:val="a8"/>
        <w:rFonts w:eastAsia="楷体_GB2312"/>
        <w:kern w:val="0"/>
        <w:sz w:val="21"/>
        <w:szCs w:val="20"/>
      </w:rPr>
      <w:fldChar w:fldCharType="separate"/>
    </w:r>
    <w:r>
      <w:rPr>
        <w:rStyle w:val="a8"/>
        <w:rFonts w:eastAsia="楷体_GB2312"/>
        <w:noProof/>
        <w:kern w:val="0"/>
        <w:sz w:val="21"/>
        <w:szCs w:val="20"/>
      </w:rPr>
      <w:t>3</w:t>
    </w:r>
    <w:r w:rsidRPr="00490B26">
      <w:rPr>
        <w:rStyle w:val="a8"/>
        <w:rFonts w:eastAsia="楷体_GB2312"/>
        <w:kern w:val="0"/>
        <w:sz w:val="21"/>
        <w:szCs w:val="20"/>
      </w:rPr>
      <w:fldChar w:fldCharType="end"/>
    </w:r>
    <w:r w:rsidRPr="00490B26">
      <w:rPr>
        <w:rStyle w:val="a8"/>
        <w:rFonts w:eastAsia="楷体_GB2312"/>
        <w:sz w:val="21"/>
        <w:szCs w:val="20"/>
      </w:rPr>
      <w:t>页</w:t>
    </w:r>
    <w:r w:rsidRPr="00490B26">
      <w:rPr>
        <w:rStyle w:val="a8"/>
        <w:rFonts w:eastAsia="楷体_GB2312"/>
        <w:sz w:val="21"/>
        <w:szCs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5853A" w14:textId="77777777" w:rsidR="004D6B65" w:rsidRDefault="004D6B65">
      <w:r>
        <w:separator/>
      </w:r>
    </w:p>
  </w:footnote>
  <w:footnote w:type="continuationSeparator" w:id="0">
    <w:p w14:paraId="4947C9C4" w14:textId="77777777" w:rsidR="004D6B65" w:rsidRDefault="004D6B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178BA0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262555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4326DF8"/>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05EA505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A44490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7076E55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7AE64CF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2D8D71A"/>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2A6AF5C"/>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204A3A4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9291A41"/>
    <w:multiLevelType w:val="hybridMultilevel"/>
    <w:tmpl w:val="05CA7E9A"/>
    <w:lvl w:ilvl="0" w:tplc="33EA0258">
      <w:start w:val="14"/>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15:restartNumberingAfterBreak="0">
    <w:nsid w:val="20476D49"/>
    <w:multiLevelType w:val="hybridMultilevel"/>
    <w:tmpl w:val="57C0E8C0"/>
    <w:lvl w:ilvl="0" w:tplc="7ABE63CE">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36C1890"/>
    <w:multiLevelType w:val="hybridMultilevel"/>
    <w:tmpl w:val="F010140E"/>
    <w:lvl w:ilvl="0" w:tplc="F4E0E41E">
      <w:start w:val="13"/>
      <w:numFmt w:val="decimal"/>
      <w:suff w:val="nothing"/>
      <w:lvlText w:val="%1．"/>
      <w:lvlJc w:val="left"/>
      <w:pPr>
        <w:ind w:left="0" w:firstLine="0"/>
      </w:pPr>
      <w:rPr>
        <w:rFonts w:ascii="Times New Roman" w:hAnsi="Times New Roman" w:cs="Times New Roman" w:hint="default"/>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823281"/>
    <w:multiLevelType w:val="hybridMultilevel"/>
    <w:tmpl w:val="0EBA4164"/>
    <w:lvl w:ilvl="0" w:tplc="947E2718">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45E3237"/>
    <w:multiLevelType w:val="hybridMultilevel"/>
    <w:tmpl w:val="4ED4A95E"/>
    <w:lvl w:ilvl="0" w:tplc="93D278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AA6F00"/>
    <w:multiLevelType w:val="hybridMultilevel"/>
    <w:tmpl w:val="64162B2A"/>
    <w:lvl w:ilvl="0" w:tplc="6BBA4F26">
      <w:start w:val="1"/>
      <w:numFmt w:val="decimal"/>
      <w:suff w:val="nothing"/>
      <w:lvlText w:val="%1．"/>
      <w:lvlJc w:val="left"/>
      <w:pPr>
        <w:ind w:left="0" w:firstLine="0"/>
      </w:pPr>
      <w:rPr>
        <w:rFonts w:ascii="Times New Roman" w:hAnsi="Times New Roman" w:cs="Times New Roman" w:hint="default"/>
        <w:b w:val="0"/>
        <w:bCs/>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B335A8D"/>
    <w:multiLevelType w:val="hybridMultilevel"/>
    <w:tmpl w:val="89CAAC46"/>
    <w:lvl w:ilvl="0" w:tplc="CF3E18D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C2323BA"/>
    <w:multiLevelType w:val="multilevel"/>
    <w:tmpl w:val="1996E3CC"/>
    <w:lvl w:ilvl="0">
      <w:start w:val="1"/>
      <w:numFmt w:val="none"/>
      <w:pStyle w:val="a"/>
      <w:suff w:val="nothing"/>
      <w:lvlText w:val="【考点】"/>
      <w:lvlJc w:val="left"/>
      <w:rPr>
        <w:rFonts w:cs="Times New Roman" w:hint="eastAsia"/>
        <w:color w:val="0000FF"/>
      </w:rPr>
    </w:lvl>
    <w:lvl w:ilvl="1">
      <w:start w:val="1"/>
      <w:numFmt w:val="none"/>
      <w:pStyle w:val="a0"/>
      <w:suff w:val="nothing"/>
      <w:lvlText w:val="【易错点】"/>
      <w:lvlJc w:val="left"/>
      <w:rPr>
        <w:rFonts w:cs="Times New Roman" w:hint="eastAsia"/>
        <w:color w:val="FF0000"/>
      </w:rPr>
    </w:lvl>
    <w:lvl w:ilvl="2">
      <w:start w:val="1"/>
      <w:numFmt w:val="none"/>
      <w:pStyle w:val="a1"/>
      <w:lvlText w:val="【难点】"/>
      <w:lvlJc w:val="left"/>
      <w:rPr>
        <w:rFonts w:cs="Times New Roman" w:hint="eastAsia"/>
        <w:color w:val="0000FF"/>
      </w:rPr>
    </w:lvl>
    <w:lvl w:ilvl="3">
      <w:start w:val="1"/>
      <w:numFmt w:val="decimal"/>
      <w:lvlText w:val="%1.%2.%3.%4"/>
      <w:lvlJc w:val="left"/>
      <w:rPr>
        <w:rFonts w:cs="Times New Roman" w:hint="eastAsia"/>
      </w:rPr>
    </w:lvl>
    <w:lvl w:ilvl="4">
      <w:start w:val="1"/>
      <w:numFmt w:val="decimal"/>
      <w:lvlText w:val="%1.%2.%3.%4.%5"/>
      <w:lvlJc w:val="left"/>
      <w:rPr>
        <w:rFonts w:cs="Times New Roman" w:hint="eastAsia"/>
      </w:rPr>
    </w:lvl>
    <w:lvl w:ilvl="5">
      <w:start w:val="1"/>
      <w:numFmt w:val="decimal"/>
      <w:lvlText w:val="%1.%2.%3.%4.%5.%6"/>
      <w:lvlJc w:val="left"/>
      <w:rPr>
        <w:rFonts w:cs="Times New Roman" w:hint="eastAsia"/>
      </w:rPr>
    </w:lvl>
    <w:lvl w:ilvl="6">
      <w:start w:val="1"/>
      <w:numFmt w:val="decimal"/>
      <w:lvlText w:val="%1.%2.%3.%4.%5.%6.%7"/>
      <w:lvlJc w:val="left"/>
      <w:rPr>
        <w:rFonts w:cs="Times New Roman" w:hint="eastAsia"/>
      </w:rPr>
    </w:lvl>
    <w:lvl w:ilvl="7">
      <w:start w:val="1"/>
      <w:numFmt w:val="decimal"/>
      <w:lvlText w:val="%1.%2.%3.%4.%5.%6.%7.%8"/>
      <w:lvlJc w:val="left"/>
      <w:rPr>
        <w:rFonts w:cs="Times New Roman" w:hint="eastAsia"/>
      </w:rPr>
    </w:lvl>
    <w:lvl w:ilvl="8">
      <w:start w:val="1"/>
      <w:numFmt w:val="decimal"/>
      <w:lvlText w:val="%1.%2.%3.%4.%5.%6.%7.%8.%9"/>
      <w:lvlJc w:val="left"/>
      <w:rPr>
        <w:rFonts w:cs="Times New Roman" w:hint="eastAsia"/>
      </w:rPr>
    </w:lvl>
  </w:abstractNum>
  <w:abstractNum w:abstractNumId="18" w15:restartNumberingAfterBreak="0">
    <w:nsid w:val="568733BB"/>
    <w:multiLevelType w:val="multilevel"/>
    <w:tmpl w:val="CAE2E560"/>
    <w:lvl w:ilvl="0">
      <w:start w:val="1"/>
      <w:numFmt w:val="none"/>
      <w:pStyle w:val="a2"/>
      <w:suff w:val="nothing"/>
      <w:lvlText w:val="【答案】"/>
      <w:lvlJc w:val="left"/>
      <w:pPr>
        <w:ind w:left="2978"/>
      </w:pPr>
      <w:rPr>
        <w:rFonts w:cs="Times New Roman" w:hint="eastAsia"/>
        <w:color w:val="0000FF"/>
      </w:rPr>
    </w:lvl>
    <w:lvl w:ilvl="1">
      <w:start w:val="1"/>
      <w:numFmt w:val="none"/>
      <w:suff w:val="nothing"/>
      <w:lvlText w:val="【答案】"/>
      <w:lvlJc w:val="left"/>
      <w:pPr>
        <w:ind w:left="2978"/>
      </w:pPr>
      <w:rPr>
        <w:rFonts w:cs="Times New Roman" w:hint="eastAsia"/>
        <w:color w:val="FF0000"/>
      </w:rPr>
    </w:lvl>
    <w:lvl w:ilvl="2">
      <w:start w:val="1"/>
      <w:numFmt w:val="decimal"/>
      <w:lvlText w:val="%1.%2.%3"/>
      <w:lvlJc w:val="left"/>
      <w:pPr>
        <w:ind w:left="2978"/>
      </w:pPr>
      <w:rPr>
        <w:rFonts w:cs="Times New Roman" w:hint="eastAsia"/>
      </w:rPr>
    </w:lvl>
    <w:lvl w:ilvl="3">
      <w:start w:val="1"/>
      <w:numFmt w:val="decimal"/>
      <w:lvlText w:val="%1.%2.%3.%4"/>
      <w:lvlJc w:val="left"/>
      <w:pPr>
        <w:ind w:left="2978"/>
      </w:pPr>
      <w:rPr>
        <w:rFonts w:cs="Times New Roman" w:hint="eastAsia"/>
      </w:rPr>
    </w:lvl>
    <w:lvl w:ilvl="4">
      <w:start w:val="1"/>
      <w:numFmt w:val="decimal"/>
      <w:lvlText w:val="%1.%2.%3.%4.%5"/>
      <w:lvlJc w:val="left"/>
      <w:pPr>
        <w:ind w:left="2978"/>
      </w:pPr>
      <w:rPr>
        <w:rFonts w:cs="Times New Roman" w:hint="eastAsia"/>
      </w:rPr>
    </w:lvl>
    <w:lvl w:ilvl="5">
      <w:start w:val="1"/>
      <w:numFmt w:val="decimal"/>
      <w:lvlText w:val="%1.%2.%3.%4.%5.%6"/>
      <w:lvlJc w:val="left"/>
      <w:pPr>
        <w:ind w:left="2978"/>
      </w:pPr>
      <w:rPr>
        <w:rFonts w:cs="Times New Roman" w:hint="eastAsia"/>
      </w:rPr>
    </w:lvl>
    <w:lvl w:ilvl="6">
      <w:start w:val="1"/>
      <w:numFmt w:val="decimal"/>
      <w:lvlText w:val="%1.%2.%3.%4.%5.%6.%7"/>
      <w:lvlJc w:val="left"/>
      <w:pPr>
        <w:ind w:left="2978"/>
      </w:pPr>
      <w:rPr>
        <w:rFonts w:cs="Times New Roman" w:hint="eastAsia"/>
      </w:rPr>
    </w:lvl>
    <w:lvl w:ilvl="7">
      <w:start w:val="1"/>
      <w:numFmt w:val="decimal"/>
      <w:lvlText w:val="%1.%2.%3.%4.%5.%6.%7.%8"/>
      <w:lvlJc w:val="left"/>
      <w:pPr>
        <w:ind w:left="2978"/>
      </w:pPr>
      <w:rPr>
        <w:rFonts w:cs="Times New Roman" w:hint="eastAsia"/>
      </w:rPr>
    </w:lvl>
    <w:lvl w:ilvl="8">
      <w:start w:val="1"/>
      <w:numFmt w:val="decimal"/>
      <w:lvlText w:val="%1.%2.%3.%4.%5.%6.%7.%8.%9"/>
      <w:lvlJc w:val="left"/>
      <w:pPr>
        <w:ind w:left="2978"/>
      </w:pPr>
      <w:rPr>
        <w:rFonts w:cs="Times New Roman" w:hint="eastAsia"/>
      </w:rPr>
    </w:lvl>
  </w:abstractNum>
  <w:abstractNum w:abstractNumId="19" w15:restartNumberingAfterBreak="0">
    <w:nsid w:val="5B1D2A51"/>
    <w:multiLevelType w:val="hybridMultilevel"/>
    <w:tmpl w:val="5F9E8D9E"/>
    <w:lvl w:ilvl="0" w:tplc="82D6D078">
      <w:start w:val="1"/>
      <w:numFmt w:val="bullet"/>
      <w:lvlText w:val=""/>
      <w:lvlJc w:val="left"/>
      <w:pPr>
        <w:tabs>
          <w:tab w:val="num" w:pos="420"/>
        </w:tabs>
        <w:ind w:left="0" w:firstLine="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66616583"/>
    <w:multiLevelType w:val="hybridMultilevel"/>
    <w:tmpl w:val="AAC6DB00"/>
    <w:lvl w:ilvl="0" w:tplc="C4B4B44A">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BCC3DAC"/>
    <w:multiLevelType w:val="hybridMultilevel"/>
    <w:tmpl w:val="3BE64ACC"/>
    <w:lvl w:ilvl="0" w:tplc="D85E1008">
      <w:start w:val="1"/>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2" w15:restartNumberingAfterBreak="0">
    <w:nsid w:val="7F7A4775"/>
    <w:multiLevelType w:val="hybridMultilevel"/>
    <w:tmpl w:val="8C284DCE"/>
    <w:lvl w:ilvl="0" w:tplc="7EC017C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84630311">
    <w:abstractNumId w:val="12"/>
  </w:num>
  <w:num w:numId="2" w16cid:durableId="691028667">
    <w:abstractNumId w:val="13"/>
  </w:num>
  <w:num w:numId="3" w16cid:durableId="143013152">
    <w:abstractNumId w:val="18"/>
  </w:num>
  <w:num w:numId="4" w16cid:durableId="2012482317">
    <w:abstractNumId w:val="17"/>
  </w:num>
  <w:num w:numId="5" w16cid:durableId="1596355011">
    <w:abstractNumId w:val="10"/>
  </w:num>
  <w:num w:numId="6" w16cid:durableId="391775750">
    <w:abstractNumId w:val="22"/>
  </w:num>
  <w:num w:numId="7" w16cid:durableId="1748266950">
    <w:abstractNumId w:val="11"/>
  </w:num>
  <w:num w:numId="8" w16cid:durableId="1031882990">
    <w:abstractNumId w:val="20"/>
  </w:num>
  <w:num w:numId="9" w16cid:durableId="1946420826">
    <w:abstractNumId w:val="16"/>
  </w:num>
  <w:num w:numId="10" w16cid:durableId="814955665">
    <w:abstractNumId w:val="21"/>
  </w:num>
  <w:num w:numId="11" w16cid:durableId="394668270">
    <w:abstractNumId w:val="19"/>
  </w:num>
  <w:num w:numId="12" w16cid:durableId="2010865678">
    <w:abstractNumId w:val="14"/>
  </w:num>
  <w:num w:numId="13" w16cid:durableId="2029867712">
    <w:abstractNumId w:val="8"/>
  </w:num>
  <w:num w:numId="14" w16cid:durableId="1120956166">
    <w:abstractNumId w:val="3"/>
  </w:num>
  <w:num w:numId="15" w16cid:durableId="1239444789">
    <w:abstractNumId w:val="2"/>
  </w:num>
  <w:num w:numId="16" w16cid:durableId="2097747722">
    <w:abstractNumId w:val="1"/>
  </w:num>
  <w:num w:numId="17" w16cid:durableId="245039582">
    <w:abstractNumId w:val="0"/>
  </w:num>
  <w:num w:numId="18" w16cid:durableId="748498408">
    <w:abstractNumId w:val="9"/>
  </w:num>
  <w:num w:numId="19" w16cid:durableId="265116634">
    <w:abstractNumId w:val="7"/>
  </w:num>
  <w:num w:numId="20" w16cid:durableId="1080564625">
    <w:abstractNumId w:val="6"/>
  </w:num>
  <w:num w:numId="21" w16cid:durableId="746072097">
    <w:abstractNumId w:val="5"/>
  </w:num>
  <w:num w:numId="22" w16cid:durableId="1206211407">
    <w:abstractNumId w:val="4"/>
  </w:num>
  <w:num w:numId="23" w16cid:durableId="1829905334">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420"/>
  <w:drawingGridHorizontalSpacing w:val="181"/>
  <w:drawingGridVerticalSpacing w:val="156"/>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74D"/>
    <w:rsid w:val="00000D7E"/>
    <w:rsid w:val="00001438"/>
    <w:rsid w:val="00002B69"/>
    <w:rsid w:val="000041CE"/>
    <w:rsid w:val="000045BB"/>
    <w:rsid w:val="00004FA7"/>
    <w:rsid w:val="0000571D"/>
    <w:rsid w:val="00007EE3"/>
    <w:rsid w:val="00010F4A"/>
    <w:rsid w:val="0001130E"/>
    <w:rsid w:val="0001237F"/>
    <w:rsid w:val="000123E9"/>
    <w:rsid w:val="0001242B"/>
    <w:rsid w:val="0001309A"/>
    <w:rsid w:val="00014BEC"/>
    <w:rsid w:val="00014D98"/>
    <w:rsid w:val="00015E46"/>
    <w:rsid w:val="000160B7"/>
    <w:rsid w:val="0001650D"/>
    <w:rsid w:val="000165CA"/>
    <w:rsid w:val="00016769"/>
    <w:rsid w:val="00017212"/>
    <w:rsid w:val="00017B1E"/>
    <w:rsid w:val="0002015B"/>
    <w:rsid w:val="000207E3"/>
    <w:rsid w:val="00020879"/>
    <w:rsid w:val="000214AB"/>
    <w:rsid w:val="000264DA"/>
    <w:rsid w:val="000274D4"/>
    <w:rsid w:val="00027D45"/>
    <w:rsid w:val="00031144"/>
    <w:rsid w:val="00032543"/>
    <w:rsid w:val="0003406C"/>
    <w:rsid w:val="0003420E"/>
    <w:rsid w:val="000353E2"/>
    <w:rsid w:val="00035751"/>
    <w:rsid w:val="00035B1A"/>
    <w:rsid w:val="00035DA6"/>
    <w:rsid w:val="00036C96"/>
    <w:rsid w:val="00037128"/>
    <w:rsid w:val="00037730"/>
    <w:rsid w:val="00037B53"/>
    <w:rsid w:val="0004121F"/>
    <w:rsid w:val="000429C8"/>
    <w:rsid w:val="00042F23"/>
    <w:rsid w:val="00043125"/>
    <w:rsid w:val="000433DA"/>
    <w:rsid w:val="00045351"/>
    <w:rsid w:val="00045690"/>
    <w:rsid w:val="000461BD"/>
    <w:rsid w:val="00046E6C"/>
    <w:rsid w:val="00047F91"/>
    <w:rsid w:val="00050294"/>
    <w:rsid w:val="00050C1A"/>
    <w:rsid w:val="00051BE8"/>
    <w:rsid w:val="000529C1"/>
    <w:rsid w:val="000532BB"/>
    <w:rsid w:val="00053C1F"/>
    <w:rsid w:val="00054AC2"/>
    <w:rsid w:val="00054CC2"/>
    <w:rsid w:val="00055701"/>
    <w:rsid w:val="00055C00"/>
    <w:rsid w:val="00055C91"/>
    <w:rsid w:val="00055CF8"/>
    <w:rsid w:val="000566B7"/>
    <w:rsid w:val="00060EE3"/>
    <w:rsid w:val="0006156D"/>
    <w:rsid w:val="000618EF"/>
    <w:rsid w:val="00061F0A"/>
    <w:rsid w:val="000630D0"/>
    <w:rsid w:val="00063CFB"/>
    <w:rsid w:val="00063EAE"/>
    <w:rsid w:val="000645B0"/>
    <w:rsid w:val="00064E09"/>
    <w:rsid w:val="00065016"/>
    <w:rsid w:val="00065F05"/>
    <w:rsid w:val="00066016"/>
    <w:rsid w:val="00066798"/>
    <w:rsid w:val="00066E5E"/>
    <w:rsid w:val="0006799C"/>
    <w:rsid w:val="000702DC"/>
    <w:rsid w:val="00070451"/>
    <w:rsid w:val="00070C9B"/>
    <w:rsid w:val="00070EA5"/>
    <w:rsid w:val="00071360"/>
    <w:rsid w:val="000718A5"/>
    <w:rsid w:val="00072454"/>
    <w:rsid w:val="00072468"/>
    <w:rsid w:val="00072B7A"/>
    <w:rsid w:val="00072BAC"/>
    <w:rsid w:val="00074AD1"/>
    <w:rsid w:val="00075542"/>
    <w:rsid w:val="00076331"/>
    <w:rsid w:val="00076516"/>
    <w:rsid w:val="00076C04"/>
    <w:rsid w:val="00076E12"/>
    <w:rsid w:val="000808B8"/>
    <w:rsid w:val="000808E4"/>
    <w:rsid w:val="00080C2D"/>
    <w:rsid w:val="000817E6"/>
    <w:rsid w:val="00082400"/>
    <w:rsid w:val="00082B0F"/>
    <w:rsid w:val="000837C4"/>
    <w:rsid w:val="00083B4B"/>
    <w:rsid w:val="0008425B"/>
    <w:rsid w:val="00084474"/>
    <w:rsid w:val="000844EA"/>
    <w:rsid w:val="000847BB"/>
    <w:rsid w:val="000849E8"/>
    <w:rsid w:val="000863CA"/>
    <w:rsid w:val="000864AA"/>
    <w:rsid w:val="00086728"/>
    <w:rsid w:val="00087D3C"/>
    <w:rsid w:val="00090864"/>
    <w:rsid w:val="00090C3F"/>
    <w:rsid w:val="00091694"/>
    <w:rsid w:val="00091BEF"/>
    <w:rsid w:val="00092147"/>
    <w:rsid w:val="00094860"/>
    <w:rsid w:val="000977BE"/>
    <w:rsid w:val="000A1AD1"/>
    <w:rsid w:val="000A1B2F"/>
    <w:rsid w:val="000A3C96"/>
    <w:rsid w:val="000A3D91"/>
    <w:rsid w:val="000A5FA8"/>
    <w:rsid w:val="000A6544"/>
    <w:rsid w:val="000B080E"/>
    <w:rsid w:val="000B1B07"/>
    <w:rsid w:val="000B311A"/>
    <w:rsid w:val="000B3D7F"/>
    <w:rsid w:val="000B53F6"/>
    <w:rsid w:val="000B6283"/>
    <w:rsid w:val="000B6836"/>
    <w:rsid w:val="000B6F41"/>
    <w:rsid w:val="000C0657"/>
    <w:rsid w:val="000C07DC"/>
    <w:rsid w:val="000C1627"/>
    <w:rsid w:val="000C41C9"/>
    <w:rsid w:val="000C4229"/>
    <w:rsid w:val="000C530E"/>
    <w:rsid w:val="000C61B1"/>
    <w:rsid w:val="000C7DFB"/>
    <w:rsid w:val="000D0557"/>
    <w:rsid w:val="000D05C8"/>
    <w:rsid w:val="000D0A9E"/>
    <w:rsid w:val="000D164D"/>
    <w:rsid w:val="000D165D"/>
    <w:rsid w:val="000D2C6B"/>
    <w:rsid w:val="000D3913"/>
    <w:rsid w:val="000D451D"/>
    <w:rsid w:val="000D48B7"/>
    <w:rsid w:val="000D4FDD"/>
    <w:rsid w:val="000D538C"/>
    <w:rsid w:val="000D5D4D"/>
    <w:rsid w:val="000D61A0"/>
    <w:rsid w:val="000D652C"/>
    <w:rsid w:val="000D7E45"/>
    <w:rsid w:val="000E0BCB"/>
    <w:rsid w:val="000E10E0"/>
    <w:rsid w:val="000E11FC"/>
    <w:rsid w:val="000E1EEE"/>
    <w:rsid w:val="000E2CED"/>
    <w:rsid w:val="000E3489"/>
    <w:rsid w:val="000E3514"/>
    <w:rsid w:val="000E3B0A"/>
    <w:rsid w:val="000E5A1D"/>
    <w:rsid w:val="000E5C61"/>
    <w:rsid w:val="000E6782"/>
    <w:rsid w:val="000E790F"/>
    <w:rsid w:val="000E7FD6"/>
    <w:rsid w:val="000F06C9"/>
    <w:rsid w:val="000F0E94"/>
    <w:rsid w:val="000F150A"/>
    <w:rsid w:val="000F1C90"/>
    <w:rsid w:val="000F225A"/>
    <w:rsid w:val="000F30A9"/>
    <w:rsid w:val="000F3B4E"/>
    <w:rsid w:val="000F49B9"/>
    <w:rsid w:val="000F4A9C"/>
    <w:rsid w:val="000F4D36"/>
    <w:rsid w:val="000F4FBD"/>
    <w:rsid w:val="000F50C4"/>
    <w:rsid w:val="000F53A6"/>
    <w:rsid w:val="000F5926"/>
    <w:rsid w:val="000F6277"/>
    <w:rsid w:val="000F6C7B"/>
    <w:rsid w:val="000F7C1E"/>
    <w:rsid w:val="001008FE"/>
    <w:rsid w:val="00101844"/>
    <w:rsid w:val="00102006"/>
    <w:rsid w:val="0010238E"/>
    <w:rsid w:val="0010271C"/>
    <w:rsid w:val="0010286B"/>
    <w:rsid w:val="00102A33"/>
    <w:rsid w:val="00103784"/>
    <w:rsid w:val="00103B6E"/>
    <w:rsid w:val="001043BC"/>
    <w:rsid w:val="00104CB2"/>
    <w:rsid w:val="00106ABB"/>
    <w:rsid w:val="0011150F"/>
    <w:rsid w:val="00111AE2"/>
    <w:rsid w:val="00112102"/>
    <w:rsid w:val="001126F1"/>
    <w:rsid w:val="001145A3"/>
    <w:rsid w:val="00114A23"/>
    <w:rsid w:val="00114E4E"/>
    <w:rsid w:val="00115208"/>
    <w:rsid w:val="00116C86"/>
    <w:rsid w:val="00117CB9"/>
    <w:rsid w:val="0012190D"/>
    <w:rsid w:val="0012324B"/>
    <w:rsid w:val="001233A6"/>
    <w:rsid w:val="00123F3B"/>
    <w:rsid w:val="001243F7"/>
    <w:rsid w:val="00126154"/>
    <w:rsid w:val="0012641B"/>
    <w:rsid w:val="0012684F"/>
    <w:rsid w:val="00127642"/>
    <w:rsid w:val="001301E4"/>
    <w:rsid w:val="00130C46"/>
    <w:rsid w:val="00130FFC"/>
    <w:rsid w:val="00132087"/>
    <w:rsid w:val="001320CD"/>
    <w:rsid w:val="00132B24"/>
    <w:rsid w:val="00133BA9"/>
    <w:rsid w:val="00134231"/>
    <w:rsid w:val="00134590"/>
    <w:rsid w:val="001349C7"/>
    <w:rsid w:val="001351F3"/>
    <w:rsid w:val="001353BE"/>
    <w:rsid w:val="001354A8"/>
    <w:rsid w:val="00136084"/>
    <w:rsid w:val="00137048"/>
    <w:rsid w:val="001372C2"/>
    <w:rsid w:val="00137E78"/>
    <w:rsid w:val="001401DB"/>
    <w:rsid w:val="00140DE4"/>
    <w:rsid w:val="0014172B"/>
    <w:rsid w:val="0014197A"/>
    <w:rsid w:val="00141CC1"/>
    <w:rsid w:val="00141D80"/>
    <w:rsid w:val="00142173"/>
    <w:rsid w:val="00142C69"/>
    <w:rsid w:val="0014371A"/>
    <w:rsid w:val="001441DD"/>
    <w:rsid w:val="0014456E"/>
    <w:rsid w:val="00144C2A"/>
    <w:rsid w:val="001457AF"/>
    <w:rsid w:val="00145B5C"/>
    <w:rsid w:val="001467F9"/>
    <w:rsid w:val="0015067A"/>
    <w:rsid w:val="00151B9F"/>
    <w:rsid w:val="001521B7"/>
    <w:rsid w:val="0015372C"/>
    <w:rsid w:val="00153DA0"/>
    <w:rsid w:val="0015470C"/>
    <w:rsid w:val="00154C89"/>
    <w:rsid w:val="001550D5"/>
    <w:rsid w:val="001556D8"/>
    <w:rsid w:val="001605D7"/>
    <w:rsid w:val="0016093A"/>
    <w:rsid w:val="00160D3C"/>
    <w:rsid w:val="001613C7"/>
    <w:rsid w:val="00161B32"/>
    <w:rsid w:val="0016368C"/>
    <w:rsid w:val="00164897"/>
    <w:rsid w:val="001653EB"/>
    <w:rsid w:val="0016719B"/>
    <w:rsid w:val="001675FE"/>
    <w:rsid w:val="001702DA"/>
    <w:rsid w:val="00170334"/>
    <w:rsid w:val="00170B79"/>
    <w:rsid w:val="001713CF"/>
    <w:rsid w:val="00171F06"/>
    <w:rsid w:val="00172837"/>
    <w:rsid w:val="00173495"/>
    <w:rsid w:val="00173D82"/>
    <w:rsid w:val="00174078"/>
    <w:rsid w:val="001740F8"/>
    <w:rsid w:val="00174567"/>
    <w:rsid w:val="0017536B"/>
    <w:rsid w:val="00175472"/>
    <w:rsid w:val="001762D2"/>
    <w:rsid w:val="001767AB"/>
    <w:rsid w:val="00176A20"/>
    <w:rsid w:val="00177E9F"/>
    <w:rsid w:val="001803D2"/>
    <w:rsid w:val="00180531"/>
    <w:rsid w:val="001813D1"/>
    <w:rsid w:val="00182B83"/>
    <w:rsid w:val="001831B6"/>
    <w:rsid w:val="001831D1"/>
    <w:rsid w:val="0018501C"/>
    <w:rsid w:val="0018534F"/>
    <w:rsid w:val="00185FDD"/>
    <w:rsid w:val="00190AD4"/>
    <w:rsid w:val="00191450"/>
    <w:rsid w:val="00191DE1"/>
    <w:rsid w:val="001923CB"/>
    <w:rsid w:val="00193BC4"/>
    <w:rsid w:val="0019404B"/>
    <w:rsid w:val="00194574"/>
    <w:rsid w:val="001945E2"/>
    <w:rsid w:val="00195463"/>
    <w:rsid w:val="00195C88"/>
    <w:rsid w:val="00195EA6"/>
    <w:rsid w:val="001965AD"/>
    <w:rsid w:val="001965CF"/>
    <w:rsid w:val="0019679D"/>
    <w:rsid w:val="0019691D"/>
    <w:rsid w:val="00196E6D"/>
    <w:rsid w:val="00197B62"/>
    <w:rsid w:val="001A0251"/>
    <w:rsid w:val="001A04E2"/>
    <w:rsid w:val="001A13AB"/>
    <w:rsid w:val="001A2D81"/>
    <w:rsid w:val="001A3529"/>
    <w:rsid w:val="001A4B4C"/>
    <w:rsid w:val="001A4F6E"/>
    <w:rsid w:val="001A5BBC"/>
    <w:rsid w:val="001A5F1A"/>
    <w:rsid w:val="001A6880"/>
    <w:rsid w:val="001B1385"/>
    <w:rsid w:val="001B24A4"/>
    <w:rsid w:val="001B2E65"/>
    <w:rsid w:val="001B2F09"/>
    <w:rsid w:val="001B3269"/>
    <w:rsid w:val="001B391B"/>
    <w:rsid w:val="001B3D73"/>
    <w:rsid w:val="001B605C"/>
    <w:rsid w:val="001B6603"/>
    <w:rsid w:val="001B6CBE"/>
    <w:rsid w:val="001B76DC"/>
    <w:rsid w:val="001C0341"/>
    <w:rsid w:val="001C0E08"/>
    <w:rsid w:val="001C2584"/>
    <w:rsid w:val="001C25F2"/>
    <w:rsid w:val="001C393A"/>
    <w:rsid w:val="001C4842"/>
    <w:rsid w:val="001C48CC"/>
    <w:rsid w:val="001C5425"/>
    <w:rsid w:val="001C5D74"/>
    <w:rsid w:val="001C5DED"/>
    <w:rsid w:val="001C6833"/>
    <w:rsid w:val="001D039E"/>
    <w:rsid w:val="001D253D"/>
    <w:rsid w:val="001D2FF4"/>
    <w:rsid w:val="001D4761"/>
    <w:rsid w:val="001D4949"/>
    <w:rsid w:val="001D6034"/>
    <w:rsid w:val="001D6051"/>
    <w:rsid w:val="001D6E7E"/>
    <w:rsid w:val="001D7BC6"/>
    <w:rsid w:val="001E067A"/>
    <w:rsid w:val="001E10CF"/>
    <w:rsid w:val="001E130A"/>
    <w:rsid w:val="001E18ED"/>
    <w:rsid w:val="001E3612"/>
    <w:rsid w:val="001E3B5A"/>
    <w:rsid w:val="001E3D98"/>
    <w:rsid w:val="001E4E0C"/>
    <w:rsid w:val="001E528E"/>
    <w:rsid w:val="001E59FF"/>
    <w:rsid w:val="001E5F39"/>
    <w:rsid w:val="001E5F96"/>
    <w:rsid w:val="001E623C"/>
    <w:rsid w:val="001E6369"/>
    <w:rsid w:val="001E63F5"/>
    <w:rsid w:val="001E7566"/>
    <w:rsid w:val="001E7F0A"/>
    <w:rsid w:val="001E7FC9"/>
    <w:rsid w:val="001F0324"/>
    <w:rsid w:val="001F0415"/>
    <w:rsid w:val="001F1FD3"/>
    <w:rsid w:val="001F232D"/>
    <w:rsid w:val="001F2AAF"/>
    <w:rsid w:val="001F46B2"/>
    <w:rsid w:val="001F79C9"/>
    <w:rsid w:val="00200F7B"/>
    <w:rsid w:val="00201097"/>
    <w:rsid w:val="00201568"/>
    <w:rsid w:val="00201A70"/>
    <w:rsid w:val="00203E76"/>
    <w:rsid w:val="00203EA2"/>
    <w:rsid w:val="002044A8"/>
    <w:rsid w:val="002044C4"/>
    <w:rsid w:val="00204F66"/>
    <w:rsid w:val="002073E8"/>
    <w:rsid w:val="002108F0"/>
    <w:rsid w:val="0021194B"/>
    <w:rsid w:val="00212969"/>
    <w:rsid w:val="0021417F"/>
    <w:rsid w:val="00214B91"/>
    <w:rsid w:val="00216984"/>
    <w:rsid w:val="00216FB7"/>
    <w:rsid w:val="002172A4"/>
    <w:rsid w:val="002175E2"/>
    <w:rsid w:val="002219DD"/>
    <w:rsid w:val="0022251A"/>
    <w:rsid w:val="00223FAC"/>
    <w:rsid w:val="0022487F"/>
    <w:rsid w:val="002249EE"/>
    <w:rsid w:val="00225F2B"/>
    <w:rsid w:val="00226BD9"/>
    <w:rsid w:val="00232546"/>
    <w:rsid w:val="0023299E"/>
    <w:rsid w:val="002335B0"/>
    <w:rsid w:val="00233DB9"/>
    <w:rsid w:val="0023472E"/>
    <w:rsid w:val="002356F5"/>
    <w:rsid w:val="00235896"/>
    <w:rsid w:val="0024112A"/>
    <w:rsid w:val="00241825"/>
    <w:rsid w:val="0024304D"/>
    <w:rsid w:val="00243D05"/>
    <w:rsid w:val="00243FE7"/>
    <w:rsid w:val="002452CB"/>
    <w:rsid w:val="002457D0"/>
    <w:rsid w:val="002514A0"/>
    <w:rsid w:val="0025185A"/>
    <w:rsid w:val="002521DD"/>
    <w:rsid w:val="00252CB6"/>
    <w:rsid w:val="00254810"/>
    <w:rsid w:val="00256344"/>
    <w:rsid w:val="002565C9"/>
    <w:rsid w:val="00256962"/>
    <w:rsid w:val="0025772E"/>
    <w:rsid w:val="00257E1F"/>
    <w:rsid w:val="00257F9A"/>
    <w:rsid w:val="0026067C"/>
    <w:rsid w:val="002607CA"/>
    <w:rsid w:val="00261340"/>
    <w:rsid w:val="00261855"/>
    <w:rsid w:val="00261930"/>
    <w:rsid w:val="00261E87"/>
    <w:rsid w:val="00262A6E"/>
    <w:rsid w:val="00263D5D"/>
    <w:rsid w:val="00264FF1"/>
    <w:rsid w:val="0026523D"/>
    <w:rsid w:val="00265645"/>
    <w:rsid w:val="00265A00"/>
    <w:rsid w:val="00266A6F"/>
    <w:rsid w:val="00266D46"/>
    <w:rsid w:val="00271172"/>
    <w:rsid w:val="00272C85"/>
    <w:rsid w:val="00273BFF"/>
    <w:rsid w:val="00273DD8"/>
    <w:rsid w:val="0027461C"/>
    <w:rsid w:val="00275557"/>
    <w:rsid w:val="002755F7"/>
    <w:rsid w:val="00275DB9"/>
    <w:rsid w:val="002765BC"/>
    <w:rsid w:val="00280176"/>
    <w:rsid w:val="00280325"/>
    <w:rsid w:val="00280C7C"/>
    <w:rsid w:val="002816E6"/>
    <w:rsid w:val="00281C8C"/>
    <w:rsid w:val="00281DEA"/>
    <w:rsid w:val="00282384"/>
    <w:rsid w:val="00282C7F"/>
    <w:rsid w:val="00284515"/>
    <w:rsid w:val="0028490D"/>
    <w:rsid w:val="0028521E"/>
    <w:rsid w:val="00285281"/>
    <w:rsid w:val="00285E12"/>
    <w:rsid w:val="00285E1E"/>
    <w:rsid w:val="00286E86"/>
    <w:rsid w:val="00292109"/>
    <w:rsid w:val="002940DE"/>
    <w:rsid w:val="00295B9B"/>
    <w:rsid w:val="00297439"/>
    <w:rsid w:val="002A0D9B"/>
    <w:rsid w:val="002A1210"/>
    <w:rsid w:val="002A1D99"/>
    <w:rsid w:val="002A2410"/>
    <w:rsid w:val="002A28C6"/>
    <w:rsid w:val="002A3460"/>
    <w:rsid w:val="002A427D"/>
    <w:rsid w:val="002A4907"/>
    <w:rsid w:val="002A49D3"/>
    <w:rsid w:val="002A505E"/>
    <w:rsid w:val="002A5DD0"/>
    <w:rsid w:val="002A7058"/>
    <w:rsid w:val="002A71F6"/>
    <w:rsid w:val="002B05EF"/>
    <w:rsid w:val="002B35A9"/>
    <w:rsid w:val="002B3C3D"/>
    <w:rsid w:val="002B5BE0"/>
    <w:rsid w:val="002B6A81"/>
    <w:rsid w:val="002B7525"/>
    <w:rsid w:val="002C0754"/>
    <w:rsid w:val="002C0ABF"/>
    <w:rsid w:val="002C0F30"/>
    <w:rsid w:val="002C1558"/>
    <w:rsid w:val="002C1B36"/>
    <w:rsid w:val="002C256A"/>
    <w:rsid w:val="002C36FD"/>
    <w:rsid w:val="002C4C21"/>
    <w:rsid w:val="002C4CC7"/>
    <w:rsid w:val="002C4ED6"/>
    <w:rsid w:val="002C7CE1"/>
    <w:rsid w:val="002C7D9C"/>
    <w:rsid w:val="002D0851"/>
    <w:rsid w:val="002D2CA1"/>
    <w:rsid w:val="002D3503"/>
    <w:rsid w:val="002D553F"/>
    <w:rsid w:val="002D7799"/>
    <w:rsid w:val="002E0100"/>
    <w:rsid w:val="002E0533"/>
    <w:rsid w:val="002E0DF8"/>
    <w:rsid w:val="002E1F25"/>
    <w:rsid w:val="002E251B"/>
    <w:rsid w:val="002E3683"/>
    <w:rsid w:val="002E544E"/>
    <w:rsid w:val="002E611E"/>
    <w:rsid w:val="002E6356"/>
    <w:rsid w:val="002E639E"/>
    <w:rsid w:val="002E6618"/>
    <w:rsid w:val="002E6627"/>
    <w:rsid w:val="002E7654"/>
    <w:rsid w:val="002E7703"/>
    <w:rsid w:val="002E7FBA"/>
    <w:rsid w:val="002E7FD5"/>
    <w:rsid w:val="002F0A15"/>
    <w:rsid w:val="002F1158"/>
    <w:rsid w:val="002F13A3"/>
    <w:rsid w:val="002F1AA3"/>
    <w:rsid w:val="002F2B79"/>
    <w:rsid w:val="002F3296"/>
    <w:rsid w:val="002F3334"/>
    <w:rsid w:val="002F3C03"/>
    <w:rsid w:val="002F3CCE"/>
    <w:rsid w:val="002F6267"/>
    <w:rsid w:val="002F785A"/>
    <w:rsid w:val="002F7C78"/>
    <w:rsid w:val="00300BFC"/>
    <w:rsid w:val="00300CA7"/>
    <w:rsid w:val="0030179A"/>
    <w:rsid w:val="0030236E"/>
    <w:rsid w:val="003026BE"/>
    <w:rsid w:val="0030474D"/>
    <w:rsid w:val="003059BB"/>
    <w:rsid w:val="00306033"/>
    <w:rsid w:val="00306083"/>
    <w:rsid w:val="00306EE1"/>
    <w:rsid w:val="003070CE"/>
    <w:rsid w:val="00310332"/>
    <w:rsid w:val="00310517"/>
    <w:rsid w:val="003114C8"/>
    <w:rsid w:val="00312FE2"/>
    <w:rsid w:val="00313029"/>
    <w:rsid w:val="00314549"/>
    <w:rsid w:val="003158B5"/>
    <w:rsid w:val="00315BFD"/>
    <w:rsid w:val="00316617"/>
    <w:rsid w:val="00316D84"/>
    <w:rsid w:val="003178A6"/>
    <w:rsid w:val="00320B43"/>
    <w:rsid w:val="0032173F"/>
    <w:rsid w:val="00322D33"/>
    <w:rsid w:val="00322F78"/>
    <w:rsid w:val="003237E2"/>
    <w:rsid w:val="003242B3"/>
    <w:rsid w:val="00324781"/>
    <w:rsid w:val="003261E9"/>
    <w:rsid w:val="0032680E"/>
    <w:rsid w:val="0032792C"/>
    <w:rsid w:val="00330C71"/>
    <w:rsid w:val="003315A3"/>
    <w:rsid w:val="00331BE9"/>
    <w:rsid w:val="00333DCF"/>
    <w:rsid w:val="00333E77"/>
    <w:rsid w:val="00334DAF"/>
    <w:rsid w:val="0033500D"/>
    <w:rsid w:val="00335557"/>
    <w:rsid w:val="003404E5"/>
    <w:rsid w:val="003420D3"/>
    <w:rsid w:val="00342619"/>
    <w:rsid w:val="00342BB7"/>
    <w:rsid w:val="003442A2"/>
    <w:rsid w:val="00344408"/>
    <w:rsid w:val="00344488"/>
    <w:rsid w:val="00344BB5"/>
    <w:rsid w:val="00344EDD"/>
    <w:rsid w:val="00345052"/>
    <w:rsid w:val="00345D2A"/>
    <w:rsid w:val="00345EF2"/>
    <w:rsid w:val="00350047"/>
    <w:rsid w:val="00350499"/>
    <w:rsid w:val="003504A2"/>
    <w:rsid w:val="00350BC0"/>
    <w:rsid w:val="003523F0"/>
    <w:rsid w:val="0035284F"/>
    <w:rsid w:val="00352F7C"/>
    <w:rsid w:val="0035306C"/>
    <w:rsid w:val="00354F12"/>
    <w:rsid w:val="00355631"/>
    <w:rsid w:val="003557B6"/>
    <w:rsid w:val="00355939"/>
    <w:rsid w:val="00355BD0"/>
    <w:rsid w:val="00357048"/>
    <w:rsid w:val="00357E13"/>
    <w:rsid w:val="00360C71"/>
    <w:rsid w:val="00361209"/>
    <w:rsid w:val="003650C0"/>
    <w:rsid w:val="00365E43"/>
    <w:rsid w:val="003661EE"/>
    <w:rsid w:val="0036677E"/>
    <w:rsid w:val="00366D72"/>
    <w:rsid w:val="003703C2"/>
    <w:rsid w:val="0037078C"/>
    <w:rsid w:val="00371BEC"/>
    <w:rsid w:val="00372325"/>
    <w:rsid w:val="00372EA6"/>
    <w:rsid w:val="0037480D"/>
    <w:rsid w:val="00374BBB"/>
    <w:rsid w:val="003755FB"/>
    <w:rsid w:val="003756AD"/>
    <w:rsid w:val="00375E44"/>
    <w:rsid w:val="00376AA3"/>
    <w:rsid w:val="00377A72"/>
    <w:rsid w:val="00377EA1"/>
    <w:rsid w:val="003805BF"/>
    <w:rsid w:val="00381653"/>
    <w:rsid w:val="00381F72"/>
    <w:rsid w:val="00385AE5"/>
    <w:rsid w:val="00385B74"/>
    <w:rsid w:val="00385D9F"/>
    <w:rsid w:val="00386A07"/>
    <w:rsid w:val="00386E51"/>
    <w:rsid w:val="00387D86"/>
    <w:rsid w:val="00391187"/>
    <w:rsid w:val="00391B53"/>
    <w:rsid w:val="003923DF"/>
    <w:rsid w:val="003925AC"/>
    <w:rsid w:val="00392E68"/>
    <w:rsid w:val="00393A47"/>
    <w:rsid w:val="003941AE"/>
    <w:rsid w:val="00394F9B"/>
    <w:rsid w:val="003955D5"/>
    <w:rsid w:val="003960E8"/>
    <w:rsid w:val="00396187"/>
    <w:rsid w:val="003962E2"/>
    <w:rsid w:val="0039732F"/>
    <w:rsid w:val="00397512"/>
    <w:rsid w:val="00397F97"/>
    <w:rsid w:val="003A1BC1"/>
    <w:rsid w:val="003A1D00"/>
    <w:rsid w:val="003A212A"/>
    <w:rsid w:val="003A2391"/>
    <w:rsid w:val="003A2D59"/>
    <w:rsid w:val="003A30AD"/>
    <w:rsid w:val="003A3A5C"/>
    <w:rsid w:val="003A4AEC"/>
    <w:rsid w:val="003A54D0"/>
    <w:rsid w:val="003B08F2"/>
    <w:rsid w:val="003B0DCC"/>
    <w:rsid w:val="003B18E2"/>
    <w:rsid w:val="003B28BF"/>
    <w:rsid w:val="003B41D6"/>
    <w:rsid w:val="003B48A3"/>
    <w:rsid w:val="003B4B9A"/>
    <w:rsid w:val="003B516D"/>
    <w:rsid w:val="003B5BAD"/>
    <w:rsid w:val="003B620E"/>
    <w:rsid w:val="003B706F"/>
    <w:rsid w:val="003C013C"/>
    <w:rsid w:val="003C05E5"/>
    <w:rsid w:val="003C19EC"/>
    <w:rsid w:val="003C1BE6"/>
    <w:rsid w:val="003C29F4"/>
    <w:rsid w:val="003C3C4B"/>
    <w:rsid w:val="003C3CDC"/>
    <w:rsid w:val="003C4321"/>
    <w:rsid w:val="003C583C"/>
    <w:rsid w:val="003C5A48"/>
    <w:rsid w:val="003C6029"/>
    <w:rsid w:val="003C6C51"/>
    <w:rsid w:val="003C7328"/>
    <w:rsid w:val="003C745A"/>
    <w:rsid w:val="003D1F4A"/>
    <w:rsid w:val="003D31D4"/>
    <w:rsid w:val="003D41D5"/>
    <w:rsid w:val="003D4B44"/>
    <w:rsid w:val="003D4DBC"/>
    <w:rsid w:val="003D55C0"/>
    <w:rsid w:val="003D7AC9"/>
    <w:rsid w:val="003E00C4"/>
    <w:rsid w:val="003E02C0"/>
    <w:rsid w:val="003E25B5"/>
    <w:rsid w:val="003E4734"/>
    <w:rsid w:val="003E4E44"/>
    <w:rsid w:val="003E6371"/>
    <w:rsid w:val="003E6431"/>
    <w:rsid w:val="003E6B23"/>
    <w:rsid w:val="003E7294"/>
    <w:rsid w:val="003E7982"/>
    <w:rsid w:val="003E79CA"/>
    <w:rsid w:val="003E7E1C"/>
    <w:rsid w:val="003F051F"/>
    <w:rsid w:val="003F1D2B"/>
    <w:rsid w:val="003F3344"/>
    <w:rsid w:val="003F36F0"/>
    <w:rsid w:val="003F4B46"/>
    <w:rsid w:val="003F54D6"/>
    <w:rsid w:val="003F5D8B"/>
    <w:rsid w:val="003F6268"/>
    <w:rsid w:val="003F6520"/>
    <w:rsid w:val="003F7054"/>
    <w:rsid w:val="003F7483"/>
    <w:rsid w:val="00401888"/>
    <w:rsid w:val="004021DA"/>
    <w:rsid w:val="0040234F"/>
    <w:rsid w:val="004028DF"/>
    <w:rsid w:val="00402A1D"/>
    <w:rsid w:val="00404C7A"/>
    <w:rsid w:val="004057E6"/>
    <w:rsid w:val="0040640D"/>
    <w:rsid w:val="004069B8"/>
    <w:rsid w:val="00406B71"/>
    <w:rsid w:val="00410426"/>
    <w:rsid w:val="0041085C"/>
    <w:rsid w:val="00412D8D"/>
    <w:rsid w:val="00414738"/>
    <w:rsid w:val="0041550F"/>
    <w:rsid w:val="004157FD"/>
    <w:rsid w:val="00415B02"/>
    <w:rsid w:val="004160D1"/>
    <w:rsid w:val="00416452"/>
    <w:rsid w:val="004164F9"/>
    <w:rsid w:val="004172A1"/>
    <w:rsid w:val="0041783B"/>
    <w:rsid w:val="0041790F"/>
    <w:rsid w:val="00417A25"/>
    <w:rsid w:val="00420155"/>
    <w:rsid w:val="004201BD"/>
    <w:rsid w:val="00420202"/>
    <w:rsid w:val="004205BB"/>
    <w:rsid w:val="00420F04"/>
    <w:rsid w:val="00422907"/>
    <w:rsid w:val="00422E0A"/>
    <w:rsid w:val="00423304"/>
    <w:rsid w:val="00424310"/>
    <w:rsid w:val="00425249"/>
    <w:rsid w:val="004258F9"/>
    <w:rsid w:val="00426675"/>
    <w:rsid w:val="00431130"/>
    <w:rsid w:val="0043196B"/>
    <w:rsid w:val="00431D15"/>
    <w:rsid w:val="00431D66"/>
    <w:rsid w:val="004332CF"/>
    <w:rsid w:val="00433944"/>
    <w:rsid w:val="0043529E"/>
    <w:rsid w:val="004352ED"/>
    <w:rsid w:val="00435629"/>
    <w:rsid w:val="00435BE7"/>
    <w:rsid w:val="00441AD2"/>
    <w:rsid w:val="00441CAD"/>
    <w:rsid w:val="004420A6"/>
    <w:rsid w:val="00443502"/>
    <w:rsid w:val="0044376E"/>
    <w:rsid w:val="00443EF0"/>
    <w:rsid w:val="004442C3"/>
    <w:rsid w:val="00445066"/>
    <w:rsid w:val="00445264"/>
    <w:rsid w:val="004455F4"/>
    <w:rsid w:val="004501B6"/>
    <w:rsid w:val="0045063B"/>
    <w:rsid w:val="00450709"/>
    <w:rsid w:val="0045138C"/>
    <w:rsid w:val="00452FD7"/>
    <w:rsid w:val="00453134"/>
    <w:rsid w:val="0045350A"/>
    <w:rsid w:val="00453A83"/>
    <w:rsid w:val="00453F04"/>
    <w:rsid w:val="00455D14"/>
    <w:rsid w:val="00456E29"/>
    <w:rsid w:val="004602A7"/>
    <w:rsid w:val="004604EA"/>
    <w:rsid w:val="004606D6"/>
    <w:rsid w:val="004614B0"/>
    <w:rsid w:val="00461572"/>
    <w:rsid w:val="00461ABE"/>
    <w:rsid w:val="00461B62"/>
    <w:rsid w:val="00462828"/>
    <w:rsid w:val="0046476B"/>
    <w:rsid w:val="004647F1"/>
    <w:rsid w:val="004651BD"/>
    <w:rsid w:val="004666DB"/>
    <w:rsid w:val="00466DE9"/>
    <w:rsid w:val="00470294"/>
    <w:rsid w:val="00470B91"/>
    <w:rsid w:val="00470BBB"/>
    <w:rsid w:val="004711E8"/>
    <w:rsid w:val="00472158"/>
    <w:rsid w:val="004726E9"/>
    <w:rsid w:val="004737F5"/>
    <w:rsid w:val="00474162"/>
    <w:rsid w:val="0047668F"/>
    <w:rsid w:val="00480F5F"/>
    <w:rsid w:val="004810DC"/>
    <w:rsid w:val="00482D98"/>
    <w:rsid w:val="00482FEF"/>
    <w:rsid w:val="004852DB"/>
    <w:rsid w:val="00485597"/>
    <w:rsid w:val="00485E03"/>
    <w:rsid w:val="00486BBA"/>
    <w:rsid w:val="00487159"/>
    <w:rsid w:val="0048747A"/>
    <w:rsid w:val="0049004A"/>
    <w:rsid w:val="00490B26"/>
    <w:rsid w:val="00490EB2"/>
    <w:rsid w:val="004912C6"/>
    <w:rsid w:val="00491493"/>
    <w:rsid w:val="00491D8E"/>
    <w:rsid w:val="00491DBD"/>
    <w:rsid w:val="00492BAA"/>
    <w:rsid w:val="00493EF4"/>
    <w:rsid w:val="00494014"/>
    <w:rsid w:val="00494067"/>
    <w:rsid w:val="00494292"/>
    <w:rsid w:val="004948A0"/>
    <w:rsid w:val="004951A2"/>
    <w:rsid w:val="0049561D"/>
    <w:rsid w:val="00495F9C"/>
    <w:rsid w:val="00496828"/>
    <w:rsid w:val="00496A11"/>
    <w:rsid w:val="004A097A"/>
    <w:rsid w:val="004A1B9D"/>
    <w:rsid w:val="004A26EA"/>
    <w:rsid w:val="004A42C1"/>
    <w:rsid w:val="004A47B4"/>
    <w:rsid w:val="004A490D"/>
    <w:rsid w:val="004A4E85"/>
    <w:rsid w:val="004A4FE7"/>
    <w:rsid w:val="004A538B"/>
    <w:rsid w:val="004A541C"/>
    <w:rsid w:val="004A5AAC"/>
    <w:rsid w:val="004A648C"/>
    <w:rsid w:val="004A72C8"/>
    <w:rsid w:val="004A7DC3"/>
    <w:rsid w:val="004B0011"/>
    <w:rsid w:val="004B2AB3"/>
    <w:rsid w:val="004B2DF6"/>
    <w:rsid w:val="004B31C4"/>
    <w:rsid w:val="004B3E5F"/>
    <w:rsid w:val="004B4F3B"/>
    <w:rsid w:val="004B53A9"/>
    <w:rsid w:val="004B582E"/>
    <w:rsid w:val="004B588C"/>
    <w:rsid w:val="004B5C5A"/>
    <w:rsid w:val="004B7428"/>
    <w:rsid w:val="004B7FCB"/>
    <w:rsid w:val="004C37BD"/>
    <w:rsid w:val="004C4136"/>
    <w:rsid w:val="004C4795"/>
    <w:rsid w:val="004C4B23"/>
    <w:rsid w:val="004C5539"/>
    <w:rsid w:val="004C68C9"/>
    <w:rsid w:val="004D1A88"/>
    <w:rsid w:val="004D1AA2"/>
    <w:rsid w:val="004D1CC9"/>
    <w:rsid w:val="004D1FC6"/>
    <w:rsid w:val="004D28D4"/>
    <w:rsid w:val="004D39D8"/>
    <w:rsid w:val="004D4D60"/>
    <w:rsid w:val="004D525D"/>
    <w:rsid w:val="004D6B65"/>
    <w:rsid w:val="004D724D"/>
    <w:rsid w:val="004E00B6"/>
    <w:rsid w:val="004E1860"/>
    <w:rsid w:val="004E1AD8"/>
    <w:rsid w:val="004E2DE5"/>
    <w:rsid w:val="004E3DA1"/>
    <w:rsid w:val="004E487B"/>
    <w:rsid w:val="004E4919"/>
    <w:rsid w:val="004E6109"/>
    <w:rsid w:val="004E6CA3"/>
    <w:rsid w:val="004E77D5"/>
    <w:rsid w:val="004E7B2C"/>
    <w:rsid w:val="004E7C95"/>
    <w:rsid w:val="004F0655"/>
    <w:rsid w:val="004F12FA"/>
    <w:rsid w:val="004F1DA8"/>
    <w:rsid w:val="004F531B"/>
    <w:rsid w:val="004F5783"/>
    <w:rsid w:val="004F6048"/>
    <w:rsid w:val="004F611B"/>
    <w:rsid w:val="004F661A"/>
    <w:rsid w:val="00500081"/>
    <w:rsid w:val="00500EE7"/>
    <w:rsid w:val="00500FF0"/>
    <w:rsid w:val="005016ED"/>
    <w:rsid w:val="005016FE"/>
    <w:rsid w:val="005017C3"/>
    <w:rsid w:val="00503436"/>
    <w:rsid w:val="00503546"/>
    <w:rsid w:val="00503B6C"/>
    <w:rsid w:val="00504B36"/>
    <w:rsid w:val="00504BD6"/>
    <w:rsid w:val="00504CBA"/>
    <w:rsid w:val="00505E66"/>
    <w:rsid w:val="00505ED8"/>
    <w:rsid w:val="00506961"/>
    <w:rsid w:val="00507C1D"/>
    <w:rsid w:val="0051095E"/>
    <w:rsid w:val="00510E6D"/>
    <w:rsid w:val="005119F9"/>
    <w:rsid w:val="00512980"/>
    <w:rsid w:val="005135CE"/>
    <w:rsid w:val="00513774"/>
    <w:rsid w:val="00513933"/>
    <w:rsid w:val="0051453B"/>
    <w:rsid w:val="00514C19"/>
    <w:rsid w:val="00514F11"/>
    <w:rsid w:val="00515E91"/>
    <w:rsid w:val="00516310"/>
    <w:rsid w:val="00516756"/>
    <w:rsid w:val="00516863"/>
    <w:rsid w:val="00517BED"/>
    <w:rsid w:val="00522D28"/>
    <w:rsid w:val="00523E1A"/>
    <w:rsid w:val="00524C7D"/>
    <w:rsid w:val="00524E55"/>
    <w:rsid w:val="0052613F"/>
    <w:rsid w:val="00526394"/>
    <w:rsid w:val="00526B10"/>
    <w:rsid w:val="00526CF8"/>
    <w:rsid w:val="00527790"/>
    <w:rsid w:val="00530D51"/>
    <w:rsid w:val="00531556"/>
    <w:rsid w:val="00531E6E"/>
    <w:rsid w:val="0053353D"/>
    <w:rsid w:val="00534B11"/>
    <w:rsid w:val="0053550A"/>
    <w:rsid w:val="005374E7"/>
    <w:rsid w:val="0053787B"/>
    <w:rsid w:val="00537FB7"/>
    <w:rsid w:val="00541936"/>
    <w:rsid w:val="00541A45"/>
    <w:rsid w:val="00541DDB"/>
    <w:rsid w:val="00542BB0"/>
    <w:rsid w:val="00544559"/>
    <w:rsid w:val="005448D1"/>
    <w:rsid w:val="00544C4A"/>
    <w:rsid w:val="005457E3"/>
    <w:rsid w:val="00545E4F"/>
    <w:rsid w:val="00546221"/>
    <w:rsid w:val="00546556"/>
    <w:rsid w:val="00546D17"/>
    <w:rsid w:val="00547789"/>
    <w:rsid w:val="00547FA5"/>
    <w:rsid w:val="0055004F"/>
    <w:rsid w:val="005500D4"/>
    <w:rsid w:val="0055033C"/>
    <w:rsid w:val="0055043B"/>
    <w:rsid w:val="005504F4"/>
    <w:rsid w:val="00550BCC"/>
    <w:rsid w:val="005541C9"/>
    <w:rsid w:val="00554F61"/>
    <w:rsid w:val="00555477"/>
    <w:rsid w:val="00555AE3"/>
    <w:rsid w:val="00555F67"/>
    <w:rsid w:val="005568F5"/>
    <w:rsid w:val="00557E54"/>
    <w:rsid w:val="00560150"/>
    <w:rsid w:val="005602F3"/>
    <w:rsid w:val="00560A9A"/>
    <w:rsid w:val="00560CD7"/>
    <w:rsid w:val="00562570"/>
    <w:rsid w:val="0056392E"/>
    <w:rsid w:val="00564459"/>
    <w:rsid w:val="00565F8B"/>
    <w:rsid w:val="00567B5A"/>
    <w:rsid w:val="00567ED9"/>
    <w:rsid w:val="00570230"/>
    <w:rsid w:val="00570421"/>
    <w:rsid w:val="0057134D"/>
    <w:rsid w:val="005714DF"/>
    <w:rsid w:val="00572660"/>
    <w:rsid w:val="00572C53"/>
    <w:rsid w:val="00572E59"/>
    <w:rsid w:val="005749E0"/>
    <w:rsid w:val="00574DAB"/>
    <w:rsid w:val="00576312"/>
    <w:rsid w:val="00576967"/>
    <w:rsid w:val="0058011E"/>
    <w:rsid w:val="005801C1"/>
    <w:rsid w:val="00583652"/>
    <w:rsid w:val="00584E01"/>
    <w:rsid w:val="00584E84"/>
    <w:rsid w:val="00585805"/>
    <w:rsid w:val="00585944"/>
    <w:rsid w:val="0058613B"/>
    <w:rsid w:val="00591679"/>
    <w:rsid w:val="00592052"/>
    <w:rsid w:val="00592354"/>
    <w:rsid w:val="00594114"/>
    <w:rsid w:val="00594222"/>
    <w:rsid w:val="005951A9"/>
    <w:rsid w:val="00595909"/>
    <w:rsid w:val="005972BA"/>
    <w:rsid w:val="0059769E"/>
    <w:rsid w:val="0059793B"/>
    <w:rsid w:val="00597B13"/>
    <w:rsid w:val="00597B97"/>
    <w:rsid w:val="00597C04"/>
    <w:rsid w:val="00597DD9"/>
    <w:rsid w:val="005A001E"/>
    <w:rsid w:val="005A2766"/>
    <w:rsid w:val="005A31D5"/>
    <w:rsid w:val="005A455C"/>
    <w:rsid w:val="005A46D8"/>
    <w:rsid w:val="005A55A7"/>
    <w:rsid w:val="005A64AF"/>
    <w:rsid w:val="005A64E5"/>
    <w:rsid w:val="005A64FC"/>
    <w:rsid w:val="005A6725"/>
    <w:rsid w:val="005B0046"/>
    <w:rsid w:val="005B0136"/>
    <w:rsid w:val="005B0215"/>
    <w:rsid w:val="005B0297"/>
    <w:rsid w:val="005B0342"/>
    <w:rsid w:val="005B1819"/>
    <w:rsid w:val="005B185A"/>
    <w:rsid w:val="005B1A79"/>
    <w:rsid w:val="005B2191"/>
    <w:rsid w:val="005B254E"/>
    <w:rsid w:val="005B28B4"/>
    <w:rsid w:val="005B4F7B"/>
    <w:rsid w:val="005B7BFB"/>
    <w:rsid w:val="005B7D42"/>
    <w:rsid w:val="005B7D82"/>
    <w:rsid w:val="005B7F65"/>
    <w:rsid w:val="005C0296"/>
    <w:rsid w:val="005C0808"/>
    <w:rsid w:val="005C107E"/>
    <w:rsid w:val="005C32B9"/>
    <w:rsid w:val="005C374D"/>
    <w:rsid w:val="005C39E2"/>
    <w:rsid w:val="005C4F73"/>
    <w:rsid w:val="005C5201"/>
    <w:rsid w:val="005C56D3"/>
    <w:rsid w:val="005C56F3"/>
    <w:rsid w:val="005C6BC6"/>
    <w:rsid w:val="005C7BD8"/>
    <w:rsid w:val="005D0B91"/>
    <w:rsid w:val="005D0D93"/>
    <w:rsid w:val="005D0DB2"/>
    <w:rsid w:val="005D1BAF"/>
    <w:rsid w:val="005D33C8"/>
    <w:rsid w:val="005D3E19"/>
    <w:rsid w:val="005D68C1"/>
    <w:rsid w:val="005E135C"/>
    <w:rsid w:val="005E168E"/>
    <w:rsid w:val="005E319C"/>
    <w:rsid w:val="005E37DA"/>
    <w:rsid w:val="005E3ECB"/>
    <w:rsid w:val="005E6448"/>
    <w:rsid w:val="005E7B33"/>
    <w:rsid w:val="005F0E10"/>
    <w:rsid w:val="005F1E6B"/>
    <w:rsid w:val="005F2323"/>
    <w:rsid w:val="005F27A1"/>
    <w:rsid w:val="005F2ED2"/>
    <w:rsid w:val="005F34AA"/>
    <w:rsid w:val="005F3876"/>
    <w:rsid w:val="005F5DAB"/>
    <w:rsid w:val="005F6760"/>
    <w:rsid w:val="005F6C73"/>
    <w:rsid w:val="005F79FB"/>
    <w:rsid w:val="006001EF"/>
    <w:rsid w:val="006005BA"/>
    <w:rsid w:val="00601874"/>
    <w:rsid w:val="00601F9A"/>
    <w:rsid w:val="00602522"/>
    <w:rsid w:val="00602D7B"/>
    <w:rsid w:val="00604C1F"/>
    <w:rsid w:val="00604E00"/>
    <w:rsid w:val="0060538F"/>
    <w:rsid w:val="00606295"/>
    <w:rsid w:val="006101D9"/>
    <w:rsid w:val="006102C0"/>
    <w:rsid w:val="0061209D"/>
    <w:rsid w:val="00612303"/>
    <w:rsid w:val="00612FDC"/>
    <w:rsid w:val="0061314E"/>
    <w:rsid w:val="00613B31"/>
    <w:rsid w:val="00613E35"/>
    <w:rsid w:val="006152CC"/>
    <w:rsid w:val="00615A6F"/>
    <w:rsid w:val="00616509"/>
    <w:rsid w:val="006167E8"/>
    <w:rsid w:val="00617E98"/>
    <w:rsid w:val="0062123C"/>
    <w:rsid w:val="00621646"/>
    <w:rsid w:val="0062252A"/>
    <w:rsid w:val="00622663"/>
    <w:rsid w:val="0062393C"/>
    <w:rsid w:val="0062401B"/>
    <w:rsid w:val="006250C2"/>
    <w:rsid w:val="0062577A"/>
    <w:rsid w:val="00625F28"/>
    <w:rsid w:val="00626B88"/>
    <w:rsid w:val="0062779A"/>
    <w:rsid w:val="00630203"/>
    <w:rsid w:val="00630CBF"/>
    <w:rsid w:val="00630E80"/>
    <w:rsid w:val="00631C76"/>
    <w:rsid w:val="00631E35"/>
    <w:rsid w:val="00632852"/>
    <w:rsid w:val="00633AEF"/>
    <w:rsid w:val="00634101"/>
    <w:rsid w:val="00636420"/>
    <w:rsid w:val="0063791F"/>
    <w:rsid w:val="00640350"/>
    <w:rsid w:val="006404CB"/>
    <w:rsid w:val="006405B2"/>
    <w:rsid w:val="006418F9"/>
    <w:rsid w:val="00641AEB"/>
    <w:rsid w:val="00642B97"/>
    <w:rsid w:val="00642CEA"/>
    <w:rsid w:val="00643588"/>
    <w:rsid w:val="00643E42"/>
    <w:rsid w:val="006446C6"/>
    <w:rsid w:val="00645024"/>
    <w:rsid w:val="00645A0A"/>
    <w:rsid w:val="00646595"/>
    <w:rsid w:val="00651553"/>
    <w:rsid w:val="00651D82"/>
    <w:rsid w:val="00651DB3"/>
    <w:rsid w:val="00652A67"/>
    <w:rsid w:val="00653EAF"/>
    <w:rsid w:val="00654B13"/>
    <w:rsid w:val="00654C71"/>
    <w:rsid w:val="00655E28"/>
    <w:rsid w:val="00655F65"/>
    <w:rsid w:val="00656306"/>
    <w:rsid w:val="0065767C"/>
    <w:rsid w:val="00657FF4"/>
    <w:rsid w:val="00660D25"/>
    <w:rsid w:val="00661F9A"/>
    <w:rsid w:val="00662692"/>
    <w:rsid w:val="00663383"/>
    <w:rsid w:val="0066404C"/>
    <w:rsid w:val="006645A1"/>
    <w:rsid w:val="00665191"/>
    <w:rsid w:val="006654F2"/>
    <w:rsid w:val="00665909"/>
    <w:rsid w:val="006666E2"/>
    <w:rsid w:val="00666FCA"/>
    <w:rsid w:val="00667A66"/>
    <w:rsid w:val="006700E7"/>
    <w:rsid w:val="006708C2"/>
    <w:rsid w:val="00672475"/>
    <w:rsid w:val="006747A5"/>
    <w:rsid w:val="006752AB"/>
    <w:rsid w:val="00675CBF"/>
    <w:rsid w:val="00677A6E"/>
    <w:rsid w:val="00677C52"/>
    <w:rsid w:val="006807BD"/>
    <w:rsid w:val="00680948"/>
    <w:rsid w:val="00682528"/>
    <w:rsid w:val="00683A4F"/>
    <w:rsid w:val="006840FC"/>
    <w:rsid w:val="00684975"/>
    <w:rsid w:val="00684CCA"/>
    <w:rsid w:val="006850FF"/>
    <w:rsid w:val="00685799"/>
    <w:rsid w:val="00685E78"/>
    <w:rsid w:val="006912B7"/>
    <w:rsid w:val="0069216E"/>
    <w:rsid w:val="006935E3"/>
    <w:rsid w:val="006936C2"/>
    <w:rsid w:val="00693D7A"/>
    <w:rsid w:val="006953F1"/>
    <w:rsid w:val="00695621"/>
    <w:rsid w:val="0069562A"/>
    <w:rsid w:val="006971F7"/>
    <w:rsid w:val="006A0DFD"/>
    <w:rsid w:val="006A0EC5"/>
    <w:rsid w:val="006A1743"/>
    <w:rsid w:val="006A218F"/>
    <w:rsid w:val="006A289A"/>
    <w:rsid w:val="006A350A"/>
    <w:rsid w:val="006A3715"/>
    <w:rsid w:val="006A3EC4"/>
    <w:rsid w:val="006A44A6"/>
    <w:rsid w:val="006A5990"/>
    <w:rsid w:val="006A5A91"/>
    <w:rsid w:val="006A5F31"/>
    <w:rsid w:val="006A61D6"/>
    <w:rsid w:val="006A6DCE"/>
    <w:rsid w:val="006B0A58"/>
    <w:rsid w:val="006B1AFE"/>
    <w:rsid w:val="006B307B"/>
    <w:rsid w:val="006B30AE"/>
    <w:rsid w:val="006B5322"/>
    <w:rsid w:val="006B566B"/>
    <w:rsid w:val="006B6974"/>
    <w:rsid w:val="006B6C19"/>
    <w:rsid w:val="006B7638"/>
    <w:rsid w:val="006B77BA"/>
    <w:rsid w:val="006C00CF"/>
    <w:rsid w:val="006C04D3"/>
    <w:rsid w:val="006C0AC0"/>
    <w:rsid w:val="006C1A9A"/>
    <w:rsid w:val="006C5004"/>
    <w:rsid w:val="006C511D"/>
    <w:rsid w:val="006C5BDE"/>
    <w:rsid w:val="006C5E63"/>
    <w:rsid w:val="006C651D"/>
    <w:rsid w:val="006C7A27"/>
    <w:rsid w:val="006C7CB0"/>
    <w:rsid w:val="006D0850"/>
    <w:rsid w:val="006D39A3"/>
    <w:rsid w:val="006D451E"/>
    <w:rsid w:val="006D57B0"/>
    <w:rsid w:val="006D5986"/>
    <w:rsid w:val="006D619E"/>
    <w:rsid w:val="006D6DA6"/>
    <w:rsid w:val="006E0542"/>
    <w:rsid w:val="006E0C50"/>
    <w:rsid w:val="006E1834"/>
    <w:rsid w:val="006E388A"/>
    <w:rsid w:val="006E39EC"/>
    <w:rsid w:val="006E44CE"/>
    <w:rsid w:val="006E4EFF"/>
    <w:rsid w:val="006E502D"/>
    <w:rsid w:val="006E50DB"/>
    <w:rsid w:val="006E658E"/>
    <w:rsid w:val="006E673C"/>
    <w:rsid w:val="006E7C80"/>
    <w:rsid w:val="006F0DE6"/>
    <w:rsid w:val="006F1503"/>
    <w:rsid w:val="006F1D18"/>
    <w:rsid w:val="006F29B2"/>
    <w:rsid w:val="006F3A21"/>
    <w:rsid w:val="006F3A9C"/>
    <w:rsid w:val="006F4831"/>
    <w:rsid w:val="006F5DFE"/>
    <w:rsid w:val="006F62BD"/>
    <w:rsid w:val="006F6760"/>
    <w:rsid w:val="006F6D8F"/>
    <w:rsid w:val="006F7601"/>
    <w:rsid w:val="007012C0"/>
    <w:rsid w:val="00702AB0"/>
    <w:rsid w:val="0070342A"/>
    <w:rsid w:val="0070413E"/>
    <w:rsid w:val="0070455D"/>
    <w:rsid w:val="00704E48"/>
    <w:rsid w:val="00704EC5"/>
    <w:rsid w:val="00705061"/>
    <w:rsid w:val="007054AE"/>
    <w:rsid w:val="00705C63"/>
    <w:rsid w:val="00705E28"/>
    <w:rsid w:val="00706247"/>
    <w:rsid w:val="00706687"/>
    <w:rsid w:val="00706E71"/>
    <w:rsid w:val="007101AC"/>
    <w:rsid w:val="007142CE"/>
    <w:rsid w:val="00715494"/>
    <w:rsid w:val="007158D2"/>
    <w:rsid w:val="0071690E"/>
    <w:rsid w:val="00717307"/>
    <w:rsid w:val="00717B55"/>
    <w:rsid w:val="0072054C"/>
    <w:rsid w:val="00722B79"/>
    <w:rsid w:val="00723A76"/>
    <w:rsid w:val="00723FAD"/>
    <w:rsid w:val="00724031"/>
    <w:rsid w:val="007241B0"/>
    <w:rsid w:val="00724565"/>
    <w:rsid w:val="007247F2"/>
    <w:rsid w:val="00724EEF"/>
    <w:rsid w:val="00725B12"/>
    <w:rsid w:val="0072635E"/>
    <w:rsid w:val="0072667A"/>
    <w:rsid w:val="00727F3F"/>
    <w:rsid w:val="00727FB0"/>
    <w:rsid w:val="00731220"/>
    <w:rsid w:val="00731C15"/>
    <w:rsid w:val="0073265B"/>
    <w:rsid w:val="00733DA4"/>
    <w:rsid w:val="00734DDA"/>
    <w:rsid w:val="00734EC5"/>
    <w:rsid w:val="0073662F"/>
    <w:rsid w:val="0073785E"/>
    <w:rsid w:val="00737BFD"/>
    <w:rsid w:val="007419D3"/>
    <w:rsid w:val="00742172"/>
    <w:rsid w:val="007425B4"/>
    <w:rsid w:val="00743651"/>
    <w:rsid w:val="00744BB3"/>
    <w:rsid w:val="00745704"/>
    <w:rsid w:val="00745F1C"/>
    <w:rsid w:val="00746E93"/>
    <w:rsid w:val="007504DC"/>
    <w:rsid w:val="0075134A"/>
    <w:rsid w:val="007517BD"/>
    <w:rsid w:val="00754004"/>
    <w:rsid w:val="007547D9"/>
    <w:rsid w:val="00754DED"/>
    <w:rsid w:val="00755A17"/>
    <w:rsid w:val="00755DE8"/>
    <w:rsid w:val="00756B96"/>
    <w:rsid w:val="007574F2"/>
    <w:rsid w:val="0075782A"/>
    <w:rsid w:val="0076033F"/>
    <w:rsid w:val="0076073C"/>
    <w:rsid w:val="00760ABE"/>
    <w:rsid w:val="007615A7"/>
    <w:rsid w:val="00762AD6"/>
    <w:rsid w:val="00763076"/>
    <w:rsid w:val="00763513"/>
    <w:rsid w:val="00764230"/>
    <w:rsid w:val="00764F28"/>
    <w:rsid w:val="00765300"/>
    <w:rsid w:val="00765527"/>
    <w:rsid w:val="0076592B"/>
    <w:rsid w:val="00765993"/>
    <w:rsid w:val="00765D92"/>
    <w:rsid w:val="00766778"/>
    <w:rsid w:val="00766952"/>
    <w:rsid w:val="0076716D"/>
    <w:rsid w:val="007677DD"/>
    <w:rsid w:val="00767AFE"/>
    <w:rsid w:val="00770DB5"/>
    <w:rsid w:val="0077113F"/>
    <w:rsid w:val="007720DD"/>
    <w:rsid w:val="00772619"/>
    <w:rsid w:val="00772686"/>
    <w:rsid w:val="0077494D"/>
    <w:rsid w:val="007758BC"/>
    <w:rsid w:val="00776A34"/>
    <w:rsid w:val="00777480"/>
    <w:rsid w:val="0078071D"/>
    <w:rsid w:val="0078344B"/>
    <w:rsid w:val="00783590"/>
    <w:rsid w:val="007851C3"/>
    <w:rsid w:val="0078746C"/>
    <w:rsid w:val="0078762C"/>
    <w:rsid w:val="00787DCD"/>
    <w:rsid w:val="00787F34"/>
    <w:rsid w:val="00787FA4"/>
    <w:rsid w:val="00790004"/>
    <w:rsid w:val="00790709"/>
    <w:rsid w:val="00791396"/>
    <w:rsid w:val="00791AC3"/>
    <w:rsid w:val="0079202D"/>
    <w:rsid w:val="00792D43"/>
    <w:rsid w:val="0079340F"/>
    <w:rsid w:val="00793E08"/>
    <w:rsid w:val="00794085"/>
    <w:rsid w:val="00795598"/>
    <w:rsid w:val="00795E98"/>
    <w:rsid w:val="0079631B"/>
    <w:rsid w:val="00796960"/>
    <w:rsid w:val="00797A79"/>
    <w:rsid w:val="00797AC5"/>
    <w:rsid w:val="007A10A9"/>
    <w:rsid w:val="007A1B78"/>
    <w:rsid w:val="007A1CEE"/>
    <w:rsid w:val="007A1EE9"/>
    <w:rsid w:val="007A2293"/>
    <w:rsid w:val="007A4F17"/>
    <w:rsid w:val="007A502F"/>
    <w:rsid w:val="007A5B2C"/>
    <w:rsid w:val="007A5BDE"/>
    <w:rsid w:val="007A71CA"/>
    <w:rsid w:val="007A7221"/>
    <w:rsid w:val="007B339F"/>
    <w:rsid w:val="007B3643"/>
    <w:rsid w:val="007B45C2"/>
    <w:rsid w:val="007B4870"/>
    <w:rsid w:val="007B5748"/>
    <w:rsid w:val="007B6622"/>
    <w:rsid w:val="007B69DE"/>
    <w:rsid w:val="007B7516"/>
    <w:rsid w:val="007B7ED3"/>
    <w:rsid w:val="007C054F"/>
    <w:rsid w:val="007C098A"/>
    <w:rsid w:val="007C2A5B"/>
    <w:rsid w:val="007C3876"/>
    <w:rsid w:val="007C496F"/>
    <w:rsid w:val="007C49DA"/>
    <w:rsid w:val="007C4A3E"/>
    <w:rsid w:val="007C533D"/>
    <w:rsid w:val="007D0244"/>
    <w:rsid w:val="007D06B6"/>
    <w:rsid w:val="007D09C1"/>
    <w:rsid w:val="007D0B4F"/>
    <w:rsid w:val="007D10AE"/>
    <w:rsid w:val="007D1CAD"/>
    <w:rsid w:val="007D1DD9"/>
    <w:rsid w:val="007D3865"/>
    <w:rsid w:val="007D398E"/>
    <w:rsid w:val="007D41EA"/>
    <w:rsid w:val="007D58F7"/>
    <w:rsid w:val="007D6143"/>
    <w:rsid w:val="007D6434"/>
    <w:rsid w:val="007D6963"/>
    <w:rsid w:val="007D6C9E"/>
    <w:rsid w:val="007D73DE"/>
    <w:rsid w:val="007D75AB"/>
    <w:rsid w:val="007D7674"/>
    <w:rsid w:val="007E11E6"/>
    <w:rsid w:val="007E2BB6"/>
    <w:rsid w:val="007E2F03"/>
    <w:rsid w:val="007E3BA6"/>
    <w:rsid w:val="007E4F34"/>
    <w:rsid w:val="007E5A9A"/>
    <w:rsid w:val="007E5B11"/>
    <w:rsid w:val="007E5D41"/>
    <w:rsid w:val="007E619B"/>
    <w:rsid w:val="007E6F56"/>
    <w:rsid w:val="007E7626"/>
    <w:rsid w:val="007E7E16"/>
    <w:rsid w:val="007F04CE"/>
    <w:rsid w:val="007F0EC8"/>
    <w:rsid w:val="007F100E"/>
    <w:rsid w:val="007F1331"/>
    <w:rsid w:val="007F45C5"/>
    <w:rsid w:val="007F5788"/>
    <w:rsid w:val="007F58DB"/>
    <w:rsid w:val="007F66F5"/>
    <w:rsid w:val="007F7D13"/>
    <w:rsid w:val="007F7D41"/>
    <w:rsid w:val="00802B03"/>
    <w:rsid w:val="00804EB9"/>
    <w:rsid w:val="00805816"/>
    <w:rsid w:val="00807A04"/>
    <w:rsid w:val="008102B2"/>
    <w:rsid w:val="00810959"/>
    <w:rsid w:val="0081121C"/>
    <w:rsid w:val="00811C4A"/>
    <w:rsid w:val="00812523"/>
    <w:rsid w:val="00814B9A"/>
    <w:rsid w:val="00816F6E"/>
    <w:rsid w:val="00820262"/>
    <w:rsid w:val="00820F36"/>
    <w:rsid w:val="0082124E"/>
    <w:rsid w:val="008224A9"/>
    <w:rsid w:val="00822C40"/>
    <w:rsid w:val="00823690"/>
    <w:rsid w:val="00825A05"/>
    <w:rsid w:val="0082602A"/>
    <w:rsid w:val="00827E2C"/>
    <w:rsid w:val="00827E31"/>
    <w:rsid w:val="0083044B"/>
    <w:rsid w:val="008307E7"/>
    <w:rsid w:val="00831031"/>
    <w:rsid w:val="008323FB"/>
    <w:rsid w:val="00832A56"/>
    <w:rsid w:val="008333B0"/>
    <w:rsid w:val="00833C81"/>
    <w:rsid w:val="008341C0"/>
    <w:rsid w:val="00834C1C"/>
    <w:rsid w:val="008350DA"/>
    <w:rsid w:val="00836570"/>
    <w:rsid w:val="008367D4"/>
    <w:rsid w:val="00836A49"/>
    <w:rsid w:val="00837407"/>
    <w:rsid w:val="00840763"/>
    <w:rsid w:val="00840A83"/>
    <w:rsid w:val="008425F5"/>
    <w:rsid w:val="00844069"/>
    <w:rsid w:val="00844208"/>
    <w:rsid w:val="00844A1A"/>
    <w:rsid w:val="00845785"/>
    <w:rsid w:val="0085057B"/>
    <w:rsid w:val="0085145E"/>
    <w:rsid w:val="00851DC5"/>
    <w:rsid w:val="00851E7D"/>
    <w:rsid w:val="0085224D"/>
    <w:rsid w:val="00854C44"/>
    <w:rsid w:val="00855B4C"/>
    <w:rsid w:val="00856FF0"/>
    <w:rsid w:val="008571F0"/>
    <w:rsid w:val="00857AB9"/>
    <w:rsid w:val="00860A48"/>
    <w:rsid w:val="00861272"/>
    <w:rsid w:val="008615D1"/>
    <w:rsid w:val="00862C80"/>
    <w:rsid w:val="0086485F"/>
    <w:rsid w:val="00866A29"/>
    <w:rsid w:val="00866BE7"/>
    <w:rsid w:val="00866C33"/>
    <w:rsid w:val="008671DB"/>
    <w:rsid w:val="00870461"/>
    <w:rsid w:val="00870736"/>
    <w:rsid w:val="0087138E"/>
    <w:rsid w:val="00872971"/>
    <w:rsid w:val="00872C3C"/>
    <w:rsid w:val="0087324C"/>
    <w:rsid w:val="00873FA0"/>
    <w:rsid w:val="00876083"/>
    <w:rsid w:val="008770E0"/>
    <w:rsid w:val="008775C4"/>
    <w:rsid w:val="00881556"/>
    <w:rsid w:val="0088253F"/>
    <w:rsid w:val="00882EF2"/>
    <w:rsid w:val="00885B80"/>
    <w:rsid w:val="00887BBE"/>
    <w:rsid w:val="00890244"/>
    <w:rsid w:val="00890586"/>
    <w:rsid w:val="00890A47"/>
    <w:rsid w:val="00890F2A"/>
    <w:rsid w:val="00891D41"/>
    <w:rsid w:val="008927D7"/>
    <w:rsid w:val="00892B60"/>
    <w:rsid w:val="00893D0F"/>
    <w:rsid w:val="00894AFB"/>
    <w:rsid w:val="008953D4"/>
    <w:rsid w:val="00896543"/>
    <w:rsid w:val="00896A30"/>
    <w:rsid w:val="00897245"/>
    <w:rsid w:val="0089729F"/>
    <w:rsid w:val="00897AFD"/>
    <w:rsid w:val="008A0DCD"/>
    <w:rsid w:val="008A190D"/>
    <w:rsid w:val="008A1A2C"/>
    <w:rsid w:val="008A1AFA"/>
    <w:rsid w:val="008A3AF2"/>
    <w:rsid w:val="008A5474"/>
    <w:rsid w:val="008A6C15"/>
    <w:rsid w:val="008B2B87"/>
    <w:rsid w:val="008B3205"/>
    <w:rsid w:val="008B6981"/>
    <w:rsid w:val="008B7544"/>
    <w:rsid w:val="008B7FD9"/>
    <w:rsid w:val="008C02F7"/>
    <w:rsid w:val="008C0C76"/>
    <w:rsid w:val="008C1249"/>
    <w:rsid w:val="008C1764"/>
    <w:rsid w:val="008C39C2"/>
    <w:rsid w:val="008C412E"/>
    <w:rsid w:val="008C441E"/>
    <w:rsid w:val="008C59D7"/>
    <w:rsid w:val="008C617E"/>
    <w:rsid w:val="008C68B1"/>
    <w:rsid w:val="008C6A58"/>
    <w:rsid w:val="008C6AB7"/>
    <w:rsid w:val="008C7443"/>
    <w:rsid w:val="008C777C"/>
    <w:rsid w:val="008D0C5E"/>
    <w:rsid w:val="008D2169"/>
    <w:rsid w:val="008D2328"/>
    <w:rsid w:val="008D2A40"/>
    <w:rsid w:val="008D368C"/>
    <w:rsid w:val="008D37ED"/>
    <w:rsid w:val="008D466E"/>
    <w:rsid w:val="008D539A"/>
    <w:rsid w:val="008D683A"/>
    <w:rsid w:val="008D742B"/>
    <w:rsid w:val="008D7886"/>
    <w:rsid w:val="008D7921"/>
    <w:rsid w:val="008D7B53"/>
    <w:rsid w:val="008E1363"/>
    <w:rsid w:val="008E1599"/>
    <w:rsid w:val="008E1D8D"/>
    <w:rsid w:val="008E236F"/>
    <w:rsid w:val="008E2FAA"/>
    <w:rsid w:val="008E38FF"/>
    <w:rsid w:val="008E3B46"/>
    <w:rsid w:val="008E4578"/>
    <w:rsid w:val="008E46A9"/>
    <w:rsid w:val="008E489F"/>
    <w:rsid w:val="008E500A"/>
    <w:rsid w:val="008E6F52"/>
    <w:rsid w:val="008E7F88"/>
    <w:rsid w:val="008F0CD4"/>
    <w:rsid w:val="008F1899"/>
    <w:rsid w:val="008F1F33"/>
    <w:rsid w:val="008F1FE6"/>
    <w:rsid w:val="008F35F1"/>
    <w:rsid w:val="008F5F5D"/>
    <w:rsid w:val="008F66DC"/>
    <w:rsid w:val="008F6DF3"/>
    <w:rsid w:val="009006DC"/>
    <w:rsid w:val="009009CF"/>
    <w:rsid w:val="009027E6"/>
    <w:rsid w:val="00903138"/>
    <w:rsid w:val="009046E5"/>
    <w:rsid w:val="009059A8"/>
    <w:rsid w:val="00906563"/>
    <w:rsid w:val="00906942"/>
    <w:rsid w:val="00906BFA"/>
    <w:rsid w:val="009073EA"/>
    <w:rsid w:val="00907B8E"/>
    <w:rsid w:val="00907F8C"/>
    <w:rsid w:val="0091044B"/>
    <w:rsid w:val="00911120"/>
    <w:rsid w:val="0091113C"/>
    <w:rsid w:val="00911184"/>
    <w:rsid w:val="0091223C"/>
    <w:rsid w:val="009132C0"/>
    <w:rsid w:val="0091400D"/>
    <w:rsid w:val="00914286"/>
    <w:rsid w:val="00914A4B"/>
    <w:rsid w:val="009158C5"/>
    <w:rsid w:val="00915CFB"/>
    <w:rsid w:val="00916099"/>
    <w:rsid w:val="00916117"/>
    <w:rsid w:val="009162F7"/>
    <w:rsid w:val="0091748C"/>
    <w:rsid w:val="00917BA9"/>
    <w:rsid w:val="00917DCE"/>
    <w:rsid w:val="0092120B"/>
    <w:rsid w:val="00921CAD"/>
    <w:rsid w:val="00922280"/>
    <w:rsid w:val="009226AD"/>
    <w:rsid w:val="0092308B"/>
    <w:rsid w:val="0092322D"/>
    <w:rsid w:val="00924BF7"/>
    <w:rsid w:val="009251F2"/>
    <w:rsid w:val="00925973"/>
    <w:rsid w:val="009271F3"/>
    <w:rsid w:val="0092720C"/>
    <w:rsid w:val="00927625"/>
    <w:rsid w:val="00927FF5"/>
    <w:rsid w:val="00930DC6"/>
    <w:rsid w:val="00931239"/>
    <w:rsid w:val="00931B81"/>
    <w:rsid w:val="00932353"/>
    <w:rsid w:val="00932DDB"/>
    <w:rsid w:val="00933025"/>
    <w:rsid w:val="00933058"/>
    <w:rsid w:val="00933DB7"/>
    <w:rsid w:val="009340D0"/>
    <w:rsid w:val="009342FD"/>
    <w:rsid w:val="009344AD"/>
    <w:rsid w:val="00934DB6"/>
    <w:rsid w:val="009353D8"/>
    <w:rsid w:val="00935796"/>
    <w:rsid w:val="009359DE"/>
    <w:rsid w:val="00935CB1"/>
    <w:rsid w:val="00936835"/>
    <w:rsid w:val="00937EC2"/>
    <w:rsid w:val="0094007C"/>
    <w:rsid w:val="00941BA0"/>
    <w:rsid w:val="00941FD5"/>
    <w:rsid w:val="00942D68"/>
    <w:rsid w:val="009435D4"/>
    <w:rsid w:val="009437BA"/>
    <w:rsid w:val="009449AB"/>
    <w:rsid w:val="00944AC4"/>
    <w:rsid w:val="009460D6"/>
    <w:rsid w:val="009461D4"/>
    <w:rsid w:val="009462A9"/>
    <w:rsid w:val="00947336"/>
    <w:rsid w:val="00947538"/>
    <w:rsid w:val="00951B4C"/>
    <w:rsid w:val="00953447"/>
    <w:rsid w:val="00954793"/>
    <w:rsid w:val="00954A52"/>
    <w:rsid w:val="00956039"/>
    <w:rsid w:val="00957E64"/>
    <w:rsid w:val="009603F2"/>
    <w:rsid w:val="00961672"/>
    <w:rsid w:val="00961954"/>
    <w:rsid w:val="00962048"/>
    <w:rsid w:val="0096339A"/>
    <w:rsid w:val="00963CC4"/>
    <w:rsid w:val="00964605"/>
    <w:rsid w:val="00965403"/>
    <w:rsid w:val="009662A0"/>
    <w:rsid w:val="00966C5B"/>
    <w:rsid w:val="00967679"/>
    <w:rsid w:val="00971ACE"/>
    <w:rsid w:val="00971F2C"/>
    <w:rsid w:val="00972018"/>
    <w:rsid w:val="00974032"/>
    <w:rsid w:val="00974449"/>
    <w:rsid w:val="009745EA"/>
    <w:rsid w:val="00974E99"/>
    <w:rsid w:val="0097696C"/>
    <w:rsid w:val="009769BB"/>
    <w:rsid w:val="00977CDF"/>
    <w:rsid w:val="00980458"/>
    <w:rsid w:val="009809D2"/>
    <w:rsid w:val="00980BBA"/>
    <w:rsid w:val="00981474"/>
    <w:rsid w:val="009819C7"/>
    <w:rsid w:val="00982AB9"/>
    <w:rsid w:val="00984AC9"/>
    <w:rsid w:val="00984C1A"/>
    <w:rsid w:val="00986634"/>
    <w:rsid w:val="00986F62"/>
    <w:rsid w:val="009870EE"/>
    <w:rsid w:val="009905D5"/>
    <w:rsid w:val="0099212A"/>
    <w:rsid w:val="00992812"/>
    <w:rsid w:val="00993B8E"/>
    <w:rsid w:val="00993F85"/>
    <w:rsid w:val="009946D6"/>
    <w:rsid w:val="00994852"/>
    <w:rsid w:val="009953C2"/>
    <w:rsid w:val="009959CF"/>
    <w:rsid w:val="00996603"/>
    <w:rsid w:val="00997880"/>
    <w:rsid w:val="009A00B0"/>
    <w:rsid w:val="009A00ED"/>
    <w:rsid w:val="009A06EC"/>
    <w:rsid w:val="009A1634"/>
    <w:rsid w:val="009A16BD"/>
    <w:rsid w:val="009A1D5E"/>
    <w:rsid w:val="009A2F5C"/>
    <w:rsid w:val="009A31D7"/>
    <w:rsid w:val="009A38D2"/>
    <w:rsid w:val="009A3DE1"/>
    <w:rsid w:val="009A410E"/>
    <w:rsid w:val="009A554B"/>
    <w:rsid w:val="009A5B7D"/>
    <w:rsid w:val="009A6326"/>
    <w:rsid w:val="009A7CB4"/>
    <w:rsid w:val="009B0542"/>
    <w:rsid w:val="009B0F62"/>
    <w:rsid w:val="009B1435"/>
    <w:rsid w:val="009B2F35"/>
    <w:rsid w:val="009B43A5"/>
    <w:rsid w:val="009B4837"/>
    <w:rsid w:val="009B49C4"/>
    <w:rsid w:val="009B5CBA"/>
    <w:rsid w:val="009B6C03"/>
    <w:rsid w:val="009C073E"/>
    <w:rsid w:val="009C2579"/>
    <w:rsid w:val="009C29F1"/>
    <w:rsid w:val="009C3212"/>
    <w:rsid w:val="009C3743"/>
    <w:rsid w:val="009C4AA6"/>
    <w:rsid w:val="009C5981"/>
    <w:rsid w:val="009C6A28"/>
    <w:rsid w:val="009C6FCF"/>
    <w:rsid w:val="009C78CB"/>
    <w:rsid w:val="009D0FD6"/>
    <w:rsid w:val="009D1154"/>
    <w:rsid w:val="009D20B6"/>
    <w:rsid w:val="009D3926"/>
    <w:rsid w:val="009D4075"/>
    <w:rsid w:val="009D41C7"/>
    <w:rsid w:val="009D4E43"/>
    <w:rsid w:val="009D5FD4"/>
    <w:rsid w:val="009E1299"/>
    <w:rsid w:val="009E14AD"/>
    <w:rsid w:val="009E2E55"/>
    <w:rsid w:val="009E46B7"/>
    <w:rsid w:val="009E4AFE"/>
    <w:rsid w:val="009E52FD"/>
    <w:rsid w:val="009E6002"/>
    <w:rsid w:val="009E75FC"/>
    <w:rsid w:val="009E76B0"/>
    <w:rsid w:val="009E7ACD"/>
    <w:rsid w:val="009E7EB0"/>
    <w:rsid w:val="009F03FC"/>
    <w:rsid w:val="009F0F6C"/>
    <w:rsid w:val="009F13EC"/>
    <w:rsid w:val="009F3040"/>
    <w:rsid w:val="009F3490"/>
    <w:rsid w:val="009F37D1"/>
    <w:rsid w:val="009F3951"/>
    <w:rsid w:val="009F43E0"/>
    <w:rsid w:val="009F45C0"/>
    <w:rsid w:val="009F4819"/>
    <w:rsid w:val="009F4B6F"/>
    <w:rsid w:val="009F4D1E"/>
    <w:rsid w:val="009F544D"/>
    <w:rsid w:val="009F556A"/>
    <w:rsid w:val="009F69C8"/>
    <w:rsid w:val="009F6FDA"/>
    <w:rsid w:val="00A00DFE"/>
    <w:rsid w:val="00A0192C"/>
    <w:rsid w:val="00A01A13"/>
    <w:rsid w:val="00A01D06"/>
    <w:rsid w:val="00A01EC9"/>
    <w:rsid w:val="00A02218"/>
    <w:rsid w:val="00A02517"/>
    <w:rsid w:val="00A026D9"/>
    <w:rsid w:val="00A02735"/>
    <w:rsid w:val="00A02B59"/>
    <w:rsid w:val="00A04777"/>
    <w:rsid w:val="00A04ABC"/>
    <w:rsid w:val="00A04B0F"/>
    <w:rsid w:val="00A0690F"/>
    <w:rsid w:val="00A06970"/>
    <w:rsid w:val="00A06DFA"/>
    <w:rsid w:val="00A06E38"/>
    <w:rsid w:val="00A07490"/>
    <w:rsid w:val="00A078E2"/>
    <w:rsid w:val="00A11AF4"/>
    <w:rsid w:val="00A11DAE"/>
    <w:rsid w:val="00A15A6A"/>
    <w:rsid w:val="00A16551"/>
    <w:rsid w:val="00A16AF2"/>
    <w:rsid w:val="00A171B5"/>
    <w:rsid w:val="00A17D9D"/>
    <w:rsid w:val="00A200CB"/>
    <w:rsid w:val="00A203F8"/>
    <w:rsid w:val="00A2279C"/>
    <w:rsid w:val="00A2359E"/>
    <w:rsid w:val="00A235E7"/>
    <w:rsid w:val="00A23A71"/>
    <w:rsid w:val="00A24E11"/>
    <w:rsid w:val="00A27314"/>
    <w:rsid w:val="00A27C26"/>
    <w:rsid w:val="00A31572"/>
    <w:rsid w:val="00A318A5"/>
    <w:rsid w:val="00A31C7F"/>
    <w:rsid w:val="00A32414"/>
    <w:rsid w:val="00A3350B"/>
    <w:rsid w:val="00A340BE"/>
    <w:rsid w:val="00A34E70"/>
    <w:rsid w:val="00A3544A"/>
    <w:rsid w:val="00A404E4"/>
    <w:rsid w:val="00A41B31"/>
    <w:rsid w:val="00A4201C"/>
    <w:rsid w:val="00A42077"/>
    <w:rsid w:val="00A423FF"/>
    <w:rsid w:val="00A42EB5"/>
    <w:rsid w:val="00A44B16"/>
    <w:rsid w:val="00A4714A"/>
    <w:rsid w:val="00A47A57"/>
    <w:rsid w:val="00A50252"/>
    <w:rsid w:val="00A50AC0"/>
    <w:rsid w:val="00A50D76"/>
    <w:rsid w:val="00A50F4F"/>
    <w:rsid w:val="00A51408"/>
    <w:rsid w:val="00A53908"/>
    <w:rsid w:val="00A549E1"/>
    <w:rsid w:val="00A55812"/>
    <w:rsid w:val="00A55890"/>
    <w:rsid w:val="00A5677A"/>
    <w:rsid w:val="00A5739B"/>
    <w:rsid w:val="00A57F7A"/>
    <w:rsid w:val="00A618DC"/>
    <w:rsid w:val="00A61BF0"/>
    <w:rsid w:val="00A61EF5"/>
    <w:rsid w:val="00A62061"/>
    <w:rsid w:val="00A6291F"/>
    <w:rsid w:val="00A62F1D"/>
    <w:rsid w:val="00A642AE"/>
    <w:rsid w:val="00A64517"/>
    <w:rsid w:val="00A66A25"/>
    <w:rsid w:val="00A675B8"/>
    <w:rsid w:val="00A70363"/>
    <w:rsid w:val="00A71CFE"/>
    <w:rsid w:val="00A729BE"/>
    <w:rsid w:val="00A74621"/>
    <w:rsid w:val="00A7576C"/>
    <w:rsid w:val="00A75EA8"/>
    <w:rsid w:val="00A77AA0"/>
    <w:rsid w:val="00A77E18"/>
    <w:rsid w:val="00A80023"/>
    <w:rsid w:val="00A80492"/>
    <w:rsid w:val="00A80886"/>
    <w:rsid w:val="00A80943"/>
    <w:rsid w:val="00A81C93"/>
    <w:rsid w:val="00A82725"/>
    <w:rsid w:val="00A8314B"/>
    <w:rsid w:val="00A84453"/>
    <w:rsid w:val="00A845F0"/>
    <w:rsid w:val="00A85339"/>
    <w:rsid w:val="00A85646"/>
    <w:rsid w:val="00A85986"/>
    <w:rsid w:val="00A86280"/>
    <w:rsid w:val="00A87081"/>
    <w:rsid w:val="00A91813"/>
    <w:rsid w:val="00A92708"/>
    <w:rsid w:val="00A93C9C"/>
    <w:rsid w:val="00A94925"/>
    <w:rsid w:val="00A94962"/>
    <w:rsid w:val="00A953F0"/>
    <w:rsid w:val="00A9597C"/>
    <w:rsid w:val="00A96D1E"/>
    <w:rsid w:val="00A971D7"/>
    <w:rsid w:val="00A972E6"/>
    <w:rsid w:val="00A97703"/>
    <w:rsid w:val="00A97DB5"/>
    <w:rsid w:val="00AA2479"/>
    <w:rsid w:val="00AA361F"/>
    <w:rsid w:val="00AA38E1"/>
    <w:rsid w:val="00AA3DA7"/>
    <w:rsid w:val="00AA413A"/>
    <w:rsid w:val="00AA4343"/>
    <w:rsid w:val="00AA459D"/>
    <w:rsid w:val="00AA5EFC"/>
    <w:rsid w:val="00AA74D9"/>
    <w:rsid w:val="00AB02A1"/>
    <w:rsid w:val="00AB1108"/>
    <w:rsid w:val="00AB2812"/>
    <w:rsid w:val="00AB2DF3"/>
    <w:rsid w:val="00AB36C9"/>
    <w:rsid w:val="00AB3D2D"/>
    <w:rsid w:val="00AB4B46"/>
    <w:rsid w:val="00AB6401"/>
    <w:rsid w:val="00AB6529"/>
    <w:rsid w:val="00AB6D40"/>
    <w:rsid w:val="00AB6F3D"/>
    <w:rsid w:val="00AB710A"/>
    <w:rsid w:val="00AB79E5"/>
    <w:rsid w:val="00AB7E90"/>
    <w:rsid w:val="00AB7F8C"/>
    <w:rsid w:val="00AC15F5"/>
    <w:rsid w:val="00AC17F5"/>
    <w:rsid w:val="00AC2263"/>
    <w:rsid w:val="00AC2DCA"/>
    <w:rsid w:val="00AC350C"/>
    <w:rsid w:val="00AC3EF8"/>
    <w:rsid w:val="00AC4014"/>
    <w:rsid w:val="00AC523C"/>
    <w:rsid w:val="00AC5679"/>
    <w:rsid w:val="00AC61ED"/>
    <w:rsid w:val="00AC632F"/>
    <w:rsid w:val="00AC64F5"/>
    <w:rsid w:val="00AC6C35"/>
    <w:rsid w:val="00AC6EE0"/>
    <w:rsid w:val="00AD1030"/>
    <w:rsid w:val="00AD1ACC"/>
    <w:rsid w:val="00AD1D74"/>
    <w:rsid w:val="00AD288C"/>
    <w:rsid w:val="00AD3D56"/>
    <w:rsid w:val="00AD3F79"/>
    <w:rsid w:val="00AD52E6"/>
    <w:rsid w:val="00AD5BFE"/>
    <w:rsid w:val="00AD6AE8"/>
    <w:rsid w:val="00AD7218"/>
    <w:rsid w:val="00AD737D"/>
    <w:rsid w:val="00AE1930"/>
    <w:rsid w:val="00AE1DF5"/>
    <w:rsid w:val="00AE3733"/>
    <w:rsid w:val="00AE57DD"/>
    <w:rsid w:val="00AE57ED"/>
    <w:rsid w:val="00AE59E5"/>
    <w:rsid w:val="00AE728D"/>
    <w:rsid w:val="00AE7BD4"/>
    <w:rsid w:val="00AF005B"/>
    <w:rsid w:val="00AF0997"/>
    <w:rsid w:val="00AF0A09"/>
    <w:rsid w:val="00AF1572"/>
    <w:rsid w:val="00AF1ED1"/>
    <w:rsid w:val="00AF2BFB"/>
    <w:rsid w:val="00AF301B"/>
    <w:rsid w:val="00AF3174"/>
    <w:rsid w:val="00AF39D0"/>
    <w:rsid w:val="00AF43BD"/>
    <w:rsid w:val="00AF5FB8"/>
    <w:rsid w:val="00AF680F"/>
    <w:rsid w:val="00AF6D95"/>
    <w:rsid w:val="00AF7061"/>
    <w:rsid w:val="00AF7510"/>
    <w:rsid w:val="00B02857"/>
    <w:rsid w:val="00B03559"/>
    <w:rsid w:val="00B04A0E"/>
    <w:rsid w:val="00B0632A"/>
    <w:rsid w:val="00B0676D"/>
    <w:rsid w:val="00B10240"/>
    <w:rsid w:val="00B102B9"/>
    <w:rsid w:val="00B1033D"/>
    <w:rsid w:val="00B10E45"/>
    <w:rsid w:val="00B118DA"/>
    <w:rsid w:val="00B12718"/>
    <w:rsid w:val="00B12DD1"/>
    <w:rsid w:val="00B13B85"/>
    <w:rsid w:val="00B14C44"/>
    <w:rsid w:val="00B156DD"/>
    <w:rsid w:val="00B16CF7"/>
    <w:rsid w:val="00B20497"/>
    <w:rsid w:val="00B2068C"/>
    <w:rsid w:val="00B20AE3"/>
    <w:rsid w:val="00B22003"/>
    <w:rsid w:val="00B225C2"/>
    <w:rsid w:val="00B22ACE"/>
    <w:rsid w:val="00B242CA"/>
    <w:rsid w:val="00B251A8"/>
    <w:rsid w:val="00B2561F"/>
    <w:rsid w:val="00B2627B"/>
    <w:rsid w:val="00B267DA"/>
    <w:rsid w:val="00B30012"/>
    <w:rsid w:val="00B30388"/>
    <w:rsid w:val="00B30C4F"/>
    <w:rsid w:val="00B30E01"/>
    <w:rsid w:val="00B30E9B"/>
    <w:rsid w:val="00B30FA0"/>
    <w:rsid w:val="00B32198"/>
    <w:rsid w:val="00B32489"/>
    <w:rsid w:val="00B32ED8"/>
    <w:rsid w:val="00B32EE3"/>
    <w:rsid w:val="00B356BE"/>
    <w:rsid w:val="00B3636E"/>
    <w:rsid w:val="00B36A59"/>
    <w:rsid w:val="00B403DB"/>
    <w:rsid w:val="00B40D13"/>
    <w:rsid w:val="00B41438"/>
    <w:rsid w:val="00B4223D"/>
    <w:rsid w:val="00B434EA"/>
    <w:rsid w:val="00B43BED"/>
    <w:rsid w:val="00B43E6B"/>
    <w:rsid w:val="00B44300"/>
    <w:rsid w:val="00B447A1"/>
    <w:rsid w:val="00B461E9"/>
    <w:rsid w:val="00B4657A"/>
    <w:rsid w:val="00B46857"/>
    <w:rsid w:val="00B47129"/>
    <w:rsid w:val="00B50388"/>
    <w:rsid w:val="00B51119"/>
    <w:rsid w:val="00B51188"/>
    <w:rsid w:val="00B51382"/>
    <w:rsid w:val="00B51C12"/>
    <w:rsid w:val="00B52E8E"/>
    <w:rsid w:val="00B52F95"/>
    <w:rsid w:val="00B533DA"/>
    <w:rsid w:val="00B535B8"/>
    <w:rsid w:val="00B5440B"/>
    <w:rsid w:val="00B55A04"/>
    <w:rsid w:val="00B55D29"/>
    <w:rsid w:val="00B56255"/>
    <w:rsid w:val="00B56494"/>
    <w:rsid w:val="00B56BFE"/>
    <w:rsid w:val="00B57B80"/>
    <w:rsid w:val="00B6009C"/>
    <w:rsid w:val="00B6059B"/>
    <w:rsid w:val="00B60EB6"/>
    <w:rsid w:val="00B61E83"/>
    <w:rsid w:val="00B629EC"/>
    <w:rsid w:val="00B63458"/>
    <w:rsid w:val="00B635E4"/>
    <w:rsid w:val="00B63E6F"/>
    <w:rsid w:val="00B64869"/>
    <w:rsid w:val="00B6525B"/>
    <w:rsid w:val="00B65B83"/>
    <w:rsid w:val="00B664A9"/>
    <w:rsid w:val="00B664EA"/>
    <w:rsid w:val="00B70DAD"/>
    <w:rsid w:val="00B70E75"/>
    <w:rsid w:val="00B71D1B"/>
    <w:rsid w:val="00B72414"/>
    <w:rsid w:val="00B72947"/>
    <w:rsid w:val="00B73472"/>
    <w:rsid w:val="00B73C2B"/>
    <w:rsid w:val="00B74C1D"/>
    <w:rsid w:val="00B7652F"/>
    <w:rsid w:val="00B766AC"/>
    <w:rsid w:val="00B80160"/>
    <w:rsid w:val="00B8028F"/>
    <w:rsid w:val="00B80E43"/>
    <w:rsid w:val="00B81785"/>
    <w:rsid w:val="00B81FFF"/>
    <w:rsid w:val="00B84978"/>
    <w:rsid w:val="00B849FD"/>
    <w:rsid w:val="00B84A90"/>
    <w:rsid w:val="00B86F66"/>
    <w:rsid w:val="00B872BE"/>
    <w:rsid w:val="00B87367"/>
    <w:rsid w:val="00B876BB"/>
    <w:rsid w:val="00B87AAE"/>
    <w:rsid w:val="00B90082"/>
    <w:rsid w:val="00B90909"/>
    <w:rsid w:val="00B90ED5"/>
    <w:rsid w:val="00B90F24"/>
    <w:rsid w:val="00B913AC"/>
    <w:rsid w:val="00B91480"/>
    <w:rsid w:val="00B91C65"/>
    <w:rsid w:val="00B92B84"/>
    <w:rsid w:val="00B93A2F"/>
    <w:rsid w:val="00B94049"/>
    <w:rsid w:val="00B9441B"/>
    <w:rsid w:val="00B9453D"/>
    <w:rsid w:val="00B96238"/>
    <w:rsid w:val="00B97CC3"/>
    <w:rsid w:val="00BA017E"/>
    <w:rsid w:val="00BA14FE"/>
    <w:rsid w:val="00BA1CDE"/>
    <w:rsid w:val="00BA2418"/>
    <w:rsid w:val="00BA363B"/>
    <w:rsid w:val="00BA3E13"/>
    <w:rsid w:val="00BA40D0"/>
    <w:rsid w:val="00BA4648"/>
    <w:rsid w:val="00BA472D"/>
    <w:rsid w:val="00BA6007"/>
    <w:rsid w:val="00BA7CD1"/>
    <w:rsid w:val="00BA7FA0"/>
    <w:rsid w:val="00BB004F"/>
    <w:rsid w:val="00BB2A8F"/>
    <w:rsid w:val="00BB2E03"/>
    <w:rsid w:val="00BB3C9B"/>
    <w:rsid w:val="00BB3E74"/>
    <w:rsid w:val="00BB3EC9"/>
    <w:rsid w:val="00BB483E"/>
    <w:rsid w:val="00BB5585"/>
    <w:rsid w:val="00BC0BCC"/>
    <w:rsid w:val="00BC18D0"/>
    <w:rsid w:val="00BC315D"/>
    <w:rsid w:val="00BC3AA4"/>
    <w:rsid w:val="00BC3F69"/>
    <w:rsid w:val="00BC46B4"/>
    <w:rsid w:val="00BC4B51"/>
    <w:rsid w:val="00BC51F3"/>
    <w:rsid w:val="00BC59C6"/>
    <w:rsid w:val="00BC61CB"/>
    <w:rsid w:val="00BC687A"/>
    <w:rsid w:val="00BC7D72"/>
    <w:rsid w:val="00BD1016"/>
    <w:rsid w:val="00BD1D78"/>
    <w:rsid w:val="00BD212D"/>
    <w:rsid w:val="00BD283D"/>
    <w:rsid w:val="00BD3174"/>
    <w:rsid w:val="00BD31B1"/>
    <w:rsid w:val="00BD31E6"/>
    <w:rsid w:val="00BD3740"/>
    <w:rsid w:val="00BD39A8"/>
    <w:rsid w:val="00BD3D1A"/>
    <w:rsid w:val="00BD3DDA"/>
    <w:rsid w:val="00BD41C6"/>
    <w:rsid w:val="00BD41C9"/>
    <w:rsid w:val="00BD481A"/>
    <w:rsid w:val="00BD5131"/>
    <w:rsid w:val="00BD63C9"/>
    <w:rsid w:val="00BD6578"/>
    <w:rsid w:val="00BE07E1"/>
    <w:rsid w:val="00BE0D78"/>
    <w:rsid w:val="00BE170D"/>
    <w:rsid w:val="00BE4001"/>
    <w:rsid w:val="00BE4A63"/>
    <w:rsid w:val="00BE50AA"/>
    <w:rsid w:val="00BE6282"/>
    <w:rsid w:val="00BE700B"/>
    <w:rsid w:val="00BE75B1"/>
    <w:rsid w:val="00BF1BF5"/>
    <w:rsid w:val="00BF2321"/>
    <w:rsid w:val="00BF2705"/>
    <w:rsid w:val="00BF45CD"/>
    <w:rsid w:val="00BF51D0"/>
    <w:rsid w:val="00BF6078"/>
    <w:rsid w:val="00BF60B2"/>
    <w:rsid w:val="00BF7EF0"/>
    <w:rsid w:val="00C01080"/>
    <w:rsid w:val="00C01B0E"/>
    <w:rsid w:val="00C01F58"/>
    <w:rsid w:val="00C02069"/>
    <w:rsid w:val="00C02562"/>
    <w:rsid w:val="00C027E4"/>
    <w:rsid w:val="00C02EE2"/>
    <w:rsid w:val="00C04AA9"/>
    <w:rsid w:val="00C04F80"/>
    <w:rsid w:val="00C052A8"/>
    <w:rsid w:val="00C06123"/>
    <w:rsid w:val="00C06AC9"/>
    <w:rsid w:val="00C074F1"/>
    <w:rsid w:val="00C10381"/>
    <w:rsid w:val="00C11196"/>
    <w:rsid w:val="00C12606"/>
    <w:rsid w:val="00C128AE"/>
    <w:rsid w:val="00C1395C"/>
    <w:rsid w:val="00C13F04"/>
    <w:rsid w:val="00C1411C"/>
    <w:rsid w:val="00C15A36"/>
    <w:rsid w:val="00C16662"/>
    <w:rsid w:val="00C177B3"/>
    <w:rsid w:val="00C17B78"/>
    <w:rsid w:val="00C17EFD"/>
    <w:rsid w:val="00C20EE9"/>
    <w:rsid w:val="00C21E75"/>
    <w:rsid w:val="00C2251D"/>
    <w:rsid w:val="00C22656"/>
    <w:rsid w:val="00C22F77"/>
    <w:rsid w:val="00C23B7C"/>
    <w:rsid w:val="00C23C4B"/>
    <w:rsid w:val="00C23DC3"/>
    <w:rsid w:val="00C245A4"/>
    <w:rsid w:val="00C24D30"/>
    <w:rsid w:val="00C2511E"/>
    <w:rsid w:val="00C25840"/>
    <w:rsid w:val="00C266D9"/>
    <w:rsid w:val="00C2691F"/>
    <w:rsid w:val="00C272F0"/>
    <w:rsid w:val="00C30040"/>
    <w:rsid w:val="00C30B83"/>
    <w:rsid w:val="00C31477"/>
    <w:rsid w:val="00C31737"/>
    <w:rsid w:val="00C3218A"/>
    <w:rsid w:val="00C32C61"/>
    <w:rsid w:val="00C32CE2"/>
    <w:rsid w:val="00C330CE"/>
    <w:rsid w:val="00C3368A"/>
    <w:rsid w:val="00C34DD3"/>
    <w:rsid w:val="00C35418"/>
    <w:rsid w:val="00C357C9"/>
    <w:rsid w:val="00C35C5A"/>
    <w:rsid w:val="00C35DCC"/>
    <w:rsid w:val="00C36662"/>
    <w:rsid w:val="00C37590"/>
    <w:rsid w:val="00C376AF"/>
    <w:rsid w:val="00C37A31"/>
    <w:rsid w:val="00C37EB9"/>
    <w:rsid w:val="00C4095E"/>
    <w:rsid w:val="00C40B41"/>
    <w:rsid w:val="00C41BAF"/>
    <w:rsid w:val="00C42052"/>
    <w:rsid w:val="00C42B2D"/>
    <w:rsid w:val="00C42BF6"/>
    <w:rsid w:val="00C4635A"/>
    <w:rsid w:val="00C463A8"/>
    <w:rsid w:val="00C46449"/>
    <w:rsid w:val="00C470CB"/>
    <w:rsid w:val="00C47772"/>
    <w:rsid w:val="00C47ECE"/>
    <w:rsid w:val="00C50A73"/>
    <w:rsid w:val="00C50C2D"/>
    <w:rsid w:val="00C51010"/>
    <w:rsid w:val="00C52AC2"/>
    <w:rsid w:val="00C52E66"/>
    <w:rsid w:val="00C55CC7"/>
    <w:rsid w:val="00C57788"/>
    <w:rsid w:val="00C60000"/>
    <w:rsid w:val="00C60068"/>
    <w:rsid w:val="00C61832"/>
    <w:rsid w:val="00C61C8B"/>
    <w:rsid w:val="00C639F0"/>
    <w:rsid w:val="00C64865"/>
    <w:rsid w:val="00C64C99"/>
    <w:rsid w:val="00C64EAD"/>
    <w:rsid w:val="00C65AAF"/>
    <w:rsid w:val="00C66682"/>
    <w:rsid w:val="00C66FB6"/>
    <w:rsid w:val="00C700FC"/>
    <w:rsid w:val="00C70D7B"/>
    <w:rsid w:val="00C70F28"/>
    <w:rsid w:val="00C72186"/>
    <w:rsid w:val="00C72B64"/>
    <w:rsid w:val="00C73587"/>
    <w:rsid w:val="00C742BF"/>
    <w:rsid w:val="00C748BB"/>
    <w:rsid w:val="00C7559B"/>
    <w:rsid w:val="00C7777D"/>
    <w:rsid w:val="00C7784A"/>
    <w:rsid w:val="00C77EC4"/>
    <w:rsid w:val="00C77F22"/>
    <w:rsid w:val="00C801A4"/>
    <w:rsid w:val="00C802BB"/>
    <w:rsid w:val="00C821FB"/>
    <w:rsid w:val="00C826BB"/>
    <w:rsid w:val="00C82EA8"/>
    <w:rsid w:val="00C86D1F"/>
    <w:rsid w:val="00C87FE5"/>
    <w:rsid w:val="00C918CE"/>
    <w:rsid w:val="00C920C6"/>
    <w:rsid w:val="00C93209"/>
    <w:rsid w:val="00C93BFC"/>
    <w:rsid w:val="00C93FF7"/>
    <w:rsid w:val="00C950F5"/>
    <w:rsid w:val="00C95F54"/>
    <w:rsid w:val="00C96AF3"/>
    <w:rsid w:val="00C96E19"/>
    <w:rsid w:val="00C96E4A"/>
    <w:rsid w:val="00C97166"/>
    <w:rsid w:val="00C97A40"/>
    <w:rsid w:val="00CA16F8"/>
    <w:rsid w:val="00CA177E"/>
    <w:rsid w:val="00CA1CCA"/>
    <w:rsid w:val="00CA1E4C"/>
    <w:rsid w:val="00CA24C3"/>
    <w:rsid w:val="00CA2844"/>
    <w:rsid w:val="00CA32CD"/>
    <w:rsid w:val="00CA3407"/>
    <w:rsid w:val="00CA525A"/>
    <w:rsid w:val="00CA5370"/>
    <w:rsid w:val="00CA59FA"/>
    <w:rsid w:val="00CA66AA"/>
    <w:rsid w:val="00CB0700"/>
    <w:rsid w:val="00CB19ED"/>
    <w:rsid w:val="00CB215B"/>
    <w:rsid w:val="00CB2C2B"/>
    <w:rsid w:val="00CB2E4D"/>
    <w:rsid w:val="00CB3173"/>
    <w:rsid w:val="00CB390B"/>
    <w:rsid w:val="00CB3DB5"/>
    <w:rsid w:val="00CB44B4"/>
    <w:rsid w:val="00CB5222"/>
    <w:rsid w:val="00CB5483"/>
    <w:rsid w:val="00CB60E4"/>
    <w:rsid w:val="00CB6A60"/>
    <w:rsid w:val="00CC046F"/>
    <w:rsid w:val="00CC0CF2"/>
    <w:rsid w:val="00CC3D4E"/>
    <w:rsid w:val="00CC5479"/>
    <w:rsid w:val="00CC59E6"/>
    <w:rsid w:val="00CC5A9C"/>
    <w:rsid w:val="00CC5F8B"/>
    <w:rsid w:val="00CC6742"/>
    <w:rsid w:val="00CC7AF0"/>
    <w:rsid w:val="00CD1362"/>
    <w:rsid w:val="00CD22A8"/>
    <w:rsid w:val="00CD6561"/>
    <w:rsid w:val="00CD7313"/>
    <w:rsid w:val="00CE1640"/>
    <w:rsid w:val="00CE2640"/>
    <w:rsid w:val="00CE291C"/>
    <w:rsid w:val="00CE3376"/>
    <w:rsid w:val="00CE3447"/>
    <w:rsid w:val="00CE3716"/>
    <w:rsid w:val="00CE3D13"/>
    <w:rsid w:val="00CE4BC5"/>
    <w:rsid w:val="00CE4D06"/>
    <w:rsid w:val="00CE7115"/>
    <w:rsid w:val="00CE78AE"/>
    <w:rsid w:val="00CE7A8D"/>
    <w:rsid w:val="00CF0A71"/>
    <w:rsid w:val="00CF2407"/>
    <w:rsid w:val="00CF2F25"/>
    <w:rsid w:val="00CF3337"/>
    <w:rsid w:val="00CF3748"/>
    <w:rsid w:val="00CF3ED1"/>
    <w:rsid w:val="00CF4C1D"/>
    <w:rsid w:val="00CF5F13"/>
    <w:rsid w:val="00D008F8"/>
    <w:rsid w:val="00D023EA"/>
    <w:rsid w:val="00D0348B"/>
    <w:rsid w:val="00D0430F"/>
    <w:rsid w:val="00D045D0"/>
    <w:rsid w:val="00D050B1"/>
    <w:rsid w:val="00D054E0"/>
    <w:rsid w:val="00D0729F"/>
    <w:rsid w:val="00D07B96"/>
    <w:rsid w:val="00D10F61"/>
    <w:rsid w:val="00D11430"/>
    <w:rsid w:val="00D11828"/>
    <w:rsid w:val="00D12A13"/>
    <w:rsid w:val="00D13CD2"/>
    <w:rsid w:val="00D147AE"/>
    <w:rsid w:val="00D167E6"/>
    <w:rsid w:val="00D169CC"/>
    <w:rsid w:val="00D17462"/>
    <w:rsid w:val="00D17750"/>
    <w:rsid w:val="00D202AD"/>
    <w:rsid w:val="00D20BDD"/>
    <w:rsid w:val="00D20F7A"/>
    <w:rsid w:val="00D212E1"/>
    <w:rsid w:val="00D21729"/>
    <w:rsid w:val="00D22AD1"/>
    <w:rsid w:val="00D22E0A"/>
    <w:rsid w:val="00D238DA"/>
    <w:rsid w:val="00D2486F"/>
    <w:rsid w:val="00D24FE8"/>
    <w:rsid w:val="00D25521"/>
    <w:rsid w:val="00D262E6"/>
    <w:rsid w:val="00D276EB"/>
    <w:rsid w:val="00D30E94"/>
    <w:rsid w:val="00D3106A"/>
    <w:rsid w:val="00D31FE0"/>
    <w:rsid w:val="00D321CA"/>
    <w:rsid w:val="00D32D85"/>
    <w:rsid w:val="00D33F2A"/>
    <w:rsid w:val="00D3420E"/>
    <w:rsid w:val="00D3431D"/>
    <w:rsid w:val="00D347AC"/>
    <w:rsid w:val="00D34FE3"/>
    <w:rsid w:val="00D3695A"/>
    <w:rsid w:val="00D36FA5"/>
    <w:rsid w:val="00D373A8"/>
    <w:rsid w:val="00D37523"/>
    <w:rsid w:val="00D37DDE"/>
    <w:rsid w:val="00D418D5"/>
    <w:rsid w:val="00D42457"/>
    <w:rsid w:val="00D44187"/>
    <w:rsid w:val="00D44345"/>
    <w:rsid w:val="00D4519E"/>
    <w:rsid w:val="00D45D54"/>
    <w:rsid w:val="00D46CF2"/>
    <w:rsid w:val="00D476F4"/>
    <w:rsid w:val="00D47709"/>
    <w:rsid w:val="00D478ED"/>
    <w:rsid w:val="00D47B2D"/>
    <w:rsid w:val="00D47BF4"/>
    <w:rsid w:val="00D50049"/>
    <w:rsid w:val="00D51908"/>
    <w:rsid w:val="00D51D0E"/>
    <w:rsid w:val="00D52133"/>
    <w:rsid w:val="00D5246A"/>
    <w:rsid w:val="00D5360B"/>
    <w:rsid w:val="00D54374"/>
    <w:rsid w:val="00D55A2B"/>
    <w:rsid w:val="00D61505"/>
    <w:rsid w:val="00D61632"/>
    <w:rsid w:val="00D61A18"/>
    <w:rsid w:val="00D62B13"/>
    <w:rsid w:val="00D62D5D"/>
    <w:rsid w:val="00D637A0"/>
    <w:rsid w:val="00D64DB7"/>
    <w:rsid w:val="00D65127"/>
    <w:rsid w:val="00D65381"/>
    <w:rsid w:val="00D659C8"/>
    <w:rsid w:val="00D66FAC"/>
    <w:rsid w:val="00D674BF"/>
    <w:rsid w:val="00D71523"/>
    <w:rsid w:val="00D71897"/>
    <w:rsid w:val="00D72130"/>
    <w:rsid w:val="00D7530F"/>
    <w:rsid w:val="00D76081"/>
    <w:rsid w:val="00D766AE"/>
    <w:rsid w:val="00D76744"/>
    <w:rsid w:val="00D768AD"/>
    <w:rsid w:val="00D77E71"/>
    <w:rsid w:val="00D8194D"/>
    <w:rsid w:val="00D81D98"/>
    <w:rsid w:val="00D823F0"/>
    <w:rsid w:val="00D83C7D"/>
    <w:rsid w:val="00D85270"/>
    <w:rsid w:val="00D85BE5"/>
    <w:rsid w:val="00D8612D"/>
    <w:rsid w:val="00D8620F"/>
    <w:rsid w:val="00D8641B"/>
    <w:rsid w:val="00D864C1"/>
    <w:rsid w:val="00D874BC"/>
    <w:rsid w:val="00D903A4"/>
    <w:rsid w:val="00D91338"/>
    <w:rsid w:val="00D92C01"/>
    <w:rsid w:val="00D93138"/>
    <w:rsid w:val="00D93D2C"/>
    <w:rsid w:val="00D93DB5"/>
    <w:rsid w:val="00D96B47"/>
    <w:rsid w:val="00D970A6"/>
    <w:rsid w:val="00D971C3"/>
    <w:rsid w:val="00D978D0"/>
    <w:rsid w:val="00D97B7A"/>
    <w:rsid w:val="00DA0455"/>
    <w:rsid w:val="00DA0A57"/>
    <w:rsid w:val="00DA13AB"/>
    <w:rsid w:val="00DA245C"/>
    <w:rsid w:val="00DA2790"/>
    <w:rsid w:val="00DA2DCC"/>
    <w:rsid w:val="00DA3F52"/>
    <w:rsid w:val="00DA3FC5"/>
    <w:rsid w:val="00DA5054"/>
    <w:rsid w:val="00DA560F"/>
    <w:rsid w:val="00DA59EC"/>
    <w:rsid w:val="00DA5A33"/>
    <w:rsid w:val="00DA5C2A"/>
    <w:rsid w:val="00DA6E94"/>
    <w:rsid w:val="00DA7508"/>
    <w:rsid w:val="00DA7590"/>
    <w:rsid w:val="00DB01F6"/>
    <w:rsid w:val="00DB0EDC"/>
    <w:rsid w:val="00DB19B0"/>
    <w:rsid w:val="00DB4A7D"/>
    <w:rsid w:val="00DB5033"/>
    <w:rsid w:val="00DB50A7"/>
    <w:rsid w:val="00DB5622"/>
    <w:rsid w:val="00DB587B"/>
    <w:rsid w:val="00DB69BF"/>
    <w:rsid w:val="00DB7028"/>
    <w:rsid w:val="00DB75A4"/>
    <w:rsid w:val="00DB7F1A"/>
    <w:rsid w:val="00DC35C8"/>
    <w:rsid w:val="00DC3C01"/>
    <w:rsid w:val="00DC3DF0"/>
    <w:rsid w:val="00DC3F71"/>
    <w:rsid w:val="00DC4C0A"/>
    <w:rsid w:val="00DC5EC3"/>
    <w:rsid w:val="00DD0A88"/>
    <w:rsid w:val="00DD0B2A"/>
    <w:rsid w:val="00DD0DBF"/>
    <w:rsid w:val="00DD0F7B"/>
    <w:rsid w:val="00DD1179"/>
    <w:rsid w:val="00DD1364"/>
    <w:rsid w:val="00DD1805"/>
    <w:rsid w:val="00DD268C"/>
    <w:rsid w:val="00DD33E7"/>
    <w:rsid w:val="00DD3C28"/>
    <w:rsid w:val="00DD4447"/>
    <w:rsid w:val="00DD5ED5"/>
    <w:rsid w:val="00DD676B"/>
    <w:rsid w:val="00DD6ABE"/>
    <w:rsid w:val="00DD6B29"/>
    <w:rsid w:val="00DD7F99"/>
    <w:rsid w:val="00DE015B"/>
    <w:rsid w:val="00DE0493"/>
    <w:rsid w:val="00DE266D"/>
    <w:rsid w:val="00DE26DC"/>
    <w:rsid w:val="00DE284E"/>
    <w:rsid w:val="00DE2AC4"/>
    <w:rsid w:val="00DE3D23"/>
    <w:rsid w:val="00DE42BC"/>
    <w:rsid w:val="00DE51DC"/>
    <w:rsid w:val="00DE5AD5"/>
    <w:rsid w:val="00DF087F"/>
    <w:rsid w:val="00DF0A47"/>
    <w:rsid w:val="00DF0ED8"/>
    <w:rsid w:val="00DF2124"/>
    <w:rsid w:val="00DF2B75"/>
    <w:rsid w:val="00DF3771"/>
    <w:rsid w:val="00DF37D2"/>
    <w:rsid w:val="00DF401C"/>
    <w:rsid w:val="00DF44E3"/>
    <w:rsid w:val="00DF5098"/>
    <w:rsid w:val="00DF5222"/>
    <w:rsid w:val="00DF609D"/>
    <w:rsid w:val="00DF6A6E"/>
    <w:rsid w:val="00DF6B07"/>
    <w:rsid w:val="00DF7CD8"/>
    <w:rsid w:val="00E002AD"/>
    <w:rsid w:val="00E00419"/>
    <w:rsid w:val="00E00EC0"/>
    <w:rsid w:val="00E01477"/>
    <w:rsid w:val="00E01CAF"/>
    <w:rsid w:val="00E021C1"/>
    <w:rsid w:val="00E036F7"/>
    <w:rsid w:val="00E03DD9"/>
    <w:rsid w:val="00E0449B"/>
    <w:rsid w:val="00E044F0"/>
    <w:rsid w:val="00E04E8E"/>
    <w:rsid w:val="00E06B79"/>
    <w:rsid w:val="00E0714F"/>
    <w:rsid w:val="00E07E2B"/>
    <w:rsid w:val="00E07EA1"/>
    <w:rsid w:val="00E101F3"/>
    <w:rsid w:val="00E106F7"/>
    <w:rsid w:val="00E13665"/>
    <w:rsid w:val="00E14209"/>
    <w:rsid w:val="00E14829"/>
    <w:rsid w:val="00E15B8C"/>
    <w:rsid w:val="00E15BE3"/>
    <w:rsid w:val="00E17DC2"/>
    <w:rsid w:val="00E21202"/>
    <w:rsid w:val="00E214D2"/>
    <w:rsid w:val="00E2178B"/>
    <w:rsid w:val="00E2311D"/>
    <w:rsid w:val="00E2332C"/>
    <w:rsid w:val="00E235BE"/>
    <w:rsid w:val="00E24671"/>
    <w:rsid w:val="00E249F7"/>
    <w:rsid w:val="00E24B02"/>
    <w:rsid w:val="00E24C77"/>
    <w:rsid w:val="00E25E6D"/>
    <w:rsid w:val="00E272EA"/>
    <w:rsid w:val="00E27C7D"/>
    <w:rsid w:val="00E27D79"/>
    <w:rsid w:val="00E27ED7"/>
    <w:rsid w:val="00E30BDC"/>
    <w:rsid w:val="00E3300F"/>
    <w:rsid w:val="00E331A1"/>
    <w:rsid w:val="00E3330F"/>
    <w:rsid w:val="00E33E39"/>
    <w:rsid w:val="00E3461F"/>
    <w:rsid w:val="00E347E5"/>
    <w:rsid w:val="00E36617"/>
    <w:rsid w:val="00E36AE6"/>
    <w:rsid w:val="00E37156"/>
    <w:rsid w:val="00E41296"/>
    <w:rsid w:val="00E41BAF"/>
    <w:rsid w:val="00E41C6D"/>
    <w:rsid w:val="00E41EF9"/>
    <w:rsid w:val="00E422C8"/>
    <w:rsid w:val="00E4274D"/>
    <w:rsid w:val="00E42B72"/>
    <w:rsid w:val="00E438EE"/>
    <w:rsid w:val="00E44B96"/>
    <w:rsid w:val="00E4644E"/>
    <w:rsid w:val="00E466DB"/>
    <w:rsid w:val="00E46A9C"/>
    <w:rsid w:val="00E47405"/>
    <w:rsid w:val="00E47A19"/>
    <w:rsid w:val="00E47A83"/>
    <w:rsid w:val="00E50294"/>
    <w:rsid w:val="00E523B7"/>
    <w:rsid w:val="00E526DD"/>
    <w:rsid w:val="00E53360"/>
    <w:rsid w:val="00E54232"/>
    <w:rsid w:val="00E55A1D"/>
    <w:rsid w:val="00E567BA"/>
    <w:rsid w:val="00E56EEF"/>
    <w:rsid w:val="00E605C8"/>
    <w:rsid w:val="00E611E8"/>
    <w:rsid w:val="00E63BB0"/>
    <w:rsid w:val="00E63CE2"/>
    <w:rsid w:val="00E63ED1"/>
    <w:rsid w:val="00E64F3F"/>
    <w:rsid w:val="00E64FE1"/>
    <w:rsid w:val="00E66BD5"/>
    <w:rsid w:val="00E67EFD"/>
    <w:rsid w:val="00E70D2D"/>
    <w:rsid w:val="00E70F79"/>
    <w:rsid w:val="00E72428"/>
    <w:rsid w:val="00E729B7"/>
    <w:rsid w:val="00E73FEA"/>
    <w:rsid w:val="00E74B44"/>
    <w:rsid w:val="00E75D4D"/>
    <w:rsid w:val="00E7603A"/>
    <w:rsid w:val="00E76A12"/>
    <w:rsid w:val="00E80E55"/>
    <w:rsid w:val="00E819B7"/>
    <w:rsid w:val="00E82170"/>
    <w:rsid w:val="00E83F5B"/>
    <w:rsid w:val="00E849FC"/>
    <w:rsid w:val="00E86535"/>
    <w:rsid w:val="00E868E1"/>
    <w:rsid w:val="00E86988"/>
    <w:rsid w:val="00E87B96"/>
    <w:rsid w:val="00E87FA5"/>
    <w:rsid w:val="00E90E95"/>
    <w:rsid w:val="00E924F0"/>
    <w:rsid w:val="00E92660"/>
    <w:rsid w:val="00E930F4"/>
    <w:rsid w:val="00E952F3"/>
    <w:rsid w:val="00E95753"/>
    <w:rsid w:val="00E95E10"/>
    <w:rsid w:val="00E96A7D"/>
    <w:rsid w:val="00E9703E"/>
    <w:rsid w:val="00E978BF"/>
    <w:rsid w:val="00EA0260"/>
    <w:rsid w:val="00EA032D"/>
    <w:rsid w:val="00EA105D"/>
    <w:rsid w:val="00EA1AD4"/>
    <w:rsid w:val="00EA242A"/>
    <w:rsid w:val="00EA3102"/>
    <w:rsid w:val="00EA3297"/>
    <w:rsid w:val="00EA34D2"/>
    <w:rsid w:val="00EA4702"/>
    <w:rsid w:val="00EA5601"/>
    <w:rsid w:val="00EA5E1E"/>
    <w:rsid w:val="00EA604B"/>
    <w:rsid w:val="00EA6E3F"/>
    <w:rsid w:val="00EA7659"/>
    <w:rsid w:val="00EA7B8B"/>
    <w:rsid w:val="00EB0759"/>
    <w:rsid w:val="00EB1348"/>
    <w:rsid w:val="00EB1586"/>
    <w:rsid w:val="00EB2E9A"/>
    <w:rsid w:val="00EB2EA3"/>
    <w:rsid w:val="00EB3B3D"/>
    <w:rsid w:val="00EB433F"/>
    <w:rsid w:val="00EB46DE"/>
    <w:rsid w:val="00EB733A"/>
    <w:rsid w:val="00EC0068"/>
    <w:rsid w:val="00EC021D"/>
    <w:rsid w:val="00EC1464"/>
    <w:rsid w:val="00EC20AB"/>
    <w:rsid w:val="00EC239C"/>
    <w:rsid w:val="00EC2754"/>
    <w:rsid w:val="00EC2E2E"/>
    <w:rsid w:val="00EC3402"/>
    <w:rsid w:val="00EC4436"/>
    <w:rsid w:val="00EC44A8"/>
    <w:rsid w:val="00EC4A65"/>
    <w:rsid w:val="00EC532C"/>
    <w:rsid w:val="00EC5351"/>
    <w:rsid w:val="00EC57DD"/>
    <w:rsid w:val="00EC5B9F"/>
    <w:rsid w:val="00EC603F"/>
    <w:rsid w:val="00EC636B"/>
    <w:rsid w:val="00EC6D92"/>
    <w:rsid w:val="00EC7A80"/>
    <w:rsid w:val="00ED06B9"/>
    <w:rsid w:val="00ED0C43"/>
    <w:rsid w:val="00ED0E12"/>
    <w:rsid w:val="00ED1647"/>
    <w:rsid w:val="00ED2B52"/>
    <w:rsid w:val="00ED39FF"/>
    <w:rsid w:val="00ED3B80"/>
    <w:rsid w:val="00ED43A2"/>
    <w:rsid w:val="00ED4E2B"/>
    <w:rsid w:val="00ED4FF7"/>
    <w:rsid w:val="00ED54A7"/>
    <w:rsid w:val="00ED6691"/>
    <w:rsid w:val="00ED791D"/>
    <w:rsid w:val="00EE05FE"/>
    <w:rsid w:val="00EE0909"/>
    <w:rsid w:val="00EE1A20"/>
    <w:rsid w:val="00EE2041"/>
    <w:rsid w:val="00EE241E"/>
    <w:rsid w:val="00EE25A4"/>
    <w:rsid w:val="00EE32D4"/>
    <w:rsid w:val="00EE380C"/>
    <w:rsid w:val="00EE3AC5"/>
    <w:rsid w:val="00EE4927"/>
    <w:rsid w:val="00EE4ED8"/>
    <w:rsid w:val="00EE4F50"/>
    <w:rsid w:val="00EE5264"/>
    <w:rsid w:val="00EE557F"/>
    <w:rsid w:val="00EE7836"/>
    <w:rsid w:val="00EE7D1D"/>
    <w:rsid w:val="00EF166D"/>
    <w:rsid w:val="00EF1CE2"/>
    <w:rsid w:val="00EF217F"/>
    <w:rsid w:val="00EF2D8C"/>
    <w:rsid w:val="00EF31DA"/>
    <w:rsid w:val="00EF3260"/>
    <w:rsid w:val="00EF40D9"/>
    <w:rsid w:val="00EF4A0B"/>
    <w:rsid w:val="00EF521C"/>
    <w:rsid w:val="00EF5375"/>
    <w:rsid w:val="00EF55F0"/>
    <w:rsid w:val="00EF71C5"/>
    <w:rsid w:val="00EF7DB9"/>
    <w:rsid w:val="00EF7E8E"/>
    <w:rsid w:val="00F003DA"/>
    <w:rsid w:val="00F006DE"/>
    <w:rsid w:val="00F00CF8"/>
    <w:rsid w:val="00F01031"/>
    <w:rsid w:val="00F01D02"/>
    <w:rsid w:val="00F02E21"/>
    <w:rsid w:val="00F04312"/>
    <w:rsid w:val="00F04AED"/>
    <w:rsid w:val="00F051BB"/>
    <w:rsid w:val="00F0552A"/>
    <w:rsid w:val="00F0609F"/>
    <w:rsid w:val="00F0770B"/>
    <w:rsid w:val="00F07EE0"/>
    <w:rsid w:val="00F10C0E"/>
    <w:rsid w:val="00F10CA3"/>
    <w:rsid w:val="00F10E35"/>
    <w:rsid w:val="00F111E0"/>
    <w:rsid w:val="00F113D2"/>
    <w:rsid w:val="00F11DD1"/>
    <w:rsid w:val="00F131D9"/>
    <w:rsid w:val="00F13449"/>
    <w:rsid w:val="00F14C05"/>
    <w:rsid w:val="00F15591"/>
    <w:rsid w:val="00F16B20"/>
    <w:rsid w:val="00F175FC"/>
    <w:rsid w:val="00F17B91"/>
    <w:rsid w:val="00F17EED"/>
    <w:rsid w:val="00F201EB"/>
    <w:rsid w:val="00F203ED"/>
    <w:rsid w:val="00F2094B"/>
    <w:rsid w:val="00F209C7"/>
    <w:rsid w:val="00F211CF"/>
    <w:rsid w:val="00F212B1"/>
    <w:rsid w:val="00F228C2"/>
    <w:rsid w:val="00F231AE"/>
    <w:rsid w:val="00F244F7"/>
    <w:rsid w:val="00F24CAE"/>
    <w:rsid w:val="00F2784B"/>
    <w:rsid w:val="00F27A1D"/>
    <w:rsid w:val="00F30FFC"/>
    <w:rsid w:val="00F31376"/>
    <w:rsid w:val="00F31EE0"/>
    <w:rsid w:val="00F32742"/>
    <w:rsid w:val="00F3370A"/>
    <w:rsid w:val="00F341F7"/>
    <w:rsid w:val="00F34D0D"/>
    <w:rsid w:val="00F357DF"/>
    <w:rsid w:val="00F363E7"/>
    <w:rsid w:val="00F364D0"/>
    <w:rsid w:val="00F407EC"/>
    <w:rsid w:val="00F411B3"/>
    <w:rsid w:val="00F41D76"/>
    <w:rsid w:val="00F42335"/>
    <w:rsid w:val="00F449C1"/>
    <w:rsid w:val="00F458E0"/>
    <w:rsid w:val="00F45D8F"/>
    <w:rsid w:val="00F45EE5"/>
    <w:rsid w:val="00F464ED"/>
    <w:rsid w:val="00F5009D"/>
    <w:rsid w:val="00F5212D"/>
    <w:rsid w:val="00F5236E"/>
    <w:rsid w:val="00F5285D"/>
    <w:rsid w:val="00F54304"/>
    <w:rsid w:val="00F54AF8"/>
    <w:rsid w:val="00F55288"/>
    <w:rsid w:val="00F55815"/>
    <w:rsid w:val="00F568A7"/>
    <w:rsid w:val="00F569FC"/>
    <w:rsid w:val="00F57788"/>
    <w:rsid w:val="00F600A5"/>
    <w:rsid w:val="00F6033B"/>
    <w:rsid w:val="00F603B9"/>
    <w:rsid w:val="00F605F2"/>
    <w:rsid w:val="00F6086D"/>
    <w:rsid w:val="00F61B72"/>
    <w:rsid w:val="00F61D93"/>
    <w:rsid w:val="00F62CF2"/>
    <w:rsid w:val="00F63A3E"/>
    <w:rsid w:val="00F63F81"/>
    <w:rsid w:val="00F6440C"/>
    <w:rsid w:val="00F64C80"/>
    <w:rsid w:val="00F64CA1"/>
    <w:rsid w:val="00F64E84"/>
    <w:rsid w:val="00F652AC"/>
    <w:rsid w:val="00F65893"/>
    <w:rsid w:val="00F669D1"/>
    <w:rsid w:val="00F66D9D"/>
    <w:rsid w:val="00F67E66"/>
    <w:rsid w:val="00F7117E"/>
    <w:rsid w:val="00F73C37"/>
    <w:rsid w:val="00F74F0C"/>
    <w:rsid w:val="00F75C17"/>
    <w:rsid w:val="00F763CB"/>
    <w:rsid w:val="00F763EE"/>
    <w:rsid w:val="00F771D6"/>
    <w:rsid w:val="00F77698"/>
    <w:rsid w:val="00F777C1"/>
    <w:rsid w:val="00F800F6"/>
    <w:rsid w:val="00F80132"/>
    <w:rsid w:val="00F8139C"/>
    <w:rsid w:val="00F816D0"/>
    <w:rsid w:val="00F82994"/>
    <w:rsid w:val="00F82E47"/>
    <w:rsid w:val="00F84A7B"/>
    <w:rsid w:val="00F85372"/>
    <w:rsid w:val="00F865F6"/>
    <w:rsid w:val="00F86929"/>
    <w:rsid w:val="00F91126"/>
    <w:rsid w:val="00F914C0"/>
    <w:rsid w:val="00F9282E"/>
    <w:rsid w:val="00F93351"/>
    <w:rsid w:val="00F934CB"/>
    <w:rsid w:val="00F939BB"/>
    <w:rsid w:val="00F94CA6"/>
    <w:rsid w:val="00F950C7"/>
    <w:rsid w:val="00F95668"/>
    <w:rsid w:val="00F965A1"/>
    <w:rsid w:val="00F96E5A"/>
    <w:rsid w:val="00F972C1"/>
    <w:rsid w:val="00FA03F9"/>
    <w:rsid w:val="00FA09DD"/>
    <w:rsid w:val="00FA0D1C"/>
    <w:rsid w:val="00FA1E65"/>
    <w:rsid w:val="00FA26D7"/>
    <w:rsid w:val="00FA2870"/>
    <w:rsid w:val="00FA2A8E"/>
    <w:rsid w:val="00FA4E41"/>
    <w:rsid w:val="00FA51CD"/>
    <w:rsid w:val="00FA58DC"/>
    <w:rsid w:val="00FA5B43"/>
    <w:rsid w:val="00FA60F0"/>
    <w:rsid w:val="00FA62CF"/>
    <w:rsid w:val="00FA7118"/>
    <w:rsid w:val="00FA7AFF"/>
    <w:rsid w:val="00FB01FC"/>
    <w:rsid w:val="00FB0F79"/>
    <w:rsid w:val="00FB19AD"/>
    <w:rsid w:val="00FB3091"/>
    <w:rsid w:val="00FB3B28"/>
    <w:rsid w:val="00FB3F50"/>
    <w:rsid w:val="00FB4A3F"/>
    <w:rsid w:val="00FB633B"/>
    <w:rsid w:val="00FB68BA"/>
    <w:rsid w:val="00FB6B16"/>
    <w:rsid w:val="00FB7AAC"/>
    <w:rsid w:val="00FB7FF0"/>
    <w:rsid w:val="00FC0E91"/>
    <w:rsid w:val="00FC1D4A"/>
    <w:rsid w:val="00FC1DB2"/>
    <w:rsid w:val="00FC1E18"/>
    <w:rsid w:val="00FC2D7E"/>
    <w:rsid w:val="00FC2EF9"/>
    <w:rsid w:val="00FC357B"/>
    <w:rsid w:val="00FC3E7D"/>
    <w:rsid w:val="00FC4342"/>
    <w:rsid w:val="00FC4A69"/>
    <w:rsid w:val="00FC5E79"/>
    <w:rsid w:val="00FC6AC8"/>
    <w:rsid w:val="00FC6FC5"/>
    <w:rsid w:val="00FD07D7"/>
    <w:rsid w:val="00FD0CB9"/>
    <w:rsid w:val="00FD0E46"/>
    <w:rsid w:val="00FD108E"/>
    <w:rsid w:val="00FD15F5"/>
    <w:rsid w:val="00FD1B59"/>
    <w:rsid w:val="00FD347A"/>
    <w:rsid w:val="00FD446C"/>
    <w:rsid w:val="00FD5772"/>
    <w:rsid w:val="00FD66E4"/>
    <w:rsid w:val="00FD67AB"/>
    <w:rsid w:val="00FD7821"/>
    <w:rsid w:val="00FE0517"/>
    <w:rsid w:val="00FE40BA"/>
    <w:rsid w:val="00FE4314"/>
    <w:rsid w:val="00FE4498"/>
    <w:rsid w:val="00FE45B1"/>
    <w:rsid w:val="00FE4F36"/>
    <w:rsid w:val="00FE58FD"/>
    <w:rsid w:val="00FE5AD5"/>
    <w:rsid w:val="00FE5B9B"/>
    <w:rsid w:val="00FE5C1B"/>
    <w:rsid w:val="00FE6CBA"/>
    <w:rsid w:val="00FE6D36"/>
    <w:rsid w:val="00FF04AD"/>
    <w:rsid w:val="00FF1C65"/>
    <w:rsid w:val="00FF315C"/>
    <w:rsid w:val="00FF3777"/>
    <w:rsid w:val="00FF3D93"/>
    <w:rsid w:val="00FF5F8F"/>
    <w:rsid w:val="00FF6982"/>
    <w:rsid w:val="00FF6DB7"/>
    <w:rsid w:val="00FF748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8FC50E"/>
  <w15:chartTrackingRefBased/>
  <w15:docId w15:val="{2F0DA9A6-5F05-423B-97A7-F24C00BDB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7" w:semiHidden="1" w:unhideWhenUsed="1" w:qFormat="1"/>
    <w:lsdException w:name="heading 9" w:semiHidden="1" w:unhideWhenUsed="1" w:qFormat="1"/>
    <w:lsdException w:name="annotation text" w:qFormat="1"/>
    <w:lsdException w:name="caption" w:semiHidden="1" w:unhideWhenUsed="1" w:qFormat="1"/>
    <w:lsdException w:name="annotation reference" w:uiPriority="99"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760ABE"/>
    <w:pPr>
      <w:widowControl w:val="0"/>
      <w:jc w:val="both"/>
    </w:pPr>
    <w:rPr>
      <w:kern w:val="2"/>
      <w:sz w:val="21"/>
      <w:szCs w:val="24"/>
    </w:rPr>
  </w:style>
  <w:style w:type="paragraph" w:styleId="1">
    <w:name w:val="heading 1"/>
    <w:basedOn w:val="a3"/>
    <w:next w:val="a3"/>
    <w:link w:val="10"/>
    <w:qFormat/>
    <w:rsid w:val="00760ABE"/>
    <w:pPr>
      <w:keepNext/>
      <w:keepLines/>
      <w:widowControl/>
      <w:spacing w:before="75" w:after="75"/>
      <w:jc w:val="center"/>
      <w:outlineLvl w:val="0"/>
    </w:pPr>
    <w:rPr>
      <w:rFonts w:ascii="Cambria" w:eastAsia="黑体" w:hAnsi="Cambria"/>
      <w:bCs/>
      <w:kern w:val="0"/>
      <w:sz w:val="32"/>
      <w:szCs w:val="28"/>
    </w:rPr>
  </w:style>
  <w:style w:type="paragraph" w:styleId="2">
    <w:name w:val="heading 2"/>
    <w:basedOn w:val="a3"/>
    <w:next w:val="a3"/>
    <w:link w:val="20"/>
    <w:qFormat/>
    <w:rsid w:val="00EE380C"/>
    <w:pPr>
      <w:keepNext/>
      <w:keepLines/>
      <w:spacing w:before="75" w:after="75"/>
      <w:outlineLvl w:val="1"/>
    </w:pPr>
    <w:rPr>
      <w:rFonts w:asciiTheme="majorHAnsi" w:eastAsia="黑体" w:hAnsiTheme="majorHAnsi" w:cstheme="majorBidi"/>
      <w:b/>
      <w:bCs/>
      <w:szCs w:val="32"/>
    </w:rPr>
  </w:style>
  <w:style w:type="paragraph" w:styleId="6">
    <w:name w:val="heading 6"/>
    <w:basedOn w:val="a3"/>
    <w:next w:val="a3"/>
    <w:rsid w:val="00BD31E6"/>
    <w:pPr>
      <w:keepNext/>
      <w:keepLines/>
      <w:spacing w:before="240" w:after="64" w:line="320" w:lineRule="auto"/>
      <w:outlineLvl w:val="5"/>
    </w:pPr>
    <w:rPr>
      <w:rFonts w:ascii="Arial" w:eastAsia="黑体" w:hAnsi="Arial"/>
      <w:b/>
      <w:bCs/>
      <w:sz w:val="24"/>
    </w:rPr>
  </w:style>
  <w:style w:type="paragraph" w:styleId="8">
    <w:name w:val="heading 8"/>
    <w:basedOn w:val="a3"/>
    <w:next w:val="a3"/>
    <w:rsid w:val="00C3368A"/>
    <w:pPr>
      <w:keepNext/>
      <w:keepLines/>
      <w:spacing w:before="240" w:after="64" w:line="320" w:lineRule="auto"/>
      <w:outlineLvl w:val="7"/>
    </w:pPr>
    <w:rPr>
      <w:rFonts w:ascii="Arial" w:eastAsia="黑体" w:hAnsi="Arial"/>
      <w:sz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rsid w:val="005C374D"/>
    <w:pPr>
      <w:tabs>
        <w:tab w:val="center" w:pos="4153"/>
        <w:tab w:val="right" w:pos="8306"/>
      </w:tabs>
      <w:snapToGrid w:val="0"/>
      <w:jc w:val="left"/>
    </w:pPr>
    <w:rPr>
      <w:sz w:val="18"/>
      <w:szCs w:val="18"/>
    </w:rPr>
  </w:style>
  <w:style w:type="character" w:styleId="a8">
    <w:name w:val="page number"/>
    <w:basedOn w:val="a4"/>
    <w:rsid w:val="005C374D"/>
  </w:style>
  <w:style w:type="paragraph" w:styleId="a9">
    <w:name w:val="header"/>
    <w:basedOn w:val="a3"/>
    <w:rsid w:val="005C374D"/>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3"/>
    <w:autoRedefine/>
    <w:rsid w:val="002452CB"/>
    <w:pPr>
      <w:widowControl/>
      <w:spacing w:line="300" w:lineRule="auto"/>
      <w:ind w:firstLineChars="200" w:firstLine="200"/>
    </w:pPr>
    <w:rPr>
      <w:rFonts w:ascii="Verdana" w:hAnsi="Verdana"/>
      <w:kern w:val="0"/>
      <w:szCs w:val="20"/>
      <w:lang w:eastAsia="en-US"/>
    </w:rPr>
  </w:style>
  <w:style w:type="table" w:styleId="aa">
    <w:name w:val="Table Grid"/>
    <w:basedOn w:val="a5"/>
    <w:rsid w:val="0045138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760ABE"/>
    <w:rPr>
      <w:rFonts w:ascii="Cambria" w:eastAsia="黑体" w:hAnsi="Cambria"/>
      <w:bCs/>
      <w:sz w:val="32"/>
      <w:szCs w:val="28"/>
    </w:rPr>
  </w:style>
  <w:style w:type="paragraph" w:styleId="ab">
    <w:name w:val="Body Text Indent"/>
    <w:basedOn w:val="a3"/>
    <w:link w:val="ac"/>
    <w:rsid w:val="00C02069"/>
    <w:pPr>
      <w:ind w:firstLineChars="225" w:firstLine="473"/>
    </w:pPr>
  </w:style>
  <w:style w:type="paragraph" w:customStyle="1" w:styleId="ad">
    <w:name w:val="列出段落"/>
    <w:basedOn w:val="a3"/>
    <w:uiPriority w:val="34"/>
    <w:qFormat/>
    <w:rsid w:val="00D3695A"/>
    <w:pPr>
      <w:ind w:firstLineChars="200" w:firstLine="420"/>
    </w:pPr>
  </w:style>
  <w:style w:type="character" w:styleId="ae">
    <w:name w:val="annotation reference"/>
    <w:uiPriority w:val="99"/>
    <w:qFormat/>
    <w:rsid w:val="00F003DA"/>
    <w:rPr>
      <w:sz w:val="21"/>
      <w:szCs w:val="21"/>
    </w:rPr>
  </w:style>
  <w:style w:type="paragraph" w:styleId="af">
    <w:name w:val="annotation text"/>
    <w:basedOn w:val="a3"/>
    <w:link w:val="af0"/>
    <w:qFormat/>
    <w:rsid w:val="00F003DA"/>
    <w:pPr>
      <w:jc w:val="left"/>
    </w:pPr>
  </w:style>
  <w:style w:type="paragraph" w:styleId="af1">
    <w:name w:val="annotation subject"/>
    <w:basedOn w:val="af"/>
    <w:next w:val="af"/>
    <w:semiHidden/>
    <w:rsid w:val="00F003DA"/>
    <w:rPr>
      <w:b/>
      <w:bCs/>
    </w:rPr>
  </w:style>
  <w:style w:type="paragraph" w:styleId="af2">
    <w:name w:val="Balloon Text"/>
    <w:basedOn w:val="a3"/>
    <w:semiHidden/>
    <w:rsid w:val="00F003DA"/>
    <w:rPr>
      <w:sz w:val="18"/>
      <w:szCs w:val="18"/>
    </w:rPr>
  </w:style>
  <w:style w:type="character" w:customStyle="1" w:styleId="af0">
    <w:name w:val="批注文字 字符"/>
    <w:link w:val="af"/>
    <w:locked/>
    <w:rsid w:val="00136084"/>
    <w:rPr>
      <w:rFonts w:eastAsia="宋体"/>
      <w:kern w:val="2"/>
      <w:sz w:val="21"/>
      <w:szCs w:val="24"/>
      <w:lang w:val="en-US" w:eastAsia="zh-CN" w:bidi="ar-SA"/>
    </w:rPr>
  </w:style>
  <w:style w:type="paragraph" w:styleId="af3">
    <w:name w:val="Body Text"/>
    <w:basedOn w:val="a3"/>
    <w:link w:val="af4"/>
    <w:rsid w:val="00D93DB5"/>
    <w:pPr>
      <w:spacing w:after="120"/>
    </w:pPr>
  </w:style>
  <w:style w:type="paragraph" w:styleId="af5">
    <w:name w:val="Plain Text"/>
    <w:aliases w:val="标题1,普通文字 Char,纯文本 Char Char,纯文本 Char, Char,标题1 Char Char,普通文字,Char Char Char,Char Char,Char,纯文本 Char1,纯文本 Char Char1, Char Char Char,标题1 Char Char Char Char Char,标题1 Char Char Char Char,纯文本 Char Char1 Char Char Char,游数的格式,Plain Text,Plain Te,游数的,普通"/>
    <w:basedOn w:val="a3"/>
    <w:link w:val="af6"/>
    <w:rsid w:val="00BD41C9"/>
    <w:rPr>
      <w:rFonts w:ascii="宋体" w:hAnsi="Courier New" w:cs="Courier New"/>
      <w:szCs w:val="21"/>
    </w:rPr>
  </w:style>
  <w:style w:type="character" w:customStyle="1" w:styleId="20">
    <w:name w:val="标题 2 字符"/>
    <w:basedOn w:val="a4"/>
    <w:link w:val="2"/>
    <w:rsid w:val="00EE380C"/>
    <w:rPr>
      <w:rFonts w:asciiTheme="majorHAnsi" w:eastAsia="黑体" w:hAnsiTheme="majorHAnsi" w:cstheme="majorBidi"/>
      <w:b/>
      <w:bCs/>
      <w:kern w:val="2"/>
      <w:sz w:val="21"/>
      <w:szCs w:val="32"/>
    </w:rPr>
  </w:style>
  <w:style w:type="paragraph" w:customStyle="1" w:styleId="a2">
    <w:name w:val="答案"/>
    <w:next w:val="a3"/>
    <w:link w:val="Char"/>
    <w:rsid w:val="00FA51CD"/>
    <w:pPr>
      <w:numPr>
        <w:numId w:val="3"/>
      </w:numPr>
      <w:tabs>
        <w:tab w:val="center" w:pos="4140"/>
        <w:tab w:val="right" w:pos="8100"/>
      </w:tabs>
      <w:adjustRightInd w:val="0"/>
      <w:snapToGrid w:val="0"/>
      <w:ind w:hangingChars="400" w:hanging="400"/>
      <w:textAlignment w:val="center"/>
    </w:pPr>
    <w:rPr>
      <w:rFonts w:eastAsia="楷体"/>
      <w:color w:val="000000"/>
      <w:szCs w:val="24"/>
    </w:rPr>
  </w:style>
  <w:style w:type="character" w:customStyle="1" w:styleId="Char">
    <w:name w:val="答案 Char"/>
    <w:link w:val="a2"/>
    <w:locked/>
    <w:rsid w:val="00FA51CD"/>
    <w:rPr>
      <w:rFonts w:eastAsia="楷体"/>
      <w:color w:val="000000"/>
      <w:szCs w:val="24"/>
    </w:rPr>
  </w:style>
  <w:style w:type="paragraph" w:customStyle="1" w:styleId="a">
    <w:name w:val="考点"/>
    <w:basedOn w:val="a3"/>
    <w:link w:val="Char0"/>
    <w:rsid w:val="00FA51CD"/>
    <w:pPr>
      <w:numPr>
        <w:numId w:val="4"/>
      </w:numPr>
      <w:adjustRightInd w:val="0"/>
      <w:ind w:left="400" w:hangingChars="400" w:hanging="400"/>
    </w:pPr>
    <w:rPr>
      <w:rFonts w:eastAsia="楷体"/>
      <w:kern w:val="0"/>
      <w:sz w:val="20"/>
      <w:szCs w:val="18"/>
    </w:rPr>
  </w:style>
  <w:style w:type="paragraph" w:customStyle="1" w:styleId="a0">
    <w:name w:val="易错点"/>
    <w:basedOn w:val="a"/>
    <w:rsid w:val="00FA51CD"/>
    <w:pPr>
      <w:numPr>
        <w:ilvl w:val="1"/>
      </w:numPr>
      <w:ind w:left="0" w:firstLine="0"/>
      <w:textAlignment w:val="center"/>
    </w:pPr>
  </w:style>
  <w:style w:type="character" w:customStyle="1" w:styleId="Char0">
    <w:name w:val="考点 Char"/>
    <w:link w:val="a"/>
    <w:locked/>
    <w:rsid w:val="00FA51CD"/>
    <w:rPr>
      <w:rFonts w:eastAsia="楷体"/>
      <w:szCs w:val="18"/>
    </w:rPr>
  </w:style>
  <w:style w:type="paragraph" w:customStyle="1" w:styleId="a1">
    <w:name w:val="难点"/>
    <w:basedOn w:val="a3"/>
    <w:rsid w:val="00FA51CD"/>
    <w:pPr>
      <w:widowControl/>
      <w:numPr>
        <w:ilvl w:val="2"/>
        <w:numId w:val="4"/>
      </w:numPr>
      <w:tabs>
        <w:tab w:val="center" w:pos="4140"/>
        <w:tab w:val="right" w:pos="8100"/>
      </w:tabs>
      <w:adjustRightInd w:val="0"/>
      <w:snapToGrid w:val="0"/>
      <w:ind w:hangingChars="400" w:hanging="400"/>
      <w:jc w:val="left"/>
      <w:textAlignment w:val="center"/>
    </w:pPr>
    <w:rPr>
      <w:rFonts w:eastAsia="楷体"/>
      <w:color w:val="000000"/>
      <w:kern w:val="0"/>
      <w:sz w:val="20"/>
    </w:rPr>
  </w:style>
  <w:style w:type="paragraph" w:styleId="af7">
    <w:name w:val="Normal (Web)"/>
    <w:aliases w:val="普通(网站)1,普通 (Web)1,普通(Web) Char,普通 (Web),普通(Web) Char Char Char Char,普通(Web) Char Char,普通(Web) Char Char Char Char Char Char Char Char,普通(Web) Char Char Char Char Char Char Char Char Char,普通(Web) Char Char Char Char Char Char Char,普通(Web)"/>
    <w:basedOn w:val="a3"/>
    <w:link w:val="af8"/>
    <w:rsid w:val="009F37D1"/>
    <w:pPr>
      <w:widowControl/>
      <w:spacing w:before="100" w:beforeAutospacing="1" w:after="100" w:afterAutospacing="1"/>
      <w:jc w:val="left"/>
    </w:pPr>
    <w:rPr>
      <w:rFonts w:ascii="宋体" w:hAnsi="宋体"/>
      <w:kern w:val="0"/>
      <w:sz w:val="24"/>
    </w:rPr>
  </w:style>
  <w:style w:type="character" w:customStyle="1" w:styleId="af8">
    <w:name w:val="普通(网站) 字符"/>
    <w:aliases w:val="普通(网站)1 字符,普通 (Web)1 字符,普通(Web) Char 字符,普通 (Web) 字符,普通(Web) Char Char Char Char 字符,普通(Web) Char Char 字符,普通(Web) Char Char Char Char Char Char Char Char 字符,普通(Web) Char Char Char Char Char Char Char Char Char 字符,普通(Web) 字符"/>
    <w:link w:val="af7"/>
    <w:rsid w:val="009F37D1"/>
    <w:rPr>
      <w:rFonts w:ascii="宋体" w:hAnsi="宋体"/>
      <w:sz w:val="24"/>
      <w:szCs w:val="24"/>
    </w:rPr>
  </w:style>
  <w:style w:type="paragraph" w:customStyle="1" w:styleId="p0">
    <w:name w:val="p0"/>
    <w:basedOn w:val="a3"/>
    <w:rsid w:val="00112102"/>
    <w:pPr>
      <w:widowControl/>
    </w:pPr>
    <w:rPr>
      <w:kern w:val="0"/>
      <w:szCs w:val="21"/>
    </w:rPr>
  </w:style>
  <w:style w:type="character" w:customStyle="1" w:styleId="af6">
    <w:name w:val="纯文本 字符"/>
    <w:aliases w:val="标题1 字符,普通文字 Char 字符,纯文本 Char Char 字符,纯文本 Char 字符, Char 字符,标题1 Char Char 字符,普通文字 字符,Char Char Char 字符,Char Char 字符,Char 字符,纯文本 Char1 字符,纯文本 Char Char1 字符, Char Char Char 字符,标题1 Char Char Char Char Char 字符,标题1 Char Char Char Char 字符,游数的格式 字符,游数的 字符"/>
    <w:link w:val="af5"/>
    <w:rsid w:val="00FC3E7D"/>
    <w:rPr>
      <w:rFonts w:ascii="宋体" w:hAnsi="Courier New" w:cs="Courier New"/>
      <w:kern w:val="2"/>
      <w:sz w:val="21"/>
      <w:szCs w:val="21"/>
    </w:rPr>
  </w:style>
  <w:style w:type="paragraph" w:styleId="af9">
    <w:name w:val="Subtitle"/>
    <w:basedOn w:val="a3"/>
    <w:next w:val="a3"/>
    <w:link w:val="afa"/>
    <w:rsid w:val="0014456E"/>
    <w:pPr>
      <w:spacing w:before="75" w:after="75"/>
      <w:outlineLvl w:val="1"/>
    </w:pPr>
    <w:rPr>
      <w:rFonts w:ascii="等线" w:eastAsia="黑体" w:hAnsi="等线"/>
      <w:b/>
      <w:bCs/>
      <w:kern w:val="28"/>
      <w:szCs w:val="32"/>
    </w:rPr>
  </w:style>
  <w:style w:type="character" w:customStyle="1" w:styleId="afa">
    <w:name w:val="副标题 字符"/>
    <w:link w:val="af9"/>
    <w:rsid w:val="0014456E"/>
    <w:rPr>
      <w:rFonts w:ascii="等线" w:eastAsia="黑体" w:hAnsi="等线"/>
      <w:b/>
      <w:bCs/>
      <w:kern w:val="28"/>
      <w:sz w:val="21"/>
      <w:szCs w:val="32"/>
    </w:rPr>
  </w:style>
  <w:style w:type="character" w:styleId="afb">
    <w:name w:val="Hyperlink"/>
    <w:rsid w:val="000F49B9"/>
    <w:rPr>
      <w:color w:val="0000FF"/>
      <w:u w:val="single"/>
    </w:rPr>
  </w:style>
  <w:style w:type="character" w:customStyle="1" w:styleId="af4">
    <w:name w:val="正文文本 字符"/>
    <w:basedOn w:val="a4"/>
    <w:link w:val="af3"/>
    <w:rsid w:val="00760ABE"/>
    <w:rPr>
      <w:kern w:val="2"/>
      <w:sz w:val="21"/>
      <w:szCs w:val="24"/>
    </w:rPr>
  </w:style>
  <w:style w:type="character" w:customStyle="1" w:styleId="ac">
    <w:name w:val="正文文本缩进 字符"/>
    <w:basedOn w:val="a4"/>
    <w:link w:val="ab"/>
    <w:rsid w:val="00760ABE"/>
    <w:rPr>
      <w:kern w:val="2"/>
      <w:sz w:val="21"/>
      <w:szCs w:val="24"/>
    </w:rPr>
  </w:style>
  <w:style w:type="paragraph" w:styleId="afc">
    <w:name w:val="Revision"/>
    <w:hidden/>
    <w:uiPriority w:val="99"/>
    <w:semiHidden/>
    <w:rsid w:val="00064E0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65358">
      <w:bodyDiv w:val="1"/>
      <w:marLeft w:val="0"/>
      <w:marRight w:val="0"/>
      <w:marTop w:val="0"/>
      <w:marBottom w:val="0"/>
      <w:divBdr>
        <w:top w:val="none" w:sz="0" w:space="0" w:color="auto"/>
        <w:left w:val="none" w:sz="0" w:space="0" w:color="auto"/>
        <w:bottom w:val="none" w:sz="0" w:space="0" w:color="auto"/>
        <w:right w:val="none" w:sz="0" w:space="0" w:color="auto"/>
      </w:divBdr>
    </w:div>
    <w:div w:id="78597152">
      <w:bodyDiv w:val="1"/>
      <w:marLeft w:val="0"/>
      <w:marRight w:val="0"/>
      <w:marTop w:val="0"/>
      <w:marBottom w:val="0"/>
      <w:divBdr>
        <w:top w:val="none" w:sz="0" w:space="0" w:color="auto"/>
        <w:left w:val="none" w:sz="0" w:space="0" w:color="auto"/>
        <w:bottom w:val="none" w:sz="0" w:space="0" w:color="auto"/>
        <w:right w:val="none" w:sz="0" w:space="0" w:color="auto"/>
      </w:divBdr>
    </w:div>
    <w:div w:id="228728752">
      <w:bodyDiv w:val="1"/>
      <w:marLeft w:val="0"/>
      <w:marRight w:val="0"/>
      <w:marTop w:val="0"/>
      <w:marBottom w:val="0"/>
      <w:divBdr>
        <w:top w:val="none" w:sz="0" w:space="0" w:color="auto"/>
        <w:left w:val="none" w:sz="0" w:space="0" w:color="auto"/>
        <w:bottom w:val="none" w:sz="0" w:space="0" w:color="auto"/>
        <w:right w:val="none" w:sz="0" w:space="0" w:color="auto"/>
      </w:divBdr>
    </w:div>
    <w:div w:id="285429923">
      <w:bodyDiv w:val="1"/>
      <w:marLeft w:val="0"/>
      <w:marRight w:val="0"/>
      <w:marTop w:val="0"/>
      <w:marBottom w:val="0"/>
      <w:divBdr>
        <w:top w:val="none" w:sz="0" w:space="0" w:color="auto"/>
        <w:left w:val="none" w:sz="0" w:space="0" w:color="auto"/>
        <w:bottom w:val="none" w:sz="0" w:space="0" w:color="auto"/>
        <w:right w:val="none" w:sz="0" w:space="0" w:color="auto"/>
      </w:divBdr>
    </w:div>
    <w:div w:id="352265432">
      <w:bodyDiv w:val="1"/>
      <w:marLeft w:val="0"/>
      <w:marRight w:val="0"/>
      <w:marTop w:val="0"/>
      <w:marBottom w:val="0"/>
      <w:divBdr>
        <w:top w:val="none" w:sz="0" w:space="0" w:color="auto"/>
        <w:left w:val="none" w:sz="0" w:space="0" w:color="auto"/>
        <w:bottom w:val="none" w:sz="0" w:space="0" w:color="auto"/>
        <w:right w:val="none" w:sz="0" w:space="0" w:color="auto"/>
      </w:divBdr>
    </w:div>
    <w:div w:id="370157837">
      <w:bodyDiv w:val="1"/>
      <w:marLeft w:val="0"/>
      <w:marRight w:val="0"/>
      <w:marTop w:val="0"/>
      <w:marBottom w:val="0"/>
      <w:divBdr>
        <w:top w:val="none" w:sz="0" w:space="0" w:color="auto"/>
        <w:left w:val="none" w:sz="0" w:space="0" w:color="auto"/>
        <w:bottom w:val="none" w:sz="0" w:space="0" w:color="auto"/>
        <w:right w:val="none" w:sz="0" w:space="0" w:color="auto"/>
      </w:divBdr>
    </w:div>
    <w:div w:id="378633248">
      <w:bodyDiv w:val="1"/>
      <w:marLeft w:val="0"/>
      <w:marRight w:val="0"/>
      <w:marTop w:val="0"/>
      <w:marBottom w:val="0"/>
      <w:divBdr>
        <w:top w:val="none" w:sz="0" w:space="0" w:color="auto"/>
        <w:left w:val="none" w:sz="0" w:space="0" w:color="auto"/>
        <w:bottom w:val="none" w:sz="0" w:space="0" w:color="auto"/>
        <w:right w:val="none" w:sz="0" w:space="0" w:color="auto"/>
      </w:divBdr>
    </w:div>
    <w:div w:id="428939213">
      <w:bodyDiv w:val="1"/>
      <w:marLeft w:val="0"/>
      <w:marRight w:val="0"/>
      <w:marTop w:val="0"/>
      <w:marBottom w:val="0"/>
      <w:divBdr>
        <w:top w:val="none" w:sz="0" w:space="0" w:color="auto"/>
        <w:left w:val="none" w:sz="0" w:space="0" w:color="auto"/>
        <w:bottom w:val="none" w:sz="0" w:space="0" w:color="auto"/>
        <w:right w:val="none" w:sz="0" w:space="0" w:color="auto"/>
      </w:divBdr>
    </w:div>
    <w:div w:id="790051302">
      <w:bodyDiv w:val="1"/>
      <w:marLeft w:val="0"/>
      <w:marRight w:val="0"/>
      <w:marTop w:val="0"/>
      <w:marBottom w:val="0"/>
      <w:divBdr>
        <w:top w:val="none" w:sz="0" w:space="0" w:color="auto"/>
        <w:left w:val="none" w:sz="0" w:space="0" w:color="auto"/>
        <w:bottom w:val="none" w:sz="0" w:space="0" w:color="auto"/>
        <w:right w:val="none" w:sz="0" w:space="0" w:color="auto"/>
      </w:divBdr>
    </w:div>
    <w:div w:id="925960064">
      <w:bodyDiv w:val="1"/>
      <w:marLeft w:val="0"/>
      <w:marRight w:val="0"/>
      <w:marTop w:val="0"/>
      <w:marBottom w:val="0"/>
      <w:divBdr>
        <w:top w:val="none" w:sz="0" w:space="0" w:color="auto"/>
        <w:left w:val="none" w:sz="0" w:space="0" w:color="auto"/>
        <w:bottom w:val="none" w:sz="0" w:space="0" w:color="auto"/>
        <w:right w:val="none" w:sz="0" w:space="0" w:color="auto"/>
      </w:divBdr>
    </w:div>
    <w:div w:id="1410931624">
      <w:bodyDiv w:val="1"/>
      <w:marLeft w:val="0"/>
      <w:marRight w:val="0"/>
      <w:marTop w:val="0"/>
      <w:marBottom w:val="0"/>
      <w:divBdr>
        <w:top w:val="none" w:sz="0" w:space="0" w:color="auto"/>
        <w:left w:val="none" w:sz="0" w:space="0" w:color="auto"/>
        <w:bottom w:val="none" w:sz="0" w:space="0" w:color="auto"/>
        <w:right w:val="none" w:sz="0" w:space="0" w:color="auto"/>
      </w:divBdr>
    </w:div>
    <w:div w:id="1420519304">
      <w:bodyDiv w:val="1"/>
      <w:marLeft w:val="0"/>
      <w:marRight w:val="0"/>
      <w:marTop w:val="0"/>
      <w:marBottom w:val="0"/>
      <w:divBdr>
        <w:top w:val="none" w:sz="0" w:space="0" w:color="auto"/>
        <w:left w:val="none" w:sz="0" w:space="0" w:color="auto"/>
        <w:bottom w:val="none" w:sz="0" w:space="0" w:color="auto"/>
        <w:right w:val="none" w:sz="0" w:space="0" w:color="auto"/>
      </w:divBdr>
    </w:div>
    <w:div w:id="1565143371">
      <w:bodyDiv w:val="1"/>
      <w:marLeft w:val="0"/>
      <w:marRight w:val="0"/>
      <w:marTop w:val="0"/>
      <w:marBottom w:val="0"/>
      <w:divBdr>
        <w:top w:val="none" w:sz="0" w:space="0" w:color="auto"/>
        <w:left w:val="none" w:sz="0" w:space="0" w:color="auto"/>
        <w:bottom w:val="none" w:sz="0" w:space="0" w:color="auto"/>
        <w:right w:val="none" w:sz="0" w:space="0" w:color="auto"/>
      </w:divBdr>
    </w:div>
    <w:div w:id="1566724503">
      <w:bodyDiv w:val="1"/>
      <w:marLeft w:val="0"/>
      <w:marRight w:val="0"/>
      <w:marTop w:val="0"/>
      <w:marBottom w:val="0"/>
      <w:divBdr>
        <w:top w:val="none" w:sz="0" w:space="0" w:color="auto"/>
        <w:left w:val="none" w:sz="0" w:space="0" w:color="auto"/>
        <w:bottom w:val="none" w:sz="0" w:space="0" w:color="auto"/>
        <w:right w:val="none" w:sz="0" w:space="0" w:color="auto"/>
      </w:divBdr>
    </w:div>
    <w:div w:id="1639338263">
      <w:bodyDiv w:val="1"/>
      <w:marLeft w:val="0"/>
      <w:marRight w:val="0"/>
      <w:marTop w:val="0"/>
      <w:marBottom w:val="0"/>
      <w:divBdr>
        <w:top w:val="none" w:sz="0" w:space="0" w:color="auto"/>
        <w:left w:val="none" w:sz="0" w:space="0" w:color="auto"/>
        <w:bottom w:val="none" w:sz="0" w:space="0" w:color="auto"/>
        <w:right w:val="none" w:sz="0" w:space="0" w:color="auto"/>
      </w:divBdr>
    </w:div>
    <w:div w:id="208302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emf"/><Relationship Id="rId26" Type="http://schemas.openxmlformats.org/officeDocument/2006/relationships/image" Target="media/image16.emf"/><Relationship Id="rId39" Type="http://schemas.openxmlformats.org/officeDocument/2006/relationships/oleObject" Target="embeddings/oleObject4.bin"/><Relationship Id="rId21" Type="http://schemas.openxmlformats.org/officeDocument/2006/relationships/image" Target="media/image11.emf"/><Relationship Id="rId34" Type="http://schemas.openxmlformats.org/officeDocument/2006/relationships/oleObject" Target="embeddings/oleObject2.bin"/><Relationship Id="rId42" Type="http://schemas.openxmlformats.org/officeDocument/2006/relationships/image" Target="media/image27.wmf"/><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9.emf"/><Relationship Id="rId11" Type="http://schemas.openxmlformats.org/officeDocument/2006/relationships/image" Target="media/image1.png"/><Relationship Id="rId24" Type="http://schemas.openxmlformats.org/officeDocument/2006/relationships/image" Target="media/image14.jpeg"/><Relationship Id="rId32" Type="http://schemas.openxmlformats.org/officeDocument/2006/relationships/oleObject" Target="embeddings/oleObject1.bin"/><Relationship Id="rId37" Type="http://schemas.openxmlformats.org/officeDocument/2006/relationships/oleObject" Target="embeddings/oleObject3.bin"/><Relationship Id="rId40" Type="http://schemas.openxmlformats.org/officeDocument/2006/relationships/oleObject" Target="embeddings/oleObject5.bin"/><Relationship Id="rId45"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emf"/><Relationship Id="rId36" Type="http://schemas.openxmlformats.org/officeDocument/2006/relationships/image" Target="media/image24.wmf"/><Relationship Id="rId49" Type="http://schemas.microsoft.com/office/2011/relationships/people" Target="people.xml"/><Relationship Id="rId10" Type="http://schemas.microsoft.com/office/2018/08/relationships/commentsExtensible" Target="commentsExtensible.xml"/><Relationship Id="rId19" Type="http://schemas.openxmlformats.org/officeDocument/2006/relationships/image" Target="media/image9.emf"/><Relationship Id="rId31" Type="http://schemas.openxmlformats.org/officeDocument/2006/relationships/image" Target="media/image21.wmf"/><Relationship Id="rId44" Type="http://schemas.openxmlformats.org/officeDocument/2006/relationships/oleObject" Target="embeddings/oleObject7.bin"/><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image" Target="media/image4.png"/><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image" Target="media/image23.emf"/><Relationship Id="rId43" Type="http://schemas.openxmlformats.org/officeDocument/2006/relationships/oleObject" Target="embeddings/oleObject6.bin"/><Relationship Id="rId48" Type="http://schemas.openxmlformats.org/officeDocument/2006/relationships/fontTable" Target="fontTable.xml"/><Relationship Id="rId8" Type="http://schemas.microsoft.com/office/2011/relationships/commentsExtended" Target="commentsExtended.xml"/><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footer" Target="footer1.xml"/><Relationship Id="rId20" Type="http://schemas.openxmlformats.org/officeDocument/2006/relationships/image" Target="media/image10.png"/><Relationship Id="rId41" Type="http://schemas.openxmlformats.org/officeDocument/2006/relationships/image" Target="media/image26.e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7</Pages>
  <Words>872</Words>
  <Characters>4975</Characters>
  <Application>Microsoft Office Word</Application>
  <DocSecurity>0</DocSecurity>
  <Lines>41</Lines>
  <Paragraphs>11</Paragraphs>
  <ScaleCrop>false</ScaleCrop>
  <Company>WWW.YlmF.CoM</Company>
  <LinksUpToDate>false</LinksUpToDate>
  <CharactersWithSpaces>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虹口区2010学年度第一学期高三年级月考（A类卷）</dc:title>
  <dc:subject/>
  <dc:creator>雨林木风</dc:creator>
  <cp:keywords/>
  <cp:lastModifiedBy>fj</cp:lastModifiedBy>
  <cp:revision>11</cp:revision>
  <cp:lastPrinted>2021-03-19T02:06:00Z</cp:lastPrinted>
  <dcterms:created xsi:type="dcterms:W3CDTF">2021-04-15T13:23:00Z</dcterms:created>
  <dcterms:modified xsi:type="dcterms:W3CDTF">2023-10-01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